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0C7C" w:rsidRPr="00451BDF" w:rsidRDefault="00451BDF" w:rsidP="00212F6A">
      <w:pPr>
        <w:rPr>
          <w:rFonts w:ascii="Comic Sans MS" w:hAnsi="Comic Sans MS"/>
          <w:b/>
          <w:sz w:val="32"/>
          <w:u w:val="single"/>
        </w:rPr>
      </w:pPr>
      <w:bookmarkStart w:id="0" w:name="_GoBack"/>
      <w:bookmarkEnd w:id="0"/>
      <w:r>
        <w:rPr>
          <w:rFonts w:ascii="Comic Sans MS" w:hAnsi="Comic Sans MS"/>
          <w:b/>
          <w:sz w:val="32"/>
          <w:u w:val="single"/>
        </w:rPr>
        <w:t>8.1/8.2: Solving Equations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0182"/>
      </w:tblGrid>
      <w:tr w:rsidR="00451BDF">
        <w:trPr>
          <w:trHeight w:val="428"/>
        </w:trPr>
        <w:tc>
          <w:tcPr>
            <w:tcW w:w="10182" w:type="dxa"/>
          </w:tcPr>
          <w:p w:rsidR="00451BDF" w:rsidRDefault="00451BDF" w:rsidP="00482404">
            <w:pPr>
              <w:jc w:val="center"/>
              <w:rPr>
                <w:rFonts w:ascii="ComicSansMS" w:hAnsi="ComicSansMS" w:cs="ComicSansMS"/>
                <w:sz w:val="32"/>
                <w:szCs w:val="32"/>
              </w:rPr>
            </w:pPr>
            <w:r>
              <w:rPr>
                <w:rFonts w:ascii="ComicSansMS" w:hAnsi="ComicSansMS" w:cs="ComicSansMS"/>
                <w:sz w:val="32"/>
                <w:szCs w:val="32"/>
              </w:rPr>
              <w:t>Drills</w:t>
            </w:r>
          </w:p>
        </w:tc>
      </w:tr>
      <w:tr w:rsidR="00451BDF">
        <w:trPr>
          <w:trHeight w:val="7210"/>
        </w:trPr>
        <w:tc>
          <w:tcPr>
            <w:tcW w:w="10182" w:type="dxa"/>
          </w:tcPr>
          <w:p w:rsidR="00451BDF" w:rsidRPr="00451BDF" w:rsidRDefault="00451BDF" w:rsidP="00451BDF">
            <w:pPr>
              <w:pStyle w:val="Subtitle"/>
              <w:rPr>
                <w:sz w:val="32"/>
              </w:rPr>
            </w:pPr>
            <w:r>
              <w:rPr>
                <w:sz w:val="32"/>
              </w:rPr>
              <w:t xml:space="preserve">   </w:t>
            </w:r>
            <w:r w:rsidRPr="00451BDF">
              <w:rPr>
                <w:sz w:val="32"/>
              </w:rPr>
              <w:t xml:space="preserve">Simplify </w:t>
            </w:r>
          </w:p>
          <w:p w:rsidR="00451BDF" w:rsidRPr="00451BDF" w:rsidRDefault="00451BDF" w:rsidP="00451BDF">
            <w:pPr>
              <w:rPr>
                <w:b/>
                <w:sz w:val="32"/>
              </w:rPr>
            </w:pPr>
          </w:p>
          <w:p w:rsidR="00451BDF" w:rsidRPr="00451BDF" w:rsidRDefault="00451BDF" w:rsidP="00451BDF">
            <w:pPr>
              <w:rPr>
                <w:b/>
                <w:sz w:val="32"/>
              </w:rPr>
            </w:pPr>
          </w:p>
          <w:p w:rsidR="00451BDF" w:rsidRPr="00451BDF" w:rsidRDefault="00F7593A" w:rsidP="00451BDF">
            <w:pPr>
              <w:rPr>
                <w:b/>
                <w:sz w:val="32"/>
              </w:rPr>
            </w:pP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213304</wp:posOffset>
                      </wp:positionH>
                      <wp:positionV relativeFrom="paragraph">
                        <wp:posOffset>129689</wp:posOffset>
                      </wp:positionV>
                      <wp:extent cx="93600" cy="19080"/>
                      <wp:effectExtent l="38100" t="38100" r="40005" b="38100"/>
                      <wp:wrapNone/>
                      <wp:docPr id="96" name="Ink 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96" o:spid="_x0000_s1026" type="#_x0000_t75" style="position:absolute;margin-left:15.8pt;margin-top:9.4pt;width:8.95pt;height:3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">
                      <v:imagedata r:id="rId9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216544</wp:posOffset>
                      </wp:positionH>
                      <wp:positionV relativeFrom="paragraph">
                        <wp:posOffset>85409</wp:posOffset>
                      </wp:positionV>
                      <wp:extent cx="106560" cy="12960"/>
                      <wp:effectExtent l="38100" t="57150" r="27305" b="63500"/>
                      <wp:wrapNone/>
                      <wp:docPr id="31" name="Ink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56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1" o:spid="_x0000_s1026" type="#_x0000_t75" style="position:absolute;margin-left:16.25pt;margin-top:5.45pt;width:9.75pt;height:3.3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">
                      <v:imagedata r:id="rId11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201864</wp:posOffset>
                      </wp:positionH>
                      <wp:positionV relativeFrom="paragraph">
                        <wp:posOffset>75329</wp:posOffset>
                      </wp:positionV>
                      <wp:extent cx="261360" cy="220320"/>
                      <wp:effectExtent l="57150" t="57150" r="0" b="66040"/>
                      <wp:wrapNone/>
                      <wp:docPr id="10" name="Ink 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1360" cy="22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" o:spid="_x0000_s1026" type="#_x0000_t75" style="position:absolute;margin-left:93.3pt;margin-top:4.4pt;width:22.7pt;height:20.4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">
                      <v:imagedata r:id="rId13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1046344</wp:posOffset>
                      </wp:positionH>
                      <wp:positionV relativeFrom="paragraph">
                        <wp:posOffset>4769</wp:posOffset>
                      </wp:positionV>
                      <wp:extent cx="107640" cy="190800"/>
                      <wp:effectExtent l="57150" t="57150" r="26035" b="57150"/>
                      <wp:wrapNone/>
                      <wp:docPr id="9" name="Ink 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19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" o:spid="_x0000_s1026" type="#_x0000_t75" style="position:absolute;margin-left:80.95pt;margin-top:-.9pt;width:11.55pt;height:17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">
                      <v:imagedata r:id="rId15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856984</wp:posOffset>
                      </wp:positionH>
                      <wp:positionV relativeFrom="paragraph">
                        <wp:posOffset>103049</wp:posOffset>
                      </wp:positionV>
                      <wp:extent cx="103680" cy="20160"/>
                      <wp:effectExtent l="38100" t="38100" r="48895" b="37465"/>
                      <wp:wrapNone/>
                      <wp:docPr id="8" name="Ink 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68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" o:spid="_x0000_s1026" type="#_x0000_t75" style="position:absolute;margin-left:66.2pt;margin-top:7.75pt;width:9.8pt;height:3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">
                      <v:imagedata r:id="rId17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676264</wp:posOffset>
                      </wp:positionH>
                      <wp:positionV relativeFrom="paragraph">
                        <wp:posOffset>80369</wp:posOffset>
                      </wp:positionV>
                      <wp:extent cx="81360" cy="137160"/>
                      <wp:effectExtent l="57150" t="57150" r="71120" b="72390"/>
                      <wp:wrapNone/>
                      <wp:docPr id="5" name="Ink 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3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" o:spid="_x0000_s1026" type="#_x0000_t75" style="position:absolute;margin-left:51.95pt;margin-top:5.05pt;width:9pt;height:13.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">
                      <v:imagedata r:id="rId19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670864</wp:posOffset>
                      </wp:positionH>
                      <wp:positionV relativeFrom="paragraph">
                        <wp:posOffset>65969</wp:posOffset>
                      </wp:positionV>
                      <wp:extent cx="91440" cy="121320"/>
                      <wp:effectExtent l="57150" t="57150" r="60960" b="69215"/>
                      <wp:wrapNone/>
                      <wp:docPr id="4" name="Ink 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" o:spid="_x0000_s1026" type="#_x0000_t75" style="position:absolute;margin-left:51.4pt;margin-top:3.8pt;width:10pt;height:12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">
                      <v:imagedata r:id="rId21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444064</wp:posOffset>
                      </wp:positionH>
                      <wp:positionV relativeFrom="paragraph">
                        <wp:posOffset>-1351</wp:posOffset>
                      </wp:positionV>
                      <wp:extent cx="148320" cy="210960"/>
                      <wp:effectExtent l="57150" t="57150" r="42545" b="74930"/>
                      <wp:wrapNone/>
                      <wp:docPr id="3" name="Ink 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8320" cy="21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" o:spid="_x0000_s1026" type="#_x0000_t75" style="position:absolute;margin-left:33.75pt;margin-top:-1.55pt;width:14.4pt;height:19.5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">
                      <v:imagedata r:id="rId23" o:title=""/>
                    </v:shape>
                  </w:pict>
                </mc:Fallback>
              </mc:AlternateContent>
            </w:r>
            <w:r>
              <w:rPr>
                <w:sz w:val="32"/>
              </w:rPr>
              <w:pict>
                <v:shape id="_x0000_s1123" type="#_x0000_t75" style="position:absolute;margin-left:-18pt;margin-top:77.3pt;width:202.8pt;height:26.95pt;z-index:251662336;mso-wrap-edited:f;mso-position-horizontal:absolute;mso-position-horizontal-relative:text;mso-position-vertical:absolute;mso-position-vertical-relative:text" wrapcoords="3863 3600 2459 5850 878 9900 702 13050 1229 15300 1932 15300 16507 15300 16683 15300 17210 11700 18088 10800 18966 6750 18790 3600 3863 3600">
                  <v:imagedata r:id="rId24" o:title=""/>
                  <w10:wrap type="tight"/>
                </v:shape>
                <o:OLEObject Type="Embed" ProgID="Equation.DSMT4" ShapeID="_x0000_s1123" DrawAspect="Content" ObjectID="_1419162611" r:id="rId25"/>
              </w:pict>
            </w:r>
          </w:p>
          <w:p w:rsidR="00451BDF" w:rsidRPr="00451BDF" w:rsidRDefault="00451BDF" w:rsidP="00451BDF">
            <w:pPr>
              <w:rPr>
                <w:b/>
                <w:sz w:val="32"/>
              </w:rPr>
            </w:pPr>
          </w:p>
          <w:p w:rsidR="00451BDF" w:rsidRPr="00451BDF" w:rsidRDefault="00F7593A" w:rsidP="00451BDF">
            <w:pPr>
              <w:rPr>
                <w:b/>
                <w:sz w:val="32"/>
              </w:rPr>
            </w:pP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29849</wp:posOffset>
                      </wp:positionH>
                      <wp:positionV relativeFrom="paragraph">
                        <wp:posOffset>-25356</wp:posOffset>
                      </wp:positionV>
                      <wp:extent cx="280080" cy="46800"/>
                      <wp:effectExtent l="95250" t="152400" r="120015" b="201295"/>
                      <wp:wrapNone/>
                      <wp:docPr id="26" name="Ink 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0080" cy="4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6" o:spid="_x0000_s1026" type="#_x0000_t75" style="position:absolute;margin-left:5.2pt;margin-top:-11.7pt;width:32.7pt;height:25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">
                      <v:imagedata r:id="rId27" o:title=""/>
                    </v:shape>
                  </w:pict>
                </mc:Fallback>
              </mc:AlternateContent>
            </w:r>
          </w:p>
          <w:p w:rsidR="00451BDF" w:rsidRPr="00451BDF" w:rsidRDefault="00F7593A" w:rsidP="00451BDF">
            <w:pPr>
              <w:rPr>
                <w:b/>
                <w:sz w:val="32"/>
              </w:rPr>
            </w:pP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217624</wp:posOffset>
                      </wp:positionH>
                      <wp:positionV relativeFrom="paragraph">
                        <wp:posOffset>169239</wp:posOffset>
                      </wp:positionV>
                      <wp:extent cx="96120" cy="12240"/>
                      <wp:effectExtent l="38100" t="57150" r="37465" b="64135"/>
                      <wp:wrapNone/>
                      <wp:docPr id="99" name="Ink 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12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9" o:spid="_x0000_s1026" type="#_x0000_t75" style="position:absolute;margin-left:16.15pt;margin-top:11.8pt;width:9.4pt;height:3.7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">
                      <v:imagedata r:id="rId29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215104</wp:posOffset>
                      </wp:positionH>
                      <wp:positionV relativeFrom="paragraph">
                        <wp:posOffset>114159</wp:posOffset>
                      </wp:positionV>
                      <wp:extent cx="83520" cy="5760"/>
                      <wp:effectExtent l="38100" t="57150" r="50165" b="70485"/>
                      <wp:wrapNone/>
                      <wp:docPr id="98" name="Ink 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52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8" o:spid="_x0000_s1026" type="#_x0000_t75" style="position:absolute;margin-left:15.75pt;margin-top:7.65pt;width:8.45pt;height:3.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">
                      <v:imagedata r:id="rId31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2022304</wp:posOffset>
                      </wp:positionH>
                      <wp:positionV relativeFrom="paragraph">
                        <wp:posOffset>2559</wp:posOffset>
                      </wp:positionV>
                      <wp:extent cx="164880" cy="169920"/>
                      <wp:effectExtent l="57150" t="57150" r="45085" b="78105"/>
                      <wp:wrapNone/>
                      <wp:docPr id="30" name="Ink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880" cy="16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0" o:spid="_x0000_s1026" type="#_x0000_t75" style="position:absolute;margin-left:157.8pt;margin-top:-1.15pt;width:16pt;height:16.3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">
                      <v:imagedata r:id="rId33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967944</wp:posOffset>
                      </wp:positionH>
                      <wp:positionV relativeFrom="paragraph">
                        <wp:posOffset>20919</wp:posOffset>
                      </wp:positionV>
                      <wp:extent cx="12240" cy="154440"/>
                      <wp:effectExtent l="57150" t="38100" r="64135" b="55245"/>
                      <wp:wrapNone/>
                      <wp:docPr id="29" name="Ink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15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9" o:spid="_x0000_s1026" type="#_x0000_t75" style="position:absolute;margin-left:153.65pt;margin-top:.6pt;width:3.6pt;height:14.6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">
                      <v:imagedata r:id="rId35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747624</wp:posOffset>
                      </wp:positionH>
                      <wp:positionV relativeFrom="paragraph">
                        <wp:posOffset>108399</wp:posOffset>
                      </wp:positionV>
                      <wp:extent cx="120240" cy="11160"/>
                      <wp:effectExtent l="38100" t="57150" r="32385" b="65405"/>
                      <wp:wrapNone/>
                      <wp:docPr id="28" name="Ink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024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8" o:spid="_x0000_s1026" type="#_x0000_t75" style="position:absolute;margin-left:136.8pt;margin-top:7.2pt;width:10.65pt;height:3.4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">
                      <v:imagedata r:id="rId37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798384</wp:posOffset>
                      </wp:positionH>
                      <wp:positionV relativeFrom="paragraph">
                        <wp:posOffset>63759</wp:posOffset>
                      </wp:positionV>
                      <wp:extent cx="12240" cy="93600"/>
                      <wp:effectExtent l="38100" t="57150" r="64135" b="59055"/>
                      <wp:wrapNone/>
                      <wp:docPr id="27" name="Ink 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" cy="9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7" o:spid="_x0000_s1026" type="#_x0000_t75" style="position:absolute;margin-left:140.6pt;margin-top:3.7pt;width:3.45pt;height:9.9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">
                      <v:imagedata r:id="rId39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556464</wp:posOffset>
                      </wp:positionH>
                      <wp:positionV relativeFrom="paragraph">
                        <wp:posOffset>102279</wp:posOffset>
                      </wp:positionV>
                      <wp:extent cx="89640" cy="103680"/>
                      <wp:effectExtent l="57150" t="57150" r="62865" b="67945"/>
                      <wp:wrapNone/>
                      <wp:docPr id="24" name="Ink 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10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4" o:spid="_x0000_s1026" type="#_x0000_t75" style="position:absolute;margin-left:121.2pt;margin-top:6.7pt;width:9.8pt;height:10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">
                      <v:imagedata r:id="rId41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552504</wp:posOffset>
                      </wp:positionH>
                      <wp:positionV relativeFrom="paragraph">
                        <wp:posOffset>94719</wp:posOffset>
                      </wp:positionV>
                      <wp:extent cx="83520" cy="100440"/>
                      <wp:effectExtent l="57150" t="57150" r="69215" b="71120"/>
                      <wp:wrapNone/>
                      <wp:docPr id="23" name="Ink 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52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3" o:spid="_x0000_s1026" type="#_x0000_t75" style="position:absolute;margin-left:121.1pt;margin-top:6pt;width:9.25pt;height:10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">
                      <v:imagedata r:id="rId43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1370344</wp:posOffset>
                      </wp:positionH>
                      <wp:positionV relativeFrom="paragraph">
                        <wp:posOffset>25239</wp:posOffset>
                      </wp:positionV>
                      <wp:extent cx="117720" cy="167760"/>
                      <wp:effectExtent l="57150" t="57150" r="53975" b="80010"/>
                      <wp:wrapNone/>
                      <wp:docPr id="22" name="Ink 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16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2" o:spid="_x0000_s1026" type="#_x0000_t75" style="position:absolute;margin-left:106.35pt;margin-top:.5pt;width:12.35pt;height:16.3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">
                      <v:imagedata r:id="rId45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211944</wp:posOffset>
                      </wp:positionH>
                      <wp:positionV relativeFrom="paragraph">
                        <wp:posOffset>140799</wp:posOffset>
                      </wp:positionV>
                      <wp:extent cx="66240" cy="15480"/>
                      <wp:effectExtent l="19050" t="38100" r="29210" b="41910"/>
                      <wp:wrapNone/>
                      <wp:docPr id="21" name="Ink 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24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1" o:spid="_x0000_s1026" type="#_x0000_t75" style="position:absolute;margin-left:94.9pt;margin-top:10.65pt;width:6.2pt;height:2.7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">
                      <v:imagedata r:id="rId47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005304</wp:posOffset>
                      </wp:positionH>
                      <wp:positionV relativeFrom="paragraph">
                        <wp:posOffset>-21561</wp:posOffset>
                      </wp:positionV>
                      <wp:extent cx="103320" cy="77760"/>
                      <wp:effectExtent l="57150" t="57150" r="30480" b="74930"/>
                      <wp:wrapNone/>
                      <wp:docPr id="18" name="Ink 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32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8" o:spid="_x0000_s1026" type="#_x0000_t75" style="position:absolute;margin-left:78pt;margin-top:-3.25pt;width:10.65pt;height:9.3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">
                      <v:imagedata r:id="rId49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858064</wp:posOffset>
                      </wp:positionH>
                      <wp:positionV relativeFrom="paragraph">
                        <wp:posOffset>57999</wp:posOffset>
                      </wp:positionV>
                      <wp:extent cx="109080" cy="116640"/>
                      <wp:effectExtent l="57150" t="57150" r="62865" b="74295"/>
                      <wp:wrapNone/>
                      <wp:docPr id="17" name="Ink 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080" cy="11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7" o:spid="_x0000_s1026" type="#_x0000_t75" style="position:absolute;margin-left:66.25pt;margin-top:3.2pt;width:11.3pt;height:12.2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">
                      <v:imagedata r:id="rId51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847624</wp:posOffset>
                      </wp:positionH>
                      <wp:positionV relativeFrom="paragraph">
                        <wp:posOffset>60879</wp:posOffset>
                      </wp:positionV>
                      <wp:extent cx="105120" cy="110160"/>
                      <wp:effectExtent l="57150" t="57150" r="66675" b="80645"/>
                      <wp:wrapNone/>
                      <wp:docPr id="16" name="Ink 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120" cy="11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6" o:spid="_x0000_s1026" type="#_x0000_t75" style="position:absolute;margin-left:65.35pt;margin-top:3.4pt;width:11.1pt;height:11.6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">
                      <v:imagedata r:id="rId53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683104</wp:posOffset>
                      </wp:positionH>
                      <wp:positionV relativeFrom="paragraph">
                        <wp:posOffset>-10041</wp:posOffset>
                      </wp:positionV>
                      <wp:extent cx="131760" cy="182520"/>
                      <wp:effectExtent l="38100" t="57150" r="1905" b="84455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760" cy="18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5" o:spid="_x0000_s1026" type="#_x0000_t75" style="position:absolute;margin-left:52.45pt;margin-top:-2.25pt;width:12.55pt;height:17.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">
                      <v:imagedata r:id="rId55" o:title="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501304</wp:posOffset>
                      </wp:positionH>
                      <wp:positionV relativeFrom="paragraph">
                        <wp:posOffset>63039</wp:posOffset>
                      </wp:positionV>
                      <wp:extent cx="112680" cy="20520"/>
                      <wp:effectExtent l="38100" t="38100" r="40005" b="55880"/>
                      <wp:wrapNone/>
                      <wp:docPr id="14" name="Ink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8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" o:spid="_x0000_s1026" type="#_x0000_t75" style="position:absolute;margin-left:38.4pt;margin-top:3.9pt;width:10.45pt;height:3.8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">
                      <v:imagedata r:id="rId57" o:title=""/>
                    </v:shape>
                  </w:pict>
                </mc:Fallback>
              </mc:AlternateContent>
            </w:r>
            <w:r w:rsidR="00451BDF" w:rsidRPr="00451BDF">
              <w:rPr>
                <w:b/>
                <w:sz w:val="32"/>
              </w:rPr>
              <w:t xml:space="preserve"> </w:t>
            </w:r>
          </w:p>
          <w:p w:rsidR="00451BDF" w:rsidRPr="00451BDF" w:rsidRDefault="00F7593A" w:rsidP="00451BDF">
            <w:pPr>
              <w:tabs>
                <w:tab w:val="left" w:pos="1020"/>
              </w:tabs>
              <w:rPr>
                <w:b/>
                <w:sz w:val="32"/>
              </w:rPr>
            </w:pPr>
            <w:r>
              <w:rPr>
                <w:b/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-3786</wp:posOffset>
                      </wp:positionH>
                      <wp:positionV relativeFrom="paragraph">
                        <wp:posOffset>205794</wp:posOffset>
                      </wp:positionV>
                      <wp:extent cx="219960" cy="18360"/>
                      <wp:effectExtent l="38100" t="171450" r="123190" b="210820"/>
                      <wp:wrapNone/>
                      <wp:docPr id="114" name="Ink 1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960" cy="18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4" o:spid="_x0000_s1026" type="#_x0000_t75" style="position:absolute;margin-left:-4.5pt;margin-top:4.75pt;width:26.4pt;height:25.0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">
                      <v:imagedata r:id="rId59" o:title=""/>
                    </v:shape>
                  </w:pict>
                </mc:Fallback>
              </mc:AlternateContent>
            </w:r>
          </w:p>
          <w:p w:rsidR="00451BDF" w:rsidRPr="00451BDF" w:rsidRDefault="00451BDF" w:rsidP="00212F6A">
            <w:pPr>
              <w:rPr>
                <w:rFonts w:ascii="ComicSansMS" w:hAnsi="ComicSansMS" w:cs="ComicSansMS"/>
                <w:sz w:val="32"/>
                <w:szCs w:val="32"/>
              </w:rPr>
            </w:pPr>
          </w:p>
          <w:p w:rsidR="00451BDF" w:rsidRDefault="00947010" w:rsidP="00212F6A">
            <w:pPr>
              <w:rPr>
                <w:rFonts w:ascii="ComicSansMS" w:hAnsi="ComicSansMS" w:cs="ComicSansMS"/>
                <w:sz w:val="32"/>
                <w:szCs w:val="32"/>
              </w:rPr>
            </w:pPr>
            <w:r>
              <w:rPr>
                <w:noProof/>
                <w:sz w:val="32"/>
                <w:lang w:val="en-CA" w:eastAsia="en-CA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93675</wp:posOffset>
                  </wp:positionV>
                  <wp:extent cx="3033395" cy="273685"/>
                  <wp:effectExtent l="0" t="0" r="0" b="0"/>
                  <wp:wrapTight wrapText="bothSides">
                    <wp:wrapPolygon edited="0">
                      <wp:start x="407" y="0"/>
                      <wp:lineTo x="136" y="10524"/>
                      <wp:lineTo x="407" y="16538"/>
                      <wp:lineTo x="21433" y="16538"/>
                      <wp:lineTo x="21433" y="7517"/>
                      <wp:lineTo x="20347" y="0"/>
                      <wp:lineTo x="407" y="0"/>
                    </wp:wrapPolygon>
                  </wp:wrapTight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3395" cy="2736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7593A">
              <w:rPr>
                <w:sz w:val="32"/>
              </w:rPr>
              <w:pict>
                <v:shape id="_x0000_s1122" type="#_x0000_t75" style="position:absolute;margin-left:0;margin-top:-92.75pt;width:221.05pt;height:24.45pt;z-index:251661312;mso-wrap-edited:f;mso-position-horizontal:absolute;mso-position-horizontal-relative:text;mso-position-vertical:absolute;mso-position-vertical-relative:text" wrapcoords="3863 3600 2459 5850 878 9900 702 13050 1229 15300 1932 15300 16507 15300 16683 15300 17210 11700 18088 10800 18966 6750 18790 3600 3863 3600">
                  <v:imagedata r:id="rId61" o:title=""/>
                  <w10:wrap type="tight"/>
                </v:shape>
                <o:OLEObject Type="Embed" ProgID="Equation.DSMT4" ShapeID="_x0000_s1122" DrawAspect="Content" ObjectID="_1419162612" r:id="rId62"/>
              </w:pict>
            </w:r>
          </w:p>
          <w:p w:rsidR="00451BDF" w:rsidRDefault="00451BDF" w:rsidP="00212F6A">
            <w:pPr>
              <w:rPr>
                <w:rFonts w:ascii="ComicSansMS" w:hAnsi="ComicSansMS" w:cs="ComicSansMS"/>
                <w:sz w:val="32"/>
                <w:szCs w:val="32"/>
              </w:rPr>
            </w:pPr>
          </w:p>
          <w:p w:rsidR="00451BDF" w:rsidRDefault="00F7593A" w:rsidP="00212F6A">
            <w:pPr>
              <w:rPr>
                <w:rFonts w:ascii="ComicSansMS" w:hAnsi="ComicSansMS" w:cs="ComicSansMS"/>
                <w:sz w:val="32"/>
                <w:szCs w:val="32"/>
              </w:rPr>
            </w:pP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2106184</wp:posOffset>
                      </wp:positionH>
                      <wp:positionV relativeFrom="paragraph">
                        <wp:posOffset>44647</wp:posOffset>
                      </wp:positionV>
                      <wp:extent cx="205920" cy="138600"/>
                      <wp:effectExtent l="57150" t="57150" r="41910" b="71120"/>
                      <wp:wrapNone/>
                      <wp:docPr id="134" name="Ink 1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920" cy="13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4" o:spid="_x0000_s1026" type="#_x0000_t75" style="position:absolute;margin-left:164.25pt;margin-top:2pt;width:19.4pt;height:14.0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">
                      <v:imagedata r:id="rId6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1998184</wp:posOffset>
                      </wp:positionH>
                      <wp:positionV relativeFrom="paragraph">
                        <wp:posOffset>-1793</wp:posOffset>
                      </wp:positionV>
                      <wp:extent cx="33120" cy="172800"/>
                      <wp:effectExtent l="38100" t="57150" r="62230" b="74930"/>
                      <wp:wrapNone/>
                      <wp:docPr id="133" name="Ink 1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120" cy="17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3" o:spid="_x0000_s1026" type="#_x0000_t75" style="position:absolute;margin-left:156.45pt;margin-top:-1.4pt;width:4.9pt;height:16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">
                      <v:imagedata r:id="rId6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1947424</wp:posOffset>
                      </wp:positionH>
                      <wp:positionV relativeFrom="paragraph">
                        <wp:posOffset>21247</wp:posOffset>
                      </wp:positionV>
                      <wp:extent cx="13320" cy="151200"/>
                      <wp:effectExtent l="38100" t="57150" r="63500" b="77470"/>
                      <wp:wrapNone/>
                      <wp:docPr id="132" name="Ink 1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" cy="15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2" o:spid="_x0000_s1026" type="#_x0000_t75" style="position:absolute;margin-left:152.05pt;margin-top:.4pt;width:4.05pt;height:14.7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">
                      <v:imagedata r:id="rId68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1676704</wp:posOffset>
                      </wp:positionH>
                      <wp:positionV relativeFrom="paragraph">
                        <wp:posOffset>97567</wp:posOffset>
                      </wp:positionV>
                      <wp:extent cx="134640" cy="25560"/>
                      <wp:effectExtent l="38100" t="57150" r="36830" b="50800"/>
                      <wp:wrapNone/>
                      <wp:docPr id="131" name="Ink 1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4640" cy="2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1" o:spid="_x0000_s1026" type="#_x0000_t75" style="position:absolute;margin-left:131pt;margin-top:6.35pt;width:12.1pt;height:4.3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">
                      <v:imagedata r:id="rId70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1714504</wp:posOffset>
                      </wp:positionH>
                      <wp:positionV relativeFrom="paragraph">
                        <wp:posOffset>42487</wp:posOffset>
                      </wp:positionV>
                      <wp:extent cx="18000" cy="129600"/>
                      <wp:effectExtent l="38100" t="57150" r="58420" b="60960"/>
                      <wp:wrapNone/>
                      <wp:docPr id="130" name="Ink 1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000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0" o:spid="_x0000_s1026" type="#_x0000_t75" style="position:absolute;margin-left:133.7pt;margin-top:2.05pt;width:4.1pt;height:12.7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">
                      <v:imagedata r:id="rId72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1787584</wp:posOffset>
                      </wp:positionH>
                      <wp:positionV relativeFrom="paragraph">
                        <wp:posOffset>-286913</wp:posOffset>
                      </wp:positionV>
                      <wp:extent cx="277920" cy="37440"/>
                      <wp:effectExtent l="95250" t="171450" r="122555" b="210820"/>
                      <wp:wrapNone/>
                      <wp:docPr id="129" name="Ink 1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7920" cy="37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9" o:spid="_x0000_s1026" type="#_x0000_t75" style="position:absolute;margin-left:135.75pt;margin-top:-33.05pt;width:32.8pt;height:25.1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">
                      <v:imagedata r:id="rId7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1363864</wp:posOffset>
                      </wp:positionH>
                      <wp:positionV relativeFrom="paragraph">
                        <wp:posOffset>27007</wp:posOffset>
                      </wp:positionV>
                      <wp:extent cx="177120" cy="143640"/>
                      <wp:effectExtent l="38100" t="38100" r="33020" b="66040"/>
                      <wp:wrapNone/>
                      <wp:docPr id="128" name="Ink 1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7120" cy="14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8" o:spid="_x0000_s1026" type="#_x0000_t75" style="position:absolute;margin-left:106.55pt;margin-top:.95pt;width:16.4pt;height:14.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">
                      <v:imagedata r:id="rId7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1290784</wp:posOffset>
                      </wp:positionH>
                      <wp:positionV relativeFrom="paragraph">
                        <wp:posOffset>23767</wp:posOffset>
                      </wp:positionV>
                      <wp:extent cx="34200" cy="163080"/>
                      <wp:effectExtent l="38100" t="57150" r="61595" b="66040"/>
                      <wp:wrapNone/>
                      <wp:docPr id="127" name="Ink 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200" cy="16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7" o:spid="_x0000_s1026" type="#_x0000_t75" style="position:absolute;margin-left:100.4pt;margin-top:.6pt;width:5.45pt;height:15.5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">
                      <v:imagedata r:id="rId78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1225624</wp:posOffset>
                      </wp:positionH>
                      <wp:positionV relativeFrom="paragraph">
                        <wp:posOffset>27007</wp:posOffset>
                      </wp:positionV>
                      <wp:extent cx="20160" cy="150120"/>
                      <wp:effectExtent l="38100" t="57150" r="56515" b="78740"/>
                      <wp:wrapNone/>
                      <wp:docPr id="126" name="Ink 1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150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6" o:spid="_x0000_s1026" type="#_x0000_t75" style="position:absolute;margin-left:95.05pt;margin-top:.85pt;width:4.35pt;height:14.6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">
                      <v:imagedata r:id="rId80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1031944</wp:posOffset>
                      </wp:positionH>
                      <wp:positionV relativeFrom="paragraph">
                        <wp:posOffset>102247</wp:posOffset>
                      </wp:positionV>
                      <wp:extent cx="136440" cy="10080"/>
                      <wp:effectExtent l="38100" t="38100" r="54610" b="47625"/>
                      <wp:wrapNone/>
                      <wp:docPr id="125" name="Ink 1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44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5" o:spid="_x0000_s1026" type="#_x0000_t75" style="position:absolute;margin-left:79.95pt;margin-top:6.85pt;width:12.6pt;height:3.2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">
                      <v:imagedata r:id="rId82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1084504</wp:posOffset>
                      </wp:positionH>
                      <wp:positionV relativeFrom="paragraph">
                        <wp:posOffset>46807</wp:posOffset>
                      </wp:positionV>
                      <wp:extent cx="9720" cy="125280"/>
                      <wp:effectExtent l="38100" t="57150" r="66675" b="65405"/>
                      <wp:wrapNone/>
                      <wp:docPr id="124" name="Ink 1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125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4" o:spid="_x0000_s1026" type="#_x0000_t75" style="position:absolute;margin-left:84.15pt;margin-top:2.4pt;width:3.3pt;height:12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">
                      <v:imagedata r:id="rId8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2208064</wp:posOffset>
                      </wp:positionH>
                      <wp:positionV relativeFrom="paragraph">
                        <wp:posOffset>-250193</wp:posOffset>
                      </wp:positionV>
                      <wp:extent cx="335160" cy="15840"/>
                      <wp:effectExtent l="19050" t="171450" r="122555" b="194310"/>
                      <wp:wrapNone/>
                      <wp:docPr id="123" name="Ink 1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516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3" o:spid="_x0000_s1026" type="#_x0000_t75" style="position:absolute;margin-left:169.8pt;margin-top:-31.75pt;width:36.25pt;height:24.6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">
                      <v:imagedata r:id="rId8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819544</wp:posOffset>
                      </wp:positionH>
                      <wp:positionV relativeFrom="paragraph">
                        <wp:posOffset>-275033</wp:posOffset>
                      </wp:positionV>
                      <wp:extent cx="386640" cy="10080"/>
                      <wp:effectExtent l="76200" t="171450" r="128270" b="200025"/>
                      <wp:wrapNone/>
                      <wp:docPr id="122" name="Ink 1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664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2" o:spid="_x0000_s1026" type="#_x0000_t75" style="position:absolute;margin-left:60.1pt;margin-top:-34.15pt;width:40.9pt;height:26.2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">
                      <v:imagedata r:id="rId88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431824</wp:posOffset>
                      </wp:positionH>
                      <wp:positionV relativeFrom="paragraph">
                        <wp:posOffset>108367</wp:posOffset>
                      </wp:positionV>
                      <wp:extent cx="101880" cy="5760"/>
                      <wp:effectExtent l="38100" t="57150" r="50800" b="70485"/>
                      <wp:wrapNone/>
                      <wp:docPr id="121" name="Ink 1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880" cy="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1" o:spid="_x0000_s1026" type="#_x0000_t75" style="position:absolute;margin-left:32.8pt;margin-top:7.35pt;width:9.8pt;height:3.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">
                      <v:imagedata r:id="rId90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379264</wp:posOffset>
                      </wp:positionH>
                      <wp:positionV relativeFrom="paragraph">
                        <wp:posOffset>65887</wp:posOffset>
                      </wp:positionV>
                      <wp:extent cx="129960" cy="5040"/>
                      <wp:effectExtent l="19050" t="57150" r="22860" b="71755"/>
                      <wp:wrapNone/>
                      <wp:docPr id="120" name="Ink 1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960" cy="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0" o:spid="_x0000_s1026" type="#_x0000_t75" style="position:absolute;margin-left:29.4pt;margin-top:3.6pt;width:11.35pt;height:3.6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">
                      <v:imagedata r:id="rId92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787144</wp:posOffset>
                      </wp:positionH>
                      <wp:positionV relativeFrom="paragraph">
                        <wp:posOffset>72727</wp:posOffset>
                      </wp:positionV>
                      <wp:extent cx="162720" cy="91080"/>
                      <wp:effectExtent l="57150" t="57150" r="0" b="80645"/>
                      <wp:wrapNone/>
                      <wp:docPr id="119" name="Ink 1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720" cy="91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9" o:spid="_x0000_s1026" type="#_x0000_t75" style="position:absolute;margin-left:60.55pt;margin-top:4.3pt;width:15.15pt;height:10.1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">
                      <v:imagedata r:id="rId9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602104</wp:posOffset>
                      </wp:positionH>
                      <wp:positionV relativeFrom="paragraph">
                        <wp:posOffset>-1433</wp:posOffset>
                      </wp:positionV>
                      <wp:extent cx="144000" cy="184320"/>
                      <wp:effectExtent l="0" t="57150" r="46990" b="82550"/>
                      <wp:wrapNone/>
                      <wp:docPr id="118" name="Ink 1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0" cy="18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8" o:spid="_x0000_s1026" type="#_x0000_t75" style="position:absolute;margin-left:46.6pt;margin-top:-1.55pt;width:13.65pt;height:17.5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">
                      <v:imagedata r:id="rId9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2680384</wp:posOffset>
                      </wp:positionH>
                      <wp:positionV relativeFrom="paragraph">
                        <wp:posOffset>-259193</wp:posOffset>
                      </wp:positionV>
                      <wp:extent cx="363960" cy="19800"/>
                      <wp:effectExtent l="76200" t="152400" r="131445" b="208915"/>
                      <wp:wrapNone/>
                      <wp:docPr id="117" name="Ink 1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396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7" o:spid="_x0000_s1026" type="#_x0000_t75" style="position:absolute;margin-left:208pt;margin-top:-30.3pt;width:37.1pt;height:22.8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">
                      <v:imagedata r:id="rId98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1290064</wp:posOffset>
                      </wp:positionH>
                      <wp:positionV relativeFrom="paragraph">
                        <wp:posOffset>-232193</wp:posOffset>
                      </wp:positionV>
                      <wp:extent cx="306720" cy="13320"/>
                      <wp:effectExtent l="0" t="171450" r="131445" b="196850"/>
                      <wp:wrapNone/>
                      <wp:docPr id="116" name="Ink 1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672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6" o:spid="_x0000_s1026" type="#_x0000_t75" style="position:absolute;margin-left:97.55pt;margin-top:-30.05pt;width:33.7pt;height:24.1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">
                      <v:imagedata r:id="rId100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359104</wp:posOffset>
                      </wp:positionH>
                      <wp:positionV relativeFrom="paragraph">
                        <wp:posOffset>-233993</wp:posOffset>
                      </wp:positionV>
                      <wp:extent cx="249480" cy="3960"/>
                      <wp:effectExtent l="0" t="171450" r="132080" b="205740"/>
                      <wp:wrapNone/>
                      <wp:docPr id="115" name="Ink 1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9480" cy="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5" o:spid="_x0000_s1026" type="#_x0000_t75" style="position:absolute;margin-left:26.25pt;margin-top:-29.9pt;width:27.15pt;height:23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">
                      <v:imagedata r:id="rId102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1534504</wp:posOffset>
                      </wp:positionH>
                      <wp:positionV relativeFrom="paragraph">
                        <wp:posOffset>-905361</wp:posOffset>
                      </wp:positionV>
                      <wp:extent cx="190800" cy="12960"/>
                      <wp:effectExtent l="76200" t="171450" r="95250" b="196850"/>
                      <wp:wrapNone/>
                      <wp:docPr id="113" name="Ink 1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3" o:spid="_x0000_s1026" type="#_x0000_t75" style="position:absolute;margin-left:116.55pt;margin-top:-82.35pt;width:22.3pt;height:23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">
                      <v:imagedata r:id="rId10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711184</wp:posOffset>
                      </wp:positionH>
                      <wp:positionV relativeFrom="paragraph">
                        <wp:posOffset>-904281</wp:posOffset>
                      </wp:positionV>
                      <wp:extent cx="204480" cy="10800"/>
                      <wp:effectExtent l="19050" t="190500" r="100330" b="198755"/>
                      <wp:wrapNone/>
                      <wp:docPr id="112" name="Ink 1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448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2" o:spid="_x0000_s1026" type="#_x0000_t75" style="position:absolute;margin-left:52.75pt;margin-top:-83pt;width:23pt;height:23.7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">
                      <v:imagedata r:id="rId10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614784</wp:posOffset>
                      </wp:positionH>
                      <wp:positionV relativeFrom="paragraph">
                        <wp:posOffset>-587481</wp:posOffset>
                      </wp:positionV>
                      <wp:extent cx="217440" cy="101160"/>
                      <wp:effectExtent l="57150" t="57150" r="30480" b="70485"/>
                      <wp:wrapNone/>
                      <wp:docPr id="111" name="Ink 1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7440" cy="10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1" o:spid="_x0000_s1026" type="#_x0000_t75" style="position:absolute;margin-left:125.7pt;margin-top:-47.65pt;width:19.15pt;height:10.8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">
                      <v:imagedata r:id="rId108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417864</wp:posOffset>
                      </wp:positionH>
                      <wp:positionV relativeFrom="paragraph">
                        <wp:posOffset>-655161</wp:posOffset>
                      </wp:positionV>
                      <wp:extent cx="157320" cy="163440"/>
                      <wp:effectExtent l="38100" t="57150" r="14605" b="65405"/>
                      <wp:wrapNone/>
                      <wp:docPr id="110" name="Ink 1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7320" cy="16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0" o:spid="_x0000_s1026" type="#_x0000_t75" style="position:absolute;margin-left:110.15pt;margin-top:-52.95pt;width:14.3pt;height:15.7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">
                      <v:imagedata r:id="rId110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243624</wp:posOffset>
                      </wp:positionH>
                      <wp:positionV relativeFrom="paragraph">
                        <wp:posOffset>-551481</wp:posOffset>
                      </wp:positionV>
                      <wp:extent cx="107640" cy="10080"/>
                      <wp:effectExtent l="38100" t="57150" r="26035" b="47625"/>
                      <wp:wrapNone/>
                      <wp:docPr id="109" name="Ink 1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1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9" o:spid="_x0000_s1026" type="#_x0000_t75" style="position:absolute;margin-left:97.2pt;margin-top:-44.75pt;width:9.7pt;height:3.1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">
                      <v:imagedata r:id="rId112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1845904</wp:posOffset>
                      </wp:positionH>
                      <wp:positionV relativeFrom="paragraph">
                        <wp:posOffset>-883761</wp:posOffset>
                      </wp:positionV>
                      <wp:extent cx="229680" cy="26640"/>
                      <wp:effectExtent l="19050" t="171450" r="132715" b="202565"/>
                      <wp:wrapNone/>
                      <wp:docPr id="108" name="Ink 1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968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8" o:spid="_x0000_s1026" type="#_x0000_t75" style="position:absolute;margin-left:140.85pt;margin-top:-80.6pt;width:28.45pt;height:24.3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">
                      <v:imagedata r:id="rId11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004224</wp:posOffset>
                      </wp:positionH>
                      <wp:positionV relativeFrom="paragraph">
                        <wp:posOffset>-678561</wp:posOffset>
                      </wp:positionV>
                      <wp:extent cx="94320" cy="97200"/>
                      <wp:effectExtent l="57150" t="57150" r="58420" b="74295"/>
                      <wp:wrapNone/>
                      <wp:docPr id="107" name="Ink 1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320" cy="9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7" o:spid="_x0000_s1026" type="#_x0000_t75" style="position:absolute;margin-left:77.75pt;margin-top:-54.9pt;width:10.05pt;height:10.4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">
                      <v:imagedata r:id="rId11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828544</wp:posOffset>
                      </wp:positionH>
                      <wp:positionV relativeFrom="paragraph">
                        <wp:posOffset>-572361</wp:posOffset>
                      </wp:positionV>
                      <wp:extent cx="142200" cy="90720"/>
                      <wp:effectExtent l="57150" t="57150" r="0" b="81280"/>
                      <wp:wrapNone/>
                      <wp:docPr id="106" name="Ink 1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200" cy="90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6" o:spid="_x0000_s1026" type="#_x0000_t75" style="position:absolute;margin-left:63.75pt;margin-top:-46.5pt;width:13.3pt;height:10.2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">
                      <v:imagedata r:id="rId118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645664</wp:posOffset>
                      </wp:positionH>
                      <wp:positionV relativeFrom="paragraph">
                        <wp:posOffset>-643641</wp:posOffset>
                      </wp:positionV>
                      <wp:extent cx="145080" cy="178200"/>
                      <wp:effectExtent l="57150" t="57150" r="45720" b="69850"/>
                      <wp:wrapNone/>
                      <wp:docPr id="105" name="Ink 1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080" cy="178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5" o:spid="_x0000_s1026" type="#_x0000_t75" style="position:absolute;margin-left:49.3pt;margin-top:-52.15pt;width:13.4pt;height:17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">
                      <v:imagedata r:id="rId120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500944</wp:posOffset>
                      </wp:positionH>
                      <wp:positionV relativeFrom="paragraph">
                        <wp:posOffset>-536361</wp:posOffset>
                      </wp:positionV>
                      <wp:extent cx="56160" cy="4680"/>
                      <wp:effectExtent l="38100" t="38100" r="39370" b="52705"/>
                      <wp:wrapNone/>
                      <wp:docPr id="104" name="Ink 1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4" o:spid="_x0000_s1026" type="#_x0000_t75" style="position:absolute;margin-left:38.35pt;margin-top:-43.3pt;width:6pt;height:2.7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">
                      <v:imagedata r:id="rId122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495544</wp:posOffset>
                      </wp:positionH>
                      <wp:positionV relativeFrom="paragraph">
                        <wp:posOffset>-585681</wp:posOffset>
                      </wp:positionV>
                      <wp:extent cx="57600" cy="11160"/>
                      <wp:effectExtent l="38100" t="38100" r="38100" b="65405"/>
                      <wp:wrapNone/>
                      <wp:docPr id="103" name="Ink 1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3" o:spid="_x0000_s1026" type="#_x0000_t75" style="position:absolute;margin-left:37.9pt;margin-top:-47.2pt;width:6.15pt;height:3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">
                      <v:imagedata r:id="rId12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067584</wp:posOffset>
                      </wp:positionH>
                      <wp:positionV relativeFrom="paragraph">
                        <wp:posOffset>-888081</wp:posOffset>
                      </wp:positionV>
                      <wp:extent cx="305280" cy="17280"/>
                      <wp:effectExtent l="38100" t="171450" r="133350" b="192405"/>
                      <wp:wrapNone/>
                      <wp:docPr id="102" name="Ink 1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528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2" o:spid="_x0000_s1026" type="#_x0000_t75" style="position:absolute;margin-left:80.45pt;margin-top:-81.55pt;width:33.5pt;height:23.6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">
                      <v:imagedata r:id="rId12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258664</wp:posOffset>
                      </wp:positionH>
                      <wp:positionV relativeFrom="paragraph">
                        <wp:posOffset>-892761</wp:posOffset>
                      </wp:positionV>
                      <wp:extent cx="271800" cy="17280"/>
                      <wp:effectExtent l="19050" t="171450" r="128270" b="192405"/>
                      <wp:wrapNone/>
                      <wp:docPr id="100" name="Ink 1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180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0" o:spid="_x0000_s1026" type="#_x0000_t75" style="position:absolute;margin-left:16.8pt;margin-top:-81.15pt;width:30.05pt;height:22.8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">
                      <v:imagedata r:id="rId128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019704</wp:posOffset>
                      </wp:positionH>
                      <wp:positionV relativeFrom="paragraph">
                        <wp:posOffset>-1569201</wp:posOffset>
                      </wp:positionV>
                      <wp:extent cx="115560" cy="11520"/>
                      <wp:effectExtent l="57150" t="171450" r="113665" b="198120"/>
                      <wp:wrapNone/>
                      <wp:docPr id="25" name="Ink 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56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5" o:spid="_x0000_s1026" type="#_x0000_t75" style="position:absolute;margin-left:76.05pt;margin-top:-134.45pt;width:17.9pt;height:22.3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">
                      <v:imagedata r:id="rId130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621984</wp:posOffset>
                      </wp:positionH>
                      <wp:positionV relativeFrom="paragraph">
                        <wp:posOffset>-1581081</wp:posOffset>
                      </wp:positionV>
                      <wp:extent cx="240480" cy="5400"/>
                      <wp:effectExtent l="76200" t="190500" r="140970" b="204470"/>
                      <wp:wrapNone/>
                      <wp:docPr id="20" name="Ink 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0480" cy="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0" o:spid="_x0000_s1026" type="#_x0000_t75" style="position:absolute;margin-left:123.4pt;margin-top:-136.3pt;width:29.25pt;height:23.8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">
                      <v:imagedata r:id="rId132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561424</wp:posOffset>
                      </wp:positionH>
                      <wp:positionV relativeFrom="paragraph">
                        <wp:posOffset>-1605921</wp:posOffset>
                      </wp:positionV>
                      <wp:extent cx="302760" cy="14760"/>
                      <wp:effectExtent l="19050" t="171450" r="116840" b="194945"/>
                      <wp:wrapNone/>
                      <wp:docPr id="19" name="Ink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760" cy="1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9" o:spid="_x0000_s1026" type="#_x0000_t75" style="position:absolute;margin-left:40.2pt;margin-top:-137.4pt;width:33.3pt;height:23.4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">
                      <v:imagedata r:id="rId13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016184</wp:posOffset>
                      </wp:positionH>
                      <wp:positionV relativeFrom="paragraph">
                        <wp:posOffset>-1590441</wp:posOffset>
                      </wp:positionV>
                      <wp:extent cx="299520" cy="32760"/>
                      <wp:effectExtent l="76200" t="171450" r="120015" b="177165"/>
                      <wp:wrapNone/>
                      <wp:docPr id="13" name="Ink 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9520" cy="3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" o:spid="_x0000_s1026" type="#_x0000_t75" style="position:absolute;margin-left:154.65pt;margin-top:-136.55pt;width:33.3pt;height:23.1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">
                      <v:imagedata r:id="rId13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251904</wp:posOffset>
                      </wp:positionH>
                      <wp:positionV relativeFrom="paragraph">
                        <wp:posOffset>-1581801</wp:posOffset>
                      </wp:positionV>
                      <wp:extent cx="233280" cy="15120"/>
                      <wp:effectExtent l="57150" t="171450" r="128905" b="194945"/>
                      <wp:wrapNone/>
                      <wp:docPr id="12" name="Ink 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3280" cy="1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" o:spid="_x0000_s1026" type="#_x0000_t75" style="position:absolute;margin-left:93.95pt;margin-top:-135.8pt;width:28.5pt;height:23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">
                      <v:imagedata r:id="rId138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95384</wp:posOffset>
                      </wp:positionH>
                      <wp:positionV relativeFrom="paragraph">
                        <wp:posOffset>-1621401</wp:posOffset>
                      </wp:positionV>
                      <wp:extent cx="129960" cy="32400"/>
                      <wp:effectExtent l="95250" t="190500" r="118110" b="177165"/>
                      <wp:wrapNone/>
                      <wp:docPr id="11" name="Ink 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960" cy="3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" o:spid="_x0000_s1026" type="#_x0000_t75" style="position:absolute;margin-left:18.2pt;margin-top:-139.3pt;width:20.05pt;height:24.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">
                      <v:imagedata r:id="rId140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1517224</wp:posOffset>
                      </wp:positionH>
                      <wp:positionV relativeFrom="paragraph">
                        <wp:posOffset>-2324841</wp:posOffset>
                      </wp:positionV>
                      <wp:extent cx="283320" cy="12240"/>
                      <wp:effectExtent l="95250" t="190500" r="135890" b="216535"/>
                      <wp:wrapNone/>
                      <wp:docPr id="7" name="Ink 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3320" cy="1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" o:spid="_x0000_s1026" type="#_x0000_t75" style="position:absolute;margin-left:114.3pt;margin-top:-194.85pt;width:33.4pt;height:24.8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">
                      <v:imagedata r:id="rId142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657904</wp:posOffset>
                      </wp:positionH>
                      <wp:positionV relativeFrom="paragraph">
                        <wp:posOffset>-2291721</wp:posOffset>
                      </wp:positionV>
                      <wp:extent cx="246960" cy="7920"/>
                      <wp:effectExtent l="76200" t="171450" r="134620" b="201930"/>
                      <wp:wrapNone/>
                      <wp:docPr id="6" name="Ink 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696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" o:spid="_x0000_s1026" type="#_x0000_t75" style="position:absolute;margin-left:47pt;margin-top:-191.9pt;width:30.15pt;height:23.5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">
                      <v:imagedata r:id="rId144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101064</wp:posOffset>
                      </wp:positionH>
                      <wp:positionV relativeFrom="paragraph">
                        <wp:posOffset>-2285241</wp:posOffset>
                      </wp:positionV>
                      <wp:extent cx="305280" cy="4320"/>
                      <wp:effectExtent l="57150" t="190500" r="133350" b="224790"/>
                      <wp:wrapNone/>
                      <wp:docPr id="2" name="Ink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528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" o:spid="_x0000_s1026" type="#_x0000_t75" style="position:absolute;margin-left:83.9pt;margin-top:-193.7pt;width:33.25pt;height:27.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">
                      <v:imagedata r:id="rId146" o:title=""/>
                    </v:shape>
                  </w:pict>
                </mc:Fallback>
              </mc:AlternateContent>
            </w:r>
            <w:r>
              <w:rPr>
                <w:noProof/>
                <w:sz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329224</wp:posOffset>
                      </wp:positionH>
                      <wp:positionV relativeFrom="paragraph">
                        <wp:posOffset>-2294601</wp:posOffset>
                      </wp:positionV>
                      <wp:extent cx="221400" cy="10800"/>
                      <wp:effectExtent l="76200" t="190500" r="102870" b="198755"/>
                      <wp:wrapNone/>
                      <wp:docPr id="1" name="Ink 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140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" o:spid="_x0000_s1026" type="#_x0000_t75" style="position:absolute;margin-left:21.15pt;margin-top:-192.6pt;width:26.25pt;height:24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">
                      <v:imagedata r:id="rId148" o:title=""/>
                    </v:shape>
                  </w:pict>
                </mc:Fallback>
              </mc:AlternateContent>
            </w:r>
            <w:r w:rsidR="00947010">
              <w:rPr>
                <w:noProof/>
                <w:sz w:val="32"/>
                <w:lang w:val="en-CA" w:eastAsia="en-CA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2430145</wp:posOffset>
                  </wp:positionV>
                  <wp:extent cx="1889760" cy="281940"/>
                  <wp:effectExtent l="0" t="0" r="0" b="0"/>
                  <wp:wrapTight wrapText="bothSides">
                    <wp:wrapPolygon edited="0">
                      <wp:start x="0" y="0"/>
                      <wp:lineTo x="0" y="13135"/>
                      <wp:lineTo x="653" y="16054"/>
                      <wp:lineTo x="3048" y="18973"/>
                      <wp:lineTo x="20685" y="18973"/>
                      <wp:lineTo x="21339" y="7297"/>
                      <wp:lineTo x="21339" y="5838"/>
                      <wp:lineTo x="19815" y="0"/>
                      <wp:lineTo x="0" y="0"/>
                    </wp:wrapPolygon>
                  </wp:wrapTight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9760" cy="281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51BDF" w:rsidRPr="004F549D" w:rsidRDefault="00451BDF" w:rsidP="00212F6A">
            <w:pPr>
              <w:rPr>
                <w:rFonts w:ascii="Comic Sans MS" w:hAnsi="Comic Sans MS"/>
                <w:sz w:val="28"/>
              </w:rPr>
            </w:pPr>
            <w:r w:rsidRPr="004F549D">
              <w:rPr>
                <w:rFonts w:ascii="ComicSansMS" w:hAnsi="ComicSansMS" w:cs="ComicSansMS"/>
                <w:sz w:val="28"/>
                <w:szCs w:val="32"/>
              </w:rPr>
              <w:t xml:space="preserve">For the expression </w:t>
            </w:r>
            <w:r w:rsidRPr="004F549D">
              <w:rPr>
                <w:position w:val="-8"/>
                <w:sz w:val="28"/>
              </w:rPr>
              <w:object w:dxaOrig="860" w:dyaOrig="300">
                <v:shape id="_x0000_i1027" type="#_x0000_t75" style="width:43pt;height:14.95pt" o:ole="">
                  <v:imagedata r:id="rId150" o:title=""/>
                </v:shape>
                <o:OLEObject Type="Embed" ProgID="Equation.3" ShapeID="_x0000_i1027" DrawAspect="Content" ObjectID="_1419162604" r:id="rId151"/>
              </w:object>
            </w:r>
            <w:r w:rsidRPr="004F549D">
              <w:rPr>
                <w:sz w:val="28"/>
              </w:rPr>
              <w:t xml:space="preserve"> </w:t>
            </w:r>
            <w:r w:rsidRPr="004F549D">
              <w:rPr>
                <w:rFonts w:ascii="Comic Sans MS" w:hAnsi="Comic Sans MS"/>
                <w:sz w:val="28"/>
              </w:rPr>
              <w:t>state the following:</w:t>
            </w:r>
          </w:p>
          <w:p w:rsidR="00C00490" w:rsidRPr="004F549D" w:rsidRDefault="00F7593A" w:rsidP="00451BDF">
            <w:pPr>
              <w:pStyle w:val="ListParagraph"/>
              <w:numPr>
                <w:ilvl w:val="0"/>
                <w:numId w:val="10"/>
              </w:numPr>
              <w:rPr>
                <w:rFonts w:ascii="Comic Sans MS" w:hAnsi="Comic Sans MS" w:cs="ComicSansMS"/>
                <w:sz w:val="28"/>
                <w:szCs w:val="32"/>
              </w:rPr>
            </w:pP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2073064</wp:posOffset>
                      </wp:positionH>
                      <wp:positionV relativeFrom="paragraph">
                        <wp:posOffset>16406</wp:posOffset>
                      </wp:positionV>
                      <wp:extent cx="155880" cy="142560"/>
                      <wp:effectExtent l="19050" t="38100" r="53975" b="67310"/>
                      <wp:wrapNone/>
                      <wp:docPr id="135" name="Ink 1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5880" cy="14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5" o:spid="_x0000_s1026" type="#_x0000_t75" style="position:absolute;margin-left:162.25pt;margin-top:.2pt;width:14.05pt;height:13.7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">
                      <v:imagedata r:id="rId153" o:title=""/>
                    </v:shape>
                  </w:pict>
                </mc:Fallback>
              </mc:AlternateContent>
            </w:r>
            <w:r w:rsidR="00451BDF" w:rsidRPr="004F549D">
              <w:rPr>
                <w:rFonts w:ascii="Comic Sans MS" w:hAnsi="Comic Sans MS" w:cs="ComicSansMS"/>
                <w:sz w:val="28"/>
                <w:szCs w:val="32"/>
              </w:rPr>
              <w:t>Coefficient(s)</w:t>
            </w:r>
            <w:r w:rsidR="00C00490" w:rsidRPr="004F549D">
              <w:rPr>
                <w:rFonts w:ascii="Comic Sans MS" w:hAnsi="Comic Sans MS" w:cs="ComicSansMS"/>
                <w:sz w:val="28"/>
                <w:szCs w:val="32"/>
              </w:rPr>
              <w:t>: ___________</w:t>
            </w:r>
          </w:p>
          <w:p w:rsidR="00C00490" w:rsidRPr="004F549D" w:rsidRDefault="00F7593A" w:rsidP="00451BDF">
            <w:pPr>
              <w:pStyle w:val="ListParagraph"/>
              <w:numPr>
                <w:ilvl w:val="0"/>
                <w:numId w:val="10"/>
              </w:numPr>
              <w:rPr>
                <w:rFonts w:ascii="Comic Sans MS" w:hAnsi="Comic Sans MS" w:cs="ComicSansMS"/>
                <w:sz w:val="28"/>
                <w:szCs w:val="32"/>
              </w:rPr>
            </w:pP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2042104</wp:posOffset>
                      </wp:positionH>
                      <wp:positionV relativeFrom="paragraph">
                        <wp:posOffset>236</wp:posOffset>
                      </wp:positionV>
                      <wp:extent cx="193680" cy="172440"/>
                      <wp:effectExtent l="57150" t="38100" r="34925" b="56515"/>
                      <wp:wrapNone/>
                      <wp:docPr id="136" name="Ink 1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3680" cy="17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6" o:spid="_x0000_s1026" type="#_x0000_t75" style="position:absolute;margin-left:159.35pt;margin-top:-.95pt;width:18.3pt;height:15.6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">
                      <v:imagedata r:id="rId155" o:title=""/>
                    </v:shape>
                  </w:pict>
                </mc:Fallback>
              </mc:AlternateContent>
            </w:r>
            <w:r w:rsidR="00C00490" w:rsidRPr="004F549D">
              <w:rPr>
                <w:rFonts w:ascii="Comic Sans MS" w:hAnsi="Comic Sans MS" w:cs="ComicSansMS"/>
                <w:sz w:val="28"/>
                <w:szCs w:val="32"/>
              </w:rPr>
              <w:t>Constant(s): __________</w:t>
            </w:r>
          </w:p>
          <w:p w:rsidR="00C00490" w:rsidRPr="004F549D" w:rsidRDefault="00F7593A" w:rsidP="00451BDF">
            <w:pPr>
              <w:pStyle w:val="ListParagraph"/>
              <w:numPr>
                <w:ilvl w:val="0"/>
                <w:numId w:val="10"/>
              </w:numPr>
              <w:rPr>
                <w:rFonts w:ascii="Comic Sans MS" w:hAnsi="Comic Sans MS" w:cs="ComicSansMS"/>
                <w:sz w:val="28"/>
                <w:szCs w:val="32"/>
              </w:rPr>
            </w:pP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2917984</wp:posOffset>
                      </wp:positionH>
                      <wp:positionV relativeFrom="paragraph">
                        <wp:posOffset>36626</wp:posOffset>
                      </wp:positionV>
                      <wp:extent cx="185760" cy="255600"/>
                      <wp:effectExtent l="57150" t="57150" r="43180" b="68580"/>
                      <wp:wrapNone/>
                      <wp:docPr id="140" name="Ink 1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5760" cy="25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0" o:spid="_x0000_s1026" type="#_x0000_t75" style="position:absolute;margin-left:228.55pt;margin-top:1.5pt;width:17.35pt;height:23.1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">
                      <v:imagedata r:id="rId157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2792344</wp:posOffset>
                      </wp:positionH>
                      <wp:positionV relativeFrom="paragraph">
                        <wp:posOffset>165146</wp:posOffset>
                      </wp:positionV>
                      <wp:extent cx="26640" cy="49320"/>
                      <wp:effectExtent l="38100" t="38100" r="31115" b="46355"/>
                      <wp:wrapNone/>
                      <wp:docPr id="139" name="Ink 1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40" cy="4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9" o:spid="_x0000_s1026" type="#_x0000_t75" style="position:absolute;margin-left:219.5pt;margin-top:12.1pt;width:3.65pt;height:5.8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">
                      <v:imagedata r:id="rId159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2650144</wp:posOffset>
                      </wp:positionH>
                      <wp:positionV relativeFrom="paragraph">
                        <wp:posOffset>50306</wp:posOffset>
                      </wp:positionV>
                      <wp:extent cx="96840" cy="97560"/>
                      <wp:effectExtent l="38100" t="38100" r="36830" b="36195"/>
                      <wp:wrapNone/>
                      <wp:docPr id="138" name="Ink 1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840" cy="9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8" o:spid="_x0000_s1026" type="#_x0000_t75" style="position:absolute;margin-left:207.75pt;margin-top:3pt;width:9.25pt;height:9.4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">
                      <v:imagedata r:id="rId161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2637544</wp:posOffset>
                      </wp:positionH>
                      <wp:positionV relativeFrom="paragraph">
                        <wp:posOffset>30866</wp:posOffset>
                      </wp:positionV>
                      <wp:extent cx="111600" cy="137520"/>
                      <wp:effectExtent l="38100" t="38100" r="41275" b="53340"/>
                      <wp:wrapNone/>
                      <wp:docPr id="137" name="Ink 1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0" cy="137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7" o:spid="_x0000_s1026" type="#_x0000_t75" style="position:absolute;margin-left:207.05pt;margin-top:1.55pt;width:10.35pt;height:12.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">
                      <v:imagedata r:id="rId163" o:title=""/>
                    </v:shape>
                  </w:pict>
                </mc:Fallback>
              </mc:AlternateContent>
            </w:r>
            <w:r w:rsidR="00C00490" w:rsidRPr="004F549D">
              <w:rPr>
                <w:rFonts w:ascii="Comic Sans MS" w:hAnsi="Comic Sans MS" w:cs="ComicSansMS"/>
                <w:sz w:val="28"/>
                <w:szCs w:val="32"/>
              </w:rPr>
              <w:t>Variable component(s): ___________</w:t>
            </w:r>
          </w:p>
          <w:p w:rsidR="00C00490" w:rsidRPr="004F549D" w:rsidRDefault="00F7593A" w:rsidP="00451BDF">
            <w:pPr>
              <w:pStyle w:val="ListParagraph"/>
              <w:numPr>
                <w:ilvl w:val="0"/>
                <w:numId w:val="10"/>
              </w:numPr>
              <w:rPr>
                <w:rFonts w:ascii="Comic Sans MS" w:hAnsi="Comic Sans MS" w:cs="ComicSansMS"/>
                <w:sz w:val="28"/>
                <w:szCs w:val="32"/>
              </w:rPr>
            </w:pP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2298784</wp:posOffset>
                      </wp:positionH>
                      <wp:positionV relativeFrom="paragraph">
                        <wp:posOffset>36021</wp:posOffset>
                      </wp:positionV>
                      <wp:extent cx="48240" cy="145440"/>
                      <wp:effectExtent l="57150" t="57150" r="66675" b="64135"/>
                      <wp:wrapNone/>
                      <wp:docPr id="150" name="Ink 1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0" cy="14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50" o:spid="_x0000_s1026" type="#_x0000_t75" style="position:absolute;margin-left:179.8pt;margin-top:1.65pt;width:6.4pt;height:13.7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">
                      <v:imagedata r:id="rId165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2118784</wp:posOffset>
                      </wp:positionH>
                      <wp:positionV relativeFrom="paragraph">
                        <wp:posOffset>46101</wp:posOffset>
                      </wp:positionV>
                      <wp:extent cx="167760" cy="127800"/>
                      <wp:effectExtent l="57150" t="57150" r="3810" b="81915"/>
                      <wp:wrapNone/>
                      <wp:docPr id="149" name="Ink 1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7760" cy="12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9" o:spid="_x0000_s1026" type="#_x0000_t75" style="position:absolute;margin-left:165.35pt;margin-top:2.2pt;width:15.2pt;height:13.0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">
                      <v:imagedata r:id="rId167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2019424</wp:posOffset>
                      </wp:positionH>
                      <wp:positionV relativeFrom="paragraph">
                        <wp:posOffset>34941</wp:posOffset>
                      </wp:positionV>
                      <wp:extent cx="14400" cy="12600"/>
                      <wp:effectExtent l="38100" t="38100" r="43180" b="45085"/>
                      <wp:wrapNone/>
                      <wp:docPr id="148" name="Ink 1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8" o:spid="_x0000_s1026" type="#_x0000_t75" style="position:absolute;margin-left:157.85pt;margin-top:1.6pt;width:2.65pt;height:2.5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">
                      <v:imagedata r:id="rId169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2016544</wp:posOffset>
                      </wp:positionH>
                      <wp:positionV relativeFrom="paragraph">
                        <wp:posOffset>76701</wp:posOffset>
                      </wp:positionV>
                      <wp:extent cx="40680" cy="84600"/>
                      <wp:effectExtent l="38100" t="38100" r="35560" b="29845"/>
                      <wp:wrapNone/>
                      <wp:docPr id="147" name="Ink 1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068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7" o:spid="_x0000_s1026" type="#_x0000_t75" style="position:absolute;margin-left:158.4pt;margin-top:5.45pt;width:4.6pt;height:8.2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">
                      <v:imagedata r:id="rId171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1736824</wp:posOffset>
                      </wp:positionH>
                      <wp:positionV relativeFrom="paragraph">
                        <wp:posOffset>56541</wp:posOffset>
                      </wp:positionV>
                      <wp:extent cx="256680" cy="96480"/>
                      <wp:effectExtent l="57150" t="57150" r="67310" b="75565"/>
                      <wp:wrapNone/>
                      <wp:docPr id="146" name="Ink 1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668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6" o:spid="_x0000_s1026" type="#_x0000_t75" style="position:absolute;margin-left:135.45pt;margin-top:2.9pt;width:22.8pt;height:10.3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">
                      <v:imagedata r:id="rId173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1619104</wp:posOffset>
                      </wp:positionH>
                      <wp:positionV relativeFrom="paragraph">
                        <wp:posOffset>69501</wp:posOffset>
                      </wp:positionV>
                      <wp:extent cx="96480" cy="89640"/>
                      <wp:effectExtent l="57150" t="38100" r="56515" b="62865"/>
                      <wp:wrapNone/>
                      <wp:docPr id="145" name="Ink 1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480" cy="89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5" o:spid="_x0000_s1026" type="#_x0000_t75" style="position:absolute;margin-left:126.05pt;margin-top:4.3pt;width:10.6pt;height:9.6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">
                      <v:imagedata r:id="rId175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1447024</wp:posOffset>
                      </wp:positionH>
                      <wp:positionV relativeFrom="paragraph">
                        <wp:posOffset>55461</wp:posOffset>
                      </wp:positionV>
                      <wp:extent cx="144000" cy="107640"/>
                      <wp:effectExtent l="57150" t="57150" r="46990" b="64135"/>
                      <wp:wrapNone/>
                      <wp:docPr id="144" name="Ink 1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4" o:spid="_x0000_s1026" type="#_x0000_t75" style="position:absolute;margin-left:112.65pt;margin-top:2.85pt;width:13.35pt;height:11.3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">
                      <v:imagedata r:id="rId177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1361704</wp:posOffset>
                      </wp:positionH>
                      <wp:positionV relativeFrom="paragraph">
                        <wp:posOffset>6861</wp:posOffset>
                      </wp:positionV>
                      <wp:extent cx="3600" cy="3600"/>
                      <wp:effectExtent l="19050" t="19050" r="34925" b="34925"/>
                      <wp:wrapNone/>
                      <wp:docPr id="143" name="Ink 1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3" o:spid="_x0000_s1026" type="#_x0000_t75" style="position:absolute;margin-left:106.5pt;margin-top:-.25pt;width:1.5pt;height:1.6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">
                      <v:imagedata r:id="rId179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1380064</wp:posOffset>
                      </wp:positionH>
                      <wp:positionV relativeFrom="paragraph">
                        <wp:posOffset>56181</wp:posOffset>
                      </wp:positionV>
                      <wp:extent cx="24480" cy="96840"/>
                      <wp:effectExtent l="57150" t="38100" r="52070" b="55880"/>
                      <wp:wrapNone/>
                      <wp:docPr id="142" name="Ink 1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2" o:spid="_x0000_s1026" type="#_x0000_t75" style="position:absolute;margin-left:107.45pt;margin-top:3.4pt;width:3.95pt;height:9.7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">
                      <v:imagedata r:id="rId181" o:title=""/>
                    </v:shape>
                  </w:pict>
                </mc:Fallback>
              </mc:AlternateContent>
            </w: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1171264</wp:posOffset>
                      </wp:positionH>
                      <wp:positionV relativeFrom="paragraph">
                        <wp:posOffset>-7539</wp:posOffset>
                      </wp:positionV>
                      <wp:extent cx="151560" cy="169200"/>
                      <wp:effectExtent l="38100" t="38100" r="20320" b="40640"/>
                      <wp:wrapNone/>
                      <wp:docPr id="141" name="Ink 1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560" cy="16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1" o:spid="_x0000_s1026" type="#_x0000_t75" style="position:absolute;margin-left:91.45pt;margin-top:-1.1pt;width:14.15pt;height:15.1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">
                      <v:imagedata r:id="rId183" o:title=""/>
                    </v:shape>
                  </w:pict>
                </mc:Fallback>
              </mc:AlternateContent>
            </w:r>
            <w:r w:rsidR="00C00490" w:rsidRPr="004F549D">
              <w:rPr>
                <w:rFonts w:ascii="Comic Sans MS" w:hAnsi="Comic Sans MS" w:cs="ComicSansMS"/>
                <w:sz w:val="28"/>
                <w:szCs w:val="32"/>
              </w:rPr>
              <w:t>Name: _______________</w:t>
            </w:r>
          </w:p>
          <w:p w:rsidR="00451BDF" w:rsidRPr="004F549D" w:rsidRDefault="00F7593A" w:rsidP="00212F6A">
            <w:pPr>
              <w:pStyle w:val="ListParagraph"/>
              <w:numPr>
                <w:ilvl w:val="0"/>
                <w:numId w:val="10"/>
              </w:numPr>
              <w:rPr>
                <w:rFonts w:ascii="Comic Sans MS" w:hAnsi="Comic Sans MS" w:cs="ComicSansMS"/>
                <w:sz w:val="32"/>
                <w:szCs w:val="32"/>
              </w:rPr>
            </w:pPr>
            <w:r>
              <w:rPr>
                <w:rFonts w:ascii="Comic Sans MS" w:hAnsi="Comic Sans MS" w:cs="ComicSansMS"/>
                <w:noProof/>
                <w:sz w:val="28"/>
                <w:szCs w:val="32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1495264</wp:posOffset>
                      </wp:positionH>
                      <wp:positionV relativeFrom="paragraph">
                        <wp:posOffset>24676</wp:posOffset>
                      </wp:positionV>
                      <wp:extent cx="222480" cy="152280"/>
                      <wp:effectExtent l="57150" t="57150" r="63500" b="57785"/>
                      <wp:wrapNone/>
                      <wp:docPr id="151" name="Ink 1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2480" cy="15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51" o:spid="_x0000_s1026" type="#_x0000_t75" style="position:absolute;margin-left:116.2pt;margin-top:.45pt;width:20.6pt;height:14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">
                      <v:imagedata r:id="rId185" o:title=""/>
                    </v:shape>
                  </w:pict>
                </mc:Fallback>
              </mc:AlternateContent>
            </w:r>
            <w:r w:rsidR="00C00490" w:rsidRPr="004F549D">
              <w:rPr>
                <w:rFonts w:ascii="Comic Sans MS" w:hAnsi="Comic Sans MS" w:cs="ComicSansMS"/>
                <w:sz w:val="28"/>
                <w:szCs w:val="32"/>
              </w:rPr>
              <w:t>Degree: ______________</w:t>
            </w:r>
          </w:p>
        </w:tc>
      </w:tr>
    </w:tbl>
    <w:p w:rsidR="005B0610" w:rsidRDefault="005B0610" w:rsidP="00212F6A">
      <w:pPr>
        <w:rPr>
          <w:rFonts w:ascii="ComicSansMS" w:hAnsi="ComicSansMS" w:cs="ComicSansMS"/>
          <w:sz w:val="32"/>
          <w:szCs w:val="32"/>
        </w:rPr>
      </w:pPr>
    </w:p>
    <w:p w:rsidR="00C00490" w:rsidRDefault="00C00490" w:rsidP="002657D5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 xml:space="preserve">Recall that an </w:t>
      </w:r>
      <w:r>
        <w:rPr>
          <w:rFonts w:ascii="Comic Sans MS" w:hAnsi="Comic Sans MS"/>
          <w:b/>
          <w:sz w:val="28"/>
        </w:rPr>
        <w:t>equation</w:t>
      </w:r>
      <w:r>
        <w:rPr>
          <w:rFonts w:ascii="Comic Sans MS" w:hAnsi="Comic Sans MS"/>
          <w:sz w:val="28"/>
        </w:rPr>
        <w:t xml:space="preserve"> is a relationship between 2 </w:t>
      </w:r>
      <w:r>
        <w:rPr>
          <w:rFonts w:ascii="Comic Sans MS" w:hAnsi="Comic Sans MS"/>
          <w:sz w:val="28"/>
          <w:u w:val="single"/>
        </w:rPr>
        <w:t>equal parts</w:t>
      </w:r>
      <w:r>
        <w:rPr>
          <w:rFonts w:ascii="Comic Sans MS" w:hAnsi="Comic Sans MS"/>
          <w:sz w:val="28"/>
        </w:rPr>
        <w:t xml:space="preserve">. </w:t>
      </w:r>
    </w:p>
    <w:p w:rsidR="00C00490" w:rsidRDefault="00F7593A" w:rsidP="00C00490">
      <w:pPr>
        <w:pStyle w:val="ListParagraph"/>
        <w:numPr>
          <w:ilvl w:val="0"/>
          <w:numId w:val="11"/>
        </w:num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4091224</wp:posOffset>
                </wp:positionH>
                <wp:positionV relativeFrom="paragraph">
                  <wp:posOffset>40593</wp:posOffset>
                </wp:positionV>
                <wp:extent cx="167040" cy="158760"/>
                <wp:effectExtent l="57150" t="57150" r="80645" b="6985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670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320.5pt;margin-top:1.55pt;width:16.45pt;height:15.8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">
                <v:imagedata r:id="rId18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860464</wp:posOffset>
                </wp:positionH>
                <wp:positionV relativeFrom="paragraph">
                  <wp:posOffset>19713</wp:posOffset>
                </wp:positionV>
                <wp:extent cx="182880" cy="281520"/>
                <wp:effectExtent l="57150" t="57150" r="26670" b="8064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8288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302.95pt;margin-top:0;width:16.55pt;height:25.3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">
                <v:imagedata r:id="rId18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841744</wp:posOffset>
                </wp:positionH>
                <wp:positionV relativeFrom="paragraph">
                  <wp:posOffset>-10167</wp:posOffset>
                </wp:positionV>
                <wp:extent cx="9720" cy="13680"/>
                <wp:effectExtent l="38100" t="38100" r="28575" b="2476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9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301.55pt;margin-top:-1.75pt;width:2.05pt;height:2.4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">
                <v:imagedata r:id="rId19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837424</wp:posOffset>
                </wp:positionH>
                <wp:positionV relativeFrom="paragraph">
                  <wp:posOffset>44913</wp:posOffset>
                </wp:positionV>
                <wp:extent cx="29520" cy="115920"/>
                <wp:effectExtent l="57150" t="57150" r="46990" b="5588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295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300.7pt;margin-top:2.1pt;width:4.4pt;height:11.6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">
                <v:imagedata r:id="rId19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659944</wp:posOffset>
                </wp:positionH>
                <wp:positionV relativeFrom="paragraph">
                  <wp:posOffset>-5127</wp:posOffset>
                </wp:positionV>
                <wp:extent cx="147960" cy="189000"/>
                <wp:effectExtent l="57150" t="57150" r="42545" b="7810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479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286.85pt;margin-top:-1.8pt;width:14.6pt;height:17.9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">
                <v:imagedata r:id="rId19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470584</wp:posOffset>
                </wp:positionH>
                <wp:positionV relativeFrom="paragraph">
                  <wp:posOffset>4593</wp:posOffset>
                </wp:positionV>
                <wp:extent cx="24840" cy="197280"/>
                <wp:effectExtent l="57150" t="38100" r="70485" b="5080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48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272.05pt;margin-top:-.6pt;width:4.65pt;height:17.7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">
                <v:imagedata r:id="rId19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3277984</wp:posOffset>
                </wp:positionH>
                <wp:positionV relativeFrom="paragraph">
                  <wp:posOffset>24753</wp:posOffset>
                </wp:positionV>
                <wp:extent cx="169200" cy="162360"/>
                <wp:effectExtent l="57150" t="57150" r="0" b="8572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6920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256.5pt;margin-top:.4pt;width:15.6pt;height:1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">
                <v:imagedata r:id="rId19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3128944</wp:posOffset>
                </wp:positionH>
                <wp:positionV relativeFrom="paragraph">
                  <wp:posOffset>58233</wp:posOffset>
                </wp:positionV>
                <wp:extent cx="125640" cy="126720"/>
                <wp:effectExtent l="57150" t="57150" r="46355" b="8318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25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244.8pt;margin-top:3.2pt;width:13.15pt;height:13.1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">
                <v:imagedata r:id="rId20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2923384</wp:posOffset>
                </wp:positionH>
                <wp:positionV relativeFrom="paragraph">
                  <wp:posOffset>13593</wp:posOffset>
                </wp:positionV>
                <wp:extent cx="192600" cy="320400"/>
                <wp:effectExtent l="57150" t="57150" r="36195" b="8001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9260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228.65pt;margin-top:-.4pt;width:17.2pt;height:28.3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">
                <v:imagedata r:id="rId20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769664</wp:posOffset>
                </wp:positionH>
                <wp:positionV relativeFrom="paragraph">
                  <wp:posOffset>22233</wp:posOffset>
                </wp:positionV>
                <wp:extent cx="132480" cy="183600"/>
                <wp:effectExtent l="57150" t="57150" r="20320" b="8318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324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216.55pt;margin-top:.25pt;width:13.25pt;height:17.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">
                <v:imagedata r:id="rId205" o:title=""/>
              </v:shape>
            </w:pict>
          </mc:Fallback>
        </mc:AlternateContent>
      </w:r>
      <w:r w:rsidR="00C00490">
        <w:rPr>
          <w:rFonts w:ascii="Comic Sans MS" w:hAnsi="Comic Sans MS"/>
          <w:sz w:val="28"/>
        </w:rPr>
        <w:t>An equation must include ______________</w:t>
      </w:r>
      <w:r w:rsidR="00482404">
        <w:rPr>
          <w:rFonts w:ascii="Comic Sans MS" w:hAnsi="Comic Sans MS"/>
          <w:sz w:val="28"/>
        </w:rPr>
        <w:t>______</w:t>
      </w:r>
      <w:r w:rsidR="00C00490">
        <w:rPr>
          <w:rFonts w:ascii="Comic Sans MS" w:hAnsi="Comic Sans MS"/>
          <w:sz w:val="28"/>
        </w:rPr>
        <w:t>___.</w:t>
      </w:r>
    </w:p>
    <w:p w:rsidR="00C00490" w:rsidRDefault="00F7593A" w:rsidP="00C00490">
      <w:pPr>
        <w:pStyle w:val="ListParagraph"/>
        <w:numPr>
          <w:ilvl w:val="0"/>
          <w:numId w:val="11"/>
        </w:num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275184</wp:posOffset>
                </wp:positionH>
                <wp:positionV relativeFrom="paragraph">
                  <wp:posOffset>40623</wp:posOffset>
                </wp:positionV>
                <wp:extent cx="384120" cy="175680"/>
                <wp:effectExtent l="57150" t="57150" r="16510" b="7239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3841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335.05pt;margin-top:1.55pt;width:33.55pt;height:17.2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">
                <v:imagedata r:id="rId20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211824</wp:posOffset>
                </wp:positionH>
                <wp:positionV relativeFrom="paragraph">
                  <wp:posOffset>303</wp:posOffset>
                </wp:positionV>
                <wp:extent cx="14400" cy="23760"/>
                <wp:effectExtent l="38100" t="38100" r="43180" b="3365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4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330.4pt;margin-top:-1.25pt;width:2.9pt;height:3.5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">
                <v:imagedata r:id="rId20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224424</wp:posOffset>
                </wp:positionH>
                <wp:positionV relativeFrom="paragraph">
                  <wp:posOffset>80223</wp:posOffset>
                </wp:positionV>
                <wp:extent cx="17280" cy="124200"/>
                <wp:effectExtent l="38100" t="57150" r="59055" b="66675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72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331.15pt;margin-top:4.85pt;width:4.05pt;height:12.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">
                <v:imagedata r:id="rId21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011304</wp:posOffset>
                </wp:positionH>
                <wp:positionV relativeFrom="paragraph">
                  <wp:posOffset>56463</wp:posOffset>
                </wp:positionV>
                <wp:extent cx="169920" cy="172080"/>
                <wp:effectExtent l="57150" t="57150" r="20955" b="76200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699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314.3pt;margin-top:2.95pt;width:16.5pt;height:16.6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">
                <v:imagedata r:id="rId21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869104</wp:posOffset>
                </wp:positionH>
                <wp:positionV relativeFrom="paragraph">
                  <wp:posOffset>53583</wp:posOffset>
                </wp:positionV>
                <wp:extent cx="155160" cy="172440"/>
                <wp:effectExtent l="57150" t="57150" r="54610" b="7556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551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303.1pt;margin-top:2.75pt;width:15.3pt;height:16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">
                <v:imagedata r:id="rId21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668224</wp:posOffset>
                </wp:positionH>
                <wp:positionV relativeFrom="paragraph">
                  <wp:posOffset>93183</wp:posOffset>
                </wp:positionV>
                <wp:extent cx="157320" cy="131760"/>
                <wp:effectExtent l="57150" t="57150" r="14605" b="7810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573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287.25pt;margin-top:5.8pt;width:14.5pt;height:13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">
                <v:imagedata r:id="rId21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542224</wp:posOffset>
                </wp:positionH>
                <wp:positionV relativeFrom="paragraph">
                  <wp:posOffset>85983</wp:posOffset>
                </wp:positionV>
                <wp:extent cx="133560" cy="129960"/>
                <wp:effectExtent l="38100" t="57150" r="38100" b="8001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335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277.8pt;margin-top:5.25pt;width:12.05pt;height:13.3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">
                <v:imagedata r:id="rId21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367264</wp:posOffset>
                </wp:positionH>
                <wp:positionV relativeFrom="paragraph">
                  <wp:posOffset>82743</wp:posOffset>
                </wp:positionV>
                <wp:extent cx="147240" cy="236520"/>
                <wp:effectExtent l="57150" t="57150" r="5715" b="6858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4724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263.8pt;margin-top:4.9pt;width:14.6pt;height:21.8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">
                <v:imagedata r:id="rId22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3212824</wp:posOffset>
                </wp:positionH>
                <wp:positionV relativeFrom="paragraph">
                  <wp:posOffset>93903</wp:posOffset>
                </wp:positionV>
                <wp:extent cx="114840" cy="108360"/>
                <wp:effectExtent l="38100" t="38100" r="38100" b="6350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148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251.85pt;margin-top:6.25pt;width:10.65pt;height:10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">
                <v:imagedata r:id="rId22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191224</wp:posOffset>
                </wp:positionH>
                <wp:positionV relativeFrom="paragraph">
                  <wp:posOffset>106143</wp:posOffset>
                </wp:positionV>
                <wp:extent cx="127440" cy="108000"/>
                <wp:effectExtent l="57150" t="57150" r="63500" b="6350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27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250.25pt;margin-top:7pt;width:12.3pt;height:11.1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">
                <v:imagedata r:id="rId22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043984</wp:posOffset>
                </wp:positionH>
                <wp:positionV relativeFrom="paragraph">
                  <wp:posOffset>119823</wp:posOffset>
                </wp:positionV>
                <wp:extent cx="127080" cy="115920"/>
                <wp:effectExtent l="38100" t="57150" r="44450" b="7493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270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239.1pt;margin-top:8pt;width:11.5pt;height:12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">
                <v:imagedata r:id="rId227" o:title=""/>
              </v:shape>
            </w:pict>
          </mc:Fallback>
        </mc:AlternateContent>
      </w:r>
      <w:r w:rsidR="00C00490">
        <w:rPr>
          <w:rFonts w:ascii="Comic Sans MS" w:hAnsi="Comic Sans MS"/>
          <w:sz w:val="28"/>
        </w:rPr>
        <w:t xml:space="preserve">If it does not, it is called </w:t>
      </w:r>
      <w:proofErr w:type="gramStart"/>
      <w:r w:rsidR="00C00490">
        <w:rPr>
          <w:rFonts w:ascii="Comic Sans MS" w:hAnsi="Comic Sans MS"/>
          <w:sz w:val="28"/>
        </w:rPr>
        <w:t>an</w:t>
      </w:r>
      <w:proofErr w:type="gramEnd"/>
      <w:r w:rsidR="00C00490">
        <w:rPr>
          <w:rFonts w:ascii="Comic Sans MS" w:hAnsi="Comic Sans MS"/>
          <w:sz w:val="28"/>
        </w:rPr>
        <w:t xml:space="preserve"> _______________</w:t>
      </w:r>
      <w:r w:rsidR="00482404">
        <w:rPr>
          <w:rFonts w:ascii="Comic Sans MS" w:hAnsi="Comic Sans MS"/>
          <w:sz w:val="28"/>
        </w:rPr>
        <w:t>_____</w:t>
      </w:r>
      <w:r w:rsidR="00C00490">
        <w:rPr>
          <w:rFonts w:ascii="Comic Sans MS" w:hAnsi="Comic Sans MS"/>
          <w:sz w:val="28"/>
        </w:rPr>
        <w:t>_!</w:t>
      </w:r>
    </w:p>
    <w:p w:rsidR="00C00490" w:rsidRDefault="00F7593A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6365344</wp:posOffset>
                </wp:positionH>
                <wp:positionV relativeFrom="paragraph">
                  <wp:posOffset>142173</wp:posOffset>
                </wp:positionV>
                <wp:extent cx="2880" cy="197640"/>
                <wp:effectExtent l="57150" t="57150" r="73660" b="6921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28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499.55pt;margin-top:9.9pt;width:3.55pt;height:18.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">
                <v:imagedata r:id="rId22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871064</wp:posOffset>
                </wp:positionH>
                <wp:positionV relativeFrom="paragraph">
                  <wp:posOffset>151893</wp:posOffset>
                </wp:positionV>
                <wp:extent cx="24840" cy="31680"/>
                <wp:effectExtent l="38100" t="38100" r="51435" b="4508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248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460.95pt;margin-top:10.55pt;width:3.7pt;height:4.3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">
                <v:imagedata r:id="rId23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359264</wp:posOffset>
                </wp:positionH>
                <wp:positionV relativeFrom="paragraph">
                  <wp:posOffset>165573</wp:posOffset>
                </wp:positionV>
                <wp:extent cx="25560" cy="4680"/>
                <wp:effectExtent l="38100" t="38100" r="31750" b="5270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25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184.7pt;margin-top:11.85pt;width:3.35pt;height:2.2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">
                <v:imagedata r:id="rId233" o:title=""/>
              </v:shape>
            </w:pict>
          </mc:Fallback>
        </mc:AlternateContent>
      </w:r>
    </w:p>
    <w:p w:rsidR="004F549D" w:rsidRDefault="00F7593A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6379744</wp:posOffset>
                </wp:positionH>
                <wp:positionV relativeFrom="paragraph">
                  <wp:posOffset>-11517</wp:posOffset>
                </wp:positionV>
                <wp:extent cx="159120" cy="150480"/>
                <wp:effectExtent l="57150" t="57150" r="50800" b="7874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591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500.7pt;margin-top:-2.55pt;width:15.85pt;height:15.2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">
                <v:imagedata r:id="rId23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148984</wp:posOffset>
                </wp:positionH>
                <wp:positionV relativeFrom="paragraph">
                  <wp:posOffset>-82077</wp:posOffset>
                </wp:positionV>
                <wp:extent cx="177840" cy="199440"/>
                <wp:effectExtent l="57150" t="57150" r="31750" b="8636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7784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482.7pt;margin-top:-7.85pt;width:17.1pt;height:18.7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">
                <v:imagedata r:id="rId23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970784</wp:posOffset>
                </wp:positionH>
                <wp:positionV relativeFrom="paragraph">
                  <wp:posOffset>-24837</wp:posOffset>
                </wp:positionV>
                <wp:extent cx="160200" cy="162000"/>
                <wp:effectExtent l="57150" t="57150" r="11430" b="8572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602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468.5pt;margin-top:-3.55pt;width:14.85pt;height:16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">
                <v:imagedata r:id="rId23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918584</wp:posOffset>
                </wp:positionH>
                <wp:positionV relativeFrom="paragraph">
                  <wp:posOffset>-6117</wp:posOffset>
                </wp:positionV>
                <wp:extent cx="6840" cy="142200"/>
                <wp:effectExtent l="38100" t="38100" r="69850" b="4889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68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464.75pt;margin-top:-1.15pt;width:3.65pt;height:13.2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">
                <v:imagedata r:id="rId24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5776384</wp:posOffset>
                </wp:positionH>
                <wp:positionV relativeFrom="paragraph">
                  <wp:posOffset>-25557</wp:posOffset>
                </wp:positionV>
                <wp:extent cx="94680" cy="164520"/>
                <wp:effectExtent l="38100" t="38100" r="38735" b="6413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946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453.55pt;margin-top:-3pt;width:9.3pt;height:15.6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">
                <v:imagedata r:id="rId24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604304</wp:posOffset>
                </wp:positionH>
                <wp:positionV relativeFrom="paragraph">
                  <wp:posOffset>-19077</wp:posOffset>
                </wp:positionV>
                <wp:extent cx="158040" cy="160920"/>
                <wp:effectExtent l="57150" t="57150" r="71120" b="6794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580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439.7pt;margin-top:-3pt;width:15.05pt;height:15.7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">
                <v:imagedata r:id="rId24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479384</wp:posOffset>
                </wp:positionH>
                <wp:positionV relativeFrom="paragraph">
                  <wp:posOffset>-28797</wp:posOffset>
                </wp:positionV>
                <wp:extent cx="115200" cy="172800"/>
                <wp:effectExtent l="57150" t="57150" r="56515" b="7493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152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430.15pt;margin-top:-3.65pt;width:11.6pt;height:16.6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">
                <v:imagedata r:id="rId24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227024</wp:posOffset>
                </wp:positionH>
                <wp:positionV relativeFrom="paragraph">
                  <wp:posOffset>16203</wp:posOffset>
                </wp:positionV>
                <wp:extent cx="203400" cy="144000"/>
                <wp:effectExtent l="38100" t="57150" r="6350" b="8509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2034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410.9pt;margin-top:-.25pt;width:17.25pt;height:14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">
                <v:imagedata r:id="rId24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089144</wp:posOffset>
                </wp:positionH>
                <wp:positionV relativeFrom="paragraph">
                  <wp:posOffset>-96477</wp:posOffset>
                </wp:positionV>
                <wp:extent cx="127080" cy="238320"/>
                <wp:effectExtent l="38100" t="57150" r="82550" b="6667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270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399.3pt;margin-top:-8.95pt;width:13.1pt;height:21.5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">
                <v:imagedata r:id="rId25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4936504</wp:posOffset>
                </wp:positionH>
                <wp:positionV relativeFrom="paragraph">
                  <wp:posOffset>47523</wp:posOffset>
                </wp:positionV>
                <wp:extent cx="133200" cy="20880"/>
                <wp:effectExtent l="19050" t="38100" r="19685" b="5588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332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388.05pt;margin-top:3.3pt;width:11.6pt;height:3.6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">
                <v:imagedata r:id="rId25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012824</wp:posOffset>
                </wp:positionH>
                <wp:positionV relativeFrom="paragraph">
                  <wp:posOffset>-80637</wp:posOffset>
                </wp:positionV>
                <wp:extent cx="19800" cy="232200"/>
                <wp:effectExtent l="38100" t="57150" r="75565" b="7302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980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393.3pt;margin-top:-7.7pt;width:4.35pt;height:20.9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">
                <v:imagedata r:id="rId25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4636984</wp:posOffset>
                </wp:positionH>
                <wp:positionV relativeFrom="paragraph">
                  <wp:posOffset>-103677</wp:posOffset>
                </wp:positionV>
                <wp:extent cx="187200" cy="313200"/>
                <wp:effectExtent l="19050" t="57150" r="41910" b="6794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8720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364.25pt;margin-top:-9.5pt;width:17.25pt;height:27.3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">
                <v:imagedata r:id="rId25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4540144</wp:posOffset>
                </wp:positionH>
                <wp:positionV relativeFrom="paragraph">
                  <wp:posOffset>13683</wp:posOffset>
                </wp:positionV>
                <wp:extent cx="151560" cy="142920"/>
                <wp:effectExtent l="57150" t="57150" r="20320" b="8572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515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355.8pt;margin-top:-.45pt;width:14.25pt;height:14.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">
                <v:imagedata r:id="rId25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4319824</wp:posOffset>
                </wp:positionH>
                <wp:positionV relativeFrom="paragraph">
                  <wp:posOffset>18363</wp:posOffset>
                </wp:positionV>
                <wp:extent cx="221760" cy="142200"/>
                <wp:effectExtent l="57150" t="57150" r="26035" b="8699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2217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338.55pt;margin-top:-.2pt;width:20.75pt;height:14.5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">
                <v:imagedata r:id="rId26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251784</wp:posOffset>
                </wp:positionH>
                <wp:positionV relativeFrom="paragraph">
                  <wp:posOffset>-38157</wp:posOffset>
                </wp:positionV>
                <wp:extent cx="34920" cy="206640"/>
                <wp:effectExtent l="38100" t="57150" r="80010" b="7937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3492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333.35pt;margin-top:-4.4pt;width:5.8pt;height:19.3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">
                <v:imagedata r:id="rId26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4088344</wp:posOffset>
                </wp:positionH>
                <wp:positionV relativeFrom="paragraph">
                  <wp:posOffset>25923</wp:posOffset>
                </wp:positionV>
                <wp:extent cx="154800" cy="150840"/>
                <wp:effectExtent l="57150" t="57150" r="55245" b="7810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548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320.35pt;margin-top:.6pt;width:14.5pt;height:1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">
                <v:imagedata r:id="rId26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3913744</wp:posOffset>
                </wp:positionH>
                <wp:positionV relativeFrom="paragraph">
                  <wp:posOffset>61203</wp:posOffset>
                </wp:positionV>
                <wp:extent cx="106920" cy="16560"/>
                <wp:effectExtent l="38100" t="38100" r="45720" b="5969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06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307.2pt;margin-top:3.85pt;width:9.9pt;height:3.7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">
                <v:imagedata r:id="rId26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3958744</wp:posOffset>
                </wp:positionH>
                <wp:positionV relativeFrom="paragraph">
                  <wp:posOffset>-39597</wp:posOffset>
                </wp:positionV>
                <wp:extent cx="19440" cy="183240"/>
                <wp:effectExtent l="38100" t="57150" r="76200" b="6477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94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310.1pt;margin-top:-4.55pt;width:4.85pt;height:17.2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">
                <v:imagedata r:id="rId26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3773344</wp:posOffset>
                </wp:positionH>
                <wp:positionV relativeFrom="paragraph">
                  <wp:posOffset>9723</wp:posOffset>
                </wp:positionV>
                <wp:extent cx="123840" cy="146520"/>
                <wp:effectExtent l="57150" t="57150" r="28575" b="8255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238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295.5pt;margin-top:-.8pt;width:11.95pt;height:14.8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">
                <v:imagedata r:id="rId27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637624</wp:posOffset>
                </wp:positionH>
                <wp:positionV relativeFrom="paragraph">
                  <wp:posOffset>41763</wp:posOffset>
                </wp:positionV>
                <wp:extent cx="102960" cy="248760"/>
                <wp:effectExtent l="57150" t="57150" r="68580" b="7556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0296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285.15pt;margin-top:1.75pt;width:11.05pt;height:22.8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">
                <v:imagedata r:id="rId27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3544744</wp:posOffset>
                </wp:positionH>
                <wp:positionV relativeFrom="paragraph">
                  <wp:posOffset>-80637</wp:posOffset>
                </wp:positionV>
                <wp:extent cx="72720" cy="252360"/>
                <wp:effectExtent l="57150" t="38100" r="60960" b="5270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7272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277.55pt;margin-top:-7.55pt;width:8.5pt;height:21.8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">
                <v:imagedata r:id="rId27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199144</wp:posOffset>
                </wp:positionH>
                <wp:positionV relativeFrom="paragraph">
                  <wp:posOffset>25563</wp:posOffset>
                </wp:positionV>
                <wp:extent cx="240480" cy="146520"/>
                <wp:effectExtent l="57150" t="57150" r="26670" b="82550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2404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250.6pt;margin-top:.35pt;width:21.95pt;height:14.9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">
                <v:imagedata r:id="rId27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038944</wp:posOffset>
                </wp:positionH>
                <wp:positionV relativeFrom="paragraph">
                  <wp:posOffset>60843</wp:posOffset>
                </wp:positionV>
                <wp:extent cx="151200" cy="3240"/>
                <wp:effectExtent l="38100" t="57150" r="39370" b="7302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512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238.15pt;margin-top:3.2pt;width:13.55pt;height:3.2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">
                <v:imagedata r:id="rId27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3071704</wp:posOffset>
                </wp:positionH>
                <wp:positionV relativeFrom="paragraph">
                  <wp:posOffset>-53277</wp:posOffset>
                </wp:positionV>
                <wp:extent cx="34920" cy="226440"/>
                <wp:effectExtent l="38100" t="57150" r="80010" b="7874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3492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240.45pt;margin-top:-5.65pt;width:5.9pt;height:20.7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">
                <v:imagedata r:id="rId28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830864</wp:posOffset>
                </wp:positionH>
                <wp:positionV relativeFrom="paragraph">
                  <wp:posOffset>24843</wp:posOffset>
                </wp:positionV>
                <wp:extent cx="208080" cy="137520"/>
                <wp:effectExtent l="57150" t="57150" r="0" b="7239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2080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221.25pt;margin-top:.35pt;width:18.7pt;height:14.1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">
                <v:imagedata r:id="rId28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2780464</wp:posOffset>
                </wp:positionH>
                <wp:positionV relativeFrom="paragraph">
                  <wp:posOffset>-33837</wp:posOffset>
                </wp:positionV>
                <wp:extent cx="27000" cy="192960"/>
                <wp:effectExtent l="57150" t="38100" r="68580" b="7429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270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217.5pt;margin-top:-3.8pt;width:4.65pt;height:17.9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">
                <v:imagedata r:id="rId28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616304</wp:posOffset>
                </wp:positionH>
                <wp:positionV relativeFrom="paragraph">
                  <wp:posOffset>15483</wp:posOffset>
                </wp:positionV>
                <wp:extent cx="127080" cy="137880"/>
                <wp:effectExtent l="57150" t="38100" r="44450" b="5270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270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204.45pt;margin-top:.45pt;width:13.15pt;height:13.2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">
                <v:imagedata r:id="rId28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2442424</wp:posOffset>
                </wp:positionH>
                <wp:positionV relativeFrom="paragraph">
                  <wp:posOffset>-9717</wp:posOffset>
                </wp:positionV>
                <wp:extent cx="143280" cy="179280"/>
                <wp:effectExtent l="57150" t="57150" r="47625" b="6858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432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190.75pt;margin-top:-2.25pt;width:14.45pt;height:17.2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">
                <v:imagedata r:id="rId28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413984</wp:posOffset>
                </wp:positionH>
                <wp:positionV relativeFrom="paragraph">
                  <wp:posOffset>9003</wp:posOffset>
                </wp:positionV>
                <wp:extent cx="5040" cy="148680"/>
                <wp:effectExtent l="38100" t="57150" r="71755" b="6096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50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188.5pt;margin-top:-.5pt;width:3.9pt;height:14.1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">
                <v:imagedata r:id="rId291" o:title=""/>
              </v:shape>
            </w:pict>
          </mc:Fallback>
        </mc:AlternateContent>
      </w:r>
      <w:r w:rsidR="00C00490">
        <w:rPr>
          <w:rFonts w:ascii="Comic Sans MS" w:hAnsi="Comic Sans MS"/>
          <w:sz w:val="28"/>
        </w:rPr>
        <w:t xml:space="preserve">To </w:t>
      </w:r>
      <w:r w:rsidR="00C00490">
        <w:rPr>
          <w:rFonts w:ascii="Comic Sans MS" w:hAnsi="Comic Sans MS"/>
          <w:b/>
          <w:sz w:val="28"/>
        </w:rPr>
        <w:t>solve</w:t>
      </w:r>
      <w:r w:rsidR="00C00490">
        <w:rPr>
          <w:rFonts w:ascii="Comic Sans MS" w:hAnsi="Comic Sans MS"/>
          <w:sz w:val="28"/>
        </w:rPr>
        <w:t xml:space="preserve"> an equation means: _______________________________.</w:t>
      </w:r>
    </w:p>
    <w:p w:rsidR="004F549D" w:rsidRDefault="00F7593A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870904</wp:posOffset>
                </wp:positionH>
                <wp:positionV relativeFrom="paragraph">
                  <wp:posOffset>236193</wp:posOffset>
                </wp:positionV>
                <wp:extent cx="21600" cy="17640"/>
                <wp:effectExtent l="57150" t="57150" r="54610" b="5905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1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303.4pt;margin-top:17.2pt;width:3.65pt;height:3.6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">
                <v:imagedata r:id="rId293" o:title=""/>
              </v:shape>
            </w:pict>
          </mc:Fallback>
        </mc:AlternateContent>
      </w:r>
    </w:p>
    <w:p w:rsidR="00AE6094" w:rsidRDefault="00F7593A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5981944</wp:posOffset>
                </wp:positionH>
                <wp:positionV relativeFrom="paragraph">
                  <wp:posOffset>2583</wp:posOffset>
                </wp:positionV>
                <wp:extent cx="208800" cy="167760"/>
                <wp:effectExtent l="38100" t="57150" r="20320" b="8001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2088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470.55pt;margin-top:-1.4pt;width:17.85pt;height:16.4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">
                <v:imagedata r:id="rId2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807344</wp:posOffset>
                </wp:positionH>
                <wp:positionV relativeFrom="paragraph">
                  <wp:posOffset>-36657</wp:posOffset>
                </wp:positionV>
                <wp:extent cx="149040" cy="229320"/>
                <wp:effectExtent l="57150" t="38100" r="3810" b="5651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490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455.85pt;margin-top:-3.6pt;width:14.85pt;height:20.4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">
                <v:imagedata r:id="rId29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5686024</wp:posOffset>
                </wp:positionH>
                <wp:positionV relativeFrom="paragraph">
                  <wp:posOffset>61623</wp:posOffset>
                </wp:positionV>
                <wp:extent cx="133920" cy="37800"/>
                <wp:effectExtent l="38100" t="38100" r="38100" b="3873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339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446.85pt;margin-top:4.45pt;width:11.85pt;height:4.8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">
                <v:imagedata r:id="rId29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730664</wp:posOffset>
                </wp:positionH>
                <wp:positionV relativeFrom="paragraph">
                  <wp:posOffset>-33417</wp:posOffset>
                </wp:positionV>
                <wp:extent cx="22320" cy="238320"/>
                <wp:effectExtent l="57150" t="38100" r="73025" b="4762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232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449.85pt;margin-top:-3.75pt;width:4.7pt;height:20.9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">
                <v:imagedata r:id="rId30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5300104</wp:posOffset>
                </wp:positionH>
                <wp:positionV relativeFrom="paragraph">
                  <wp:posOffset>42903</wp:posOffset>
                </wp:positionV>
                <wp:extent cx="290880" cy="142200"/>
                <wp:effectExtent l="38100" t="57150" r="33020" b="6794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908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416.8pt;margin-top:1.9pt;width:25.05pt;height:14.3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">
                <v:imagedata r:id="rId30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5335744</wp:posOffset>
                </wp:positionH>
                <wp:positionV relativeFrom="paragraph">
                  <wp:posOffset>-8937</wp:posOffset>
                </wp:positionV>
                <wp:extent cx="21960" cy="202320"/>
                <wp:effectExtent l="38100" t="38100" r="73660" b="4572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2196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418.8pt;margin-top:-2pt;width:4.45pt;height:17.8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">
                <v:imagedata r:id="rId30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5125144</wp:posOffset>
                </wp:positionH>
                <wp:positionV relativeFrom="paragraph">
                  <wp:posOffset>27423</wp:posOffset>
                </wp:positionV>
                <wp:extent cx="121320" cy="156960"/>
                <wp:effectExtent l="57150" t="57150" r="50165" b="7175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21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401.95pt;margin-top:.8pt;width:12.8pt;height:15.3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">
                <v:imagedata r:id="rId30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4955224</wp:posOffset>
                </wp:positionH>
                <wp:positionV relativeFrom="paragraph">
                  <wp:posOffset>-35217</wp:posOffset>
                </wp:positionV>
                <wp:extent cx="137520" cy="227880"/>
                <wp:effectExtent l="57150" t="57150" r="72390" b="7747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3752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388.65pt;margin-top:-4.15pt;width:14.1pt;height:21.0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">
                <v:imagedata r:id="rId30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728784</wp:posOffset>
                </wp:positionH>
                <wp:positionV relativeFrom="paragraph">
                  <wp:posOffset>21663</wp:posOffset>
                </wp:positionV>
                <wp:extent cx="164520" cy="165600"/>
                <wp:effectExtent l="57150" t="38100" r="45085" b="6350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645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370.75pt;margin-top:.9pt;width:16.2pt;height:15.5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">
                <v:imagedata r:id="rId31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602064</wp:posOffset>
                </wp:positionH>
                <wp:positionV relativeFrom="paragraph">
                  <wp:posOffset>57663</wp:posOffset>
                </wp:positionV>
                <wp:extent cx="117000" cy="143280"/>
                <wp:effectExtent l="57150" t="57150" r="16510" b="8572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117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360.75pt;margin-top:3.15pt;width:12.45pt;height:14.3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">
                <v:imagedata r:id="rId31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488304</wp:posOffset>
                </wp:positionH>
                <wp:positionV relativeFrom="paragraph">
                  <wp:posOffset>37863</wp:posOffset>
                </wp:positionV>
                <wp:extent cx="108360" cy="298800"/>
                <wp:effectExtent l="57150" t="57150" r="63500" b="8255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0836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352.25pt;margin-top:1.4pt;width:11.3pt;height:26.8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">
                <v:imagedata r:id="rId31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088344</wp:posOffset>
                </wp:positionH>
                <wp:positionV relativeFrom="paragraph">
                  <wp:posOffset>21663</wp:posOffset>
                </wp:positionV>
                <wp:extent cx="189720" cy="172080"/>
                <wp:effectExtent l="57150" t="57150" r="20320" b="7620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897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320.3pt;margin-top:.1pt;width:18.25pt;height:16.8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">
                <v:imagedata r:id="rId31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932104</wp:posOffset>
                </wp:positionH>
                <wp:positionV relativeFrom="paragraph">
                  <wp:posOffset>-15057</wp:posOffset>
                </wp:positionV>
                <wp:extent cx="121680" cy="200880"/>
                <wp:effectExtent l="57150" t="57150" r="31115" b="8509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2168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307.95pt;margin-top:-2.75pt;width:12.95pt;height:1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">
                <v:imagedata r:id="rId31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884944</wp:posOffset>
                </wp:positionH>
                <wp:positionV relativeFrom="paragraph">
                  <wp:posOffset>71343</wp:posOffset>
                </wp:positionV>
                <wp:extent cx="14760" cy="109080"/>
                <wp:effectExtent l="57150" t="38100" r="61595" b="6286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47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304.4pt;margin-top:4.8pt;width:4.3pt;height:10.8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">
                <v:imagedata r:id="rId32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691624</wp:posOffset>
                </wp:positionH>
                <wp:positionV relativeFrom="paragraph">
                  <wp:posOffset>10143</wp:posOffset>
                </wp:positionV>
                <wp:extent cx="153720" cy="200160"/>
                <wp:effectExtent l="57150" t="57150" r="36830" b="8572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537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289.3pt;margin-top:-.7pt;width:15.05pt;height:18.8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">
                <v:imagedata r:id="rId32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3516664</wp:posOffset>
                </wp:positionH>
                <wp:positionV relativeFrom="paragraph">
                  <wp:posOffset>45783</wp:posOffset>
                </wp:positionV>
                <wp:extent cx="109440" cy="167400"/>
                <wp:effectExtent l="57150" t="57150" r="43180" b="8064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1094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275.3pt;margin-top:2.05pt;width:11.75pt;height:16.0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">
                <v:imagedata r:id="rId32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3278344</wp:posOffset>
                </wp:positionH>
                <wp:positionV relativeFrom="paragraph">
                  <wp:posOffset>52263</wp:posOffset>
                </wp:positionV>
                <wp:extent cx="221760" cy="149040"/>
                <wp:effectExtent l="57150" t="57150" r="0" b="8001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2217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256.6pt;margin-top:2.6pt;width:20.6pt;height:14.8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">
                <v:imagedata r:id="rId32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933464</wp:posOffset>
                </wp:positionH>
                <wp:positionV relativeFrom="paragraph">
                  <wp:posOffset>84663</wp:posOffset>
                </wp:positionV>
                <wp:extent cx="255960" cy="134280"/>
                <wp:effectExtent l="0" t="57150" r="29845" b="7556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2559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230.15pt;margin-top:5.1pt;width:22.6pt;height:13.7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">
                <v:imagedata r:id="rId32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2975224</wp:posOffset>
                </wp:positionH>
                <wp:positionV relativeFrom="paragraph">
                  <wp:posOffset>-11817</wp:posOffset>
                </wp:positionV>
                <wp:extent cx="24840" cy="205560"/>
                <wp:effectExtent l="38100" t="38100" r="51435" b="4254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248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233.65pt;margin-top:-1.75pt;width:3.8pt;height:18.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">
                <v:imagedata r:id="rId33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2714944</wp:posOffset>
                </wp:positionH>
                <wp:positionV relativeFrom="paragraph">
                  <wp:posOffset>73503</wp:posOffset>
                </wp:positionV>
                <wp:extent cx="129960" cy="129240"/>
                <wp:effectExtent l="57150" t="38100" r="22860" b="8064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299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212.25pt;margin-top:4.6pt;width:13.45pt;height:13.0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">
                <v:imagedata r:id="rId33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544304</wp:posOffset>
                </wp:positionH>
                <wp:positionV relativeFrom="paragraph">
                  <wp:posOffset>3663</wp:posOffset>
                </wp:positionV>
                <wp:extent cx="136080" cy="200160"/>
                <wp:effectExtent l="57150" t="57150" r="35560" b="6667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360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198.75pt;margin-top:-1.05pt;width:13.9pt;height:18.7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">
                <v:imagedata r:id="rId33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2329384</wp:posOffset>
                </wp:positionH>
                <wp:positionV relativeFrom="paragraph">
                  <wp:posOffset>55503</wp:posOffset>
                </wp:positionV>
                <wp:extent cx="138960" cy="132120"/>
                <wp:effectExtent l="57150" t="38100" r="52070" b="5842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389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181.85pt;margin-top:3.65pt;width:14.15pt;height:12.7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">
                <v:imagedata r:id="rId33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210224</wp:posOffset>
                </wp:positionH>
                <wp:positionV relativeFrom="paragraph">
                  <wp:posOffset>59103</wp:posOffset>
                </wp:positionV>
                <wp:extent cx="100080" cy="137880"/>
                <wp:effectExtent l="57150" t="57150" r="52705" b="7175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000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172.5pt;margin-top:3.25pt;width:11.1pt;height:13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">
                <v:imagedata r:id="rId33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032024</wp:posOffset>
                </wp:positionH>
                <wp:positionV relativeFrom="paragraph">
                  <wp:posOffset>58743</wp:posOffset>
                </wp:positionV>
                <wp:extent cx="137160" cy="322560"/>
                <wp:effectExtent l="38100" t="57150" r="53340" b="7810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3716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159.1pt;margin-top:3.1pt;width:13.25pt;height:28.6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">
                <v:imagedata r:id="rId341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1888744</wp:posOffset>
                </wp:positionH>
                <wp:positionV relativeFrom="paragraph">
                  <wp:posOffset>89343</wp:posOffset>
                </wp:positionV>
                <wp:extent cx="89280" cy="16200"/>
                <wp:effectExtent l="38100" t="57150" r="25400" b="6032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89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147.9pt;margin-top:5.5pt;width:8.45pt;height:3.6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">
                <v:imagedata r:id="rId343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920064</wp:posOffset>
                </wp:positionH>
                <wp:positionV relativeFrom="paragraph">
                  <wp:posOffset>-11817</wp:posOffset>
                </wp:positionV>
                <wp:extent cx="22680" cy="202680"/>
                <wp:effectExtent l="38100" t="57150" r="73025" b="6413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26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149.65pt;margin-top:-2.45pt;width:5pt;height:18.6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">
                <v:imagedata r:id="rId34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745464</wp:posOffset>
                </wp:positionH>
                <wp:positionV relativeFrom="paragraph">
                  <wp:posOffset>59103</wp:posOffset>
                </wp:positionV>
                <wp:extent cx="146880" cy="136080"/>
                <wp:effectExtent l="57150" t="57150" r="43815" b="7366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468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135.9pt;margin-top:3.15pt;width:13.7pt;height:13.8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">
                <v:imagedata r:id="rId347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612624</wp:posOffset>
                </wp:positionH>
                <wp:positionV relativeFrom="paragraph">
                  <wp:posOffset>423</wp:posOffset>
                </wp:positionV>
                <wp:extent cx="115200" cy="198000"/>
                <wp:effectExtent l="38100" t="57150" r="56515" b="6921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152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125.55pt;margin-top:-1.4pt;width:12.1pt;height:18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">
                <v:imagedata r:id="rId349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1394464</wp:posOffset>
                </wp:positionH>
                <wp:positionV relativeFrom="paragraph">
                  <wp:posOffset>32463</wp:posOffset>
                </wp:positionV>
                <wp:extent cx="188640" cy="169560"/>
                <wp:effectExtent l="57150" t="57150" r="20955" b="7810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886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108.3pt;margin-top:1.25pt;width:17.95pt;height:16.2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">
                <v:imagedata r:id="rId351" o:title=""/>
              </v:shape>
            </w:pict>
          </mc:Fallback>
        </mc:AlternateContent>
      </w:r>
      <w:r w:rsidR="004F549D">
        <w:rPr>
          <w:rFonts w:ascii="Comic Sans MS" w:hAnsi="Comic Sans MS"/>
          <w:b/>
          <w:sz w:val="28"/>
        </w:rPr>
        <w:t>GOLDEN RULE:</w:t>
      </w:r>
      <w:r w:rsidR="004F549D">
        <w:rPr>
          <w:rFonts w:ascii="Comic Sans MS" w:hAnsi="Comic Sans MS"/>
          <w:sz w:val="28"/>
        </w:rPr>
        <w:t xml:space="preserve"> ___________________________________________</w:t>
      </w:r>
    </w:p>
    <w:p w:rsidR="00C00490" w:rsidRDefault="00F7593A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6127744</wp:posOffset>
                </wp:positionH>
                <wp:positionV relativeFrom="paragraph">
                  <wp:posOffset>139138</wp:posOffset>
                </wp:positionV>
                <wp:extent cx="149400" cy="208800"/>
                <wp:effectExtent l="57150" t="57150" r="41275" b="7747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4940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480.85pt;margin-top:9.35pt;width:14.15pt;height:19.6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">
                <v:imagedata r:id="rId35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6051064</wp:posOffset>
                </wp:positionH>
                <wp:positionV relativeFrom="paragraph">
                  <wp:posOffset>161458</wp:posOffset>
                </wp:positionV>
                <wp:extent cx="6120" cy="17280"/>
                <wp:effectExtent l="38100" t="38100" r="32385" b="4000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6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475.65pt;margin-top:11.95pt;width:1.9pt;height:2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">
                <v:imagedata r:id="rId35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5998864</wp:posOffset>
                </wp:positionH>
                <wp:positionV relativeFrom="paragraph">
                  <wp:posOffset>4138</wp:posOffset>
                </wp:positionV>
                <wp:extent cx="74520" cy="154440"/>
                <wp:effectExtent l="57150" t="38100" r="59055" b="5524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745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470.85pt;margin-top:-.4pt;width:7.9pt;height:14.5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">
                <v:imagedata r:id="rId35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5831104</wp:posOffset>
                </wp:positionH>
                <wp:positionV relativeFrom="paragraph">
                  <wp:posOffset>25378</wp:posOffset>
                </wp:positionV>
                <wp:extent cx="147960" cy="142920"/>
                <wp:effectExtent l="19050" t="57150" r="4445" b="8572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479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458.5pt;margin-top:.45pt;width:12.75pt;height:14.3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">
                <v:imagedata r:id="rId35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5665144</wp:posOffset>
                </wp:positionH>
                <wp:positionV relativeFrom="paragraph">
                  <wp:posOffset>-902</wp:posOffset>
                </wp:positionV>
                <wp:extent cx="152640" cy="162000"/>
                <wp:effectExtent l="38100" t="57150" r="76200" b="6667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526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444.65pt;margin-top:-1.4pt;width:15pt;height:15.6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">
                <v:imagedata r:id="rId36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5566144</wp:posOffset>
                </wp:positionH>
                <wp:positionV relativeFrom="paragraph">
                  <wp:posOffset>66418</wp:posOffset>
                </wp:positionV>
                <wp:extent cx="100440" cy="36720"/>
                <wp:effectExtent l="38100" t="19050" r="33020" b="2095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004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437.65pt;margin-top:4.75pt;width:9.05pt;height:4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">
                <v:imagedata r:id="rId36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5600704</wp:posOffset>
                </wp:positionH>
                <wp:positionV relativeFrom="paragraph">
                  <wp:posOffset>-2702</wp:posOffset>
                </wp:positionV>
                <wp:extent cx="5400" cy="157320"/>
                <wp:effectExtent l="57150" t="38100" r="71120" b="5270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54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439.4pt;margin-top:-1.2pt;width:3.5pt;height:14.2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">
                <v:imagedata r:id="rId36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5415304</wp:posOffset>
                </wp:positionH>
                <wp:positionV relativeFrom="paragraph">
                  <wp:posOffset>18178</wp:posOffset>
                </wp:positionV>
                <wp:extent cx="137520" cy="144360"/>
                <wp:effectExtent l="57150" t="57150" r="0" b="6540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375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424.85pt;margin-top:.15pt;width:14pt;height:14.2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">
                <v:imagedata r:id="rId36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266544</wp:posOffset>
                </wp:positionH>
                <wp:positionV relativeFrom="paragraph">
                  <wp:posOffset>-50942</wp:posOffset>
                </wp:positionV>
                <wp:extent cx="71640" cy="134640"/>
                <wp:effectExtent l="38100" t="38100" r="43180" b="3683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716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335.5pt;margin-top:-5.1pt;width:7.45pt;height:12.2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">
                <v:imagedata r:id="rId369" o:title=""/>
              </v:shape>
            </w:pict>
          </mc:Fallback>
        </mc:AlternateContent>
      </w:r>
    </w:p>
    <w:p w:rsidR="00C00490" w:rsidRDefault="00F03758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5758744</wp:posOffset>
                </wp:positionH>
                <wp:positionV relativeFrom="paragraph">
                  <wp:posOffset>261321</wp:posOffset>
                </wp:positionV>
                <wp:extent cx="15480" cy="82800"/>
                <wp:effectExtent l="38100" t="38100" r="60960" b="3175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5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452.7pt;margin-top:19.8pt;width:3.5pt;height:7.8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">
                <v:imagedata r:id="rId37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5700784</wp:posOffset>
                </wp:positionH>
                <wp:positionV relativeFrom="paragraph">
                  <wp:posOffset>257721</wp:posOffset>
                </wp:positionV>
                <wp:extent cx="19800" cy="61560"/>
                <wp:effectExtent l="38100" t="38100" r="56515" b="5334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98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448.3pt;margin-top:19.15pt;width:3.5pt;height:7.2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">
                <v:imagedata r:id="rId37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5562544</wp:posOffset>
                </wp:positionH>
                <wp:positionV relativeFrom="paragraph">
                  <wp:posOffset>269601</wp:posOffset>
                </wp:positionV>
                <wp:extent cx="100800" cy="222840"/>
                <wp:effectExtent l="57150" t="57150" r="13970" b="8255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0080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436.6pt;margin-top:19.65pt;width:10.95pt;height:20.6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">
                <v:imagedata r:id="rId37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5449504</wp:posOffset>
                </wp:positionH>
                <wp:positionV relativeFrom="paragraph">
                  <wp:posOffset>316761</wp:posOffset>
                </wp:positionV>
                <wp:extent cx="88920" cy="18720"/>
                <wp:effectExtent l="38100" t="57150" r="25400" b="5778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88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427.9pt;margin-top:23.75pt;width:8.55pt;height:3.7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">
                <v:imagedata r:id="rId37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5467144</wp:posOffset>
                </wp:positionH>
                <wp:positionV relativeFrom="paragraph">
                  <wp:posOffset>371121</wp:posOffset>
                </wp:positionV>
                <wp:extent cx="61200" cy="41760"/>
                <wp:effectExtent l="38100" t="38100" r="53340" b="349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612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429.2pt;margin-top:28.85pt;width:6.6pt;height:4.8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">
                <v:imagedata r:id="rId37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5447344</wp:posOffset>
                </wp:positionH>
                <wp:positionV relativeFrom="paragraph">
                  <wp:posOffset>345561</wp:posOffset>
                </wp:positionV>
                <wp:extent cx="86400" cy="139320"/>
                <wp:effectExtent l="38100" t="57150" r="46990" b="7048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864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427.4pt;margin-top:25.8pt;width:9.4pt;height:13.9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">
                <v:imagedata r:id="rId38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5324224</wp:posOffset>
                </wp:positionH>
                <wp:positionV relativeFrom="paragraph">
                  <wp:posOffset>333321</wp:posOffset>
                </wp:positionV>
                <wp:extent cx="102600" cy="182160"/>
                <wp:effectExtent l="57150" t="57150" r="31115" b="8509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026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417.95pt;margin-top:24.7pt;width:10.9pt;height:17.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">
                <v:imagedata r:id="rId38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5086624</wp:posOffset>
                </wp:positionH>
                <wp:positionV relativeFrom="paragraph">
                  <wp:posOffset>334041</wp:posOffset>
                </wp:positionV>
                <wp:extent cx="182880" cy="147600"/>
                <wp:effectExtent l="57150" t="57150" r="45720" b="8128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828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399.1pt;margin-top:24.65pt;width:17.4pt;height:14.9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">
                <v:imagedata r:id="rId38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985104</wp:posOffset>
                </wp:positionH>
                <wp:positionV relativeFrom="paragraph">
                  <wp:posOffset>428721</wp:posOffset>
                </wp:positionV>
                <wp:extent cx="63720" cy="6480"/>
                <wp:effectExtent l="38100" t="38100" r="50800" b="69850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63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391.25pt;margin-top:32.65pt;width:6.8pt;height:3.1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">
                <v:imagedata r:id="rId38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963864</wp:posOffset>
                </wp:positionH>
                <wp:positionV relativeFrom="paragraph">
                  <wp:posOffset>333321</wp:posOffset>
                </wp:positionV>
                <wp:extent cx="93240" cy="185400"/>
                <wp:effectExtent l="57150" t="57150" r="21590" b="8191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932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389.15pt;margin-top:24.6pt;width:10.65pt;height:17.9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">
                <v:imagedata r:id="rId38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853344</wp:posOffset>
                </wp:positionH>
                <wp:positionV relativeFrom="paragraph">
                  <wp:posOffset>317481</wp:posOffset>
                </wp:positionV>
                <wp:extent cx="84600" cy="199800"/>
                <wp:effectExtent l="57150" t="57150" r="48895" b="6731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8460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80.8pt;margin-top:23.75pt;width:9.6pt;height:18.6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">
                <v:imagedata r:id="rId39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776664</wp:posOffset>
                </wp:positionH>
                <wp:positionV relativeFrom="paragraph">
                  <wp:posOffset>308121</wp:posOffset>
                </wp:positionV>
                <wp:extent cx="23400" cy="88920"/>
                <wp:effectExtent l="57150" t="38100" r="53340" b="4445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234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74.75pt;margin-top:23.45pt;width:3.95pt;height:8.9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">
                <v:imagedata r:id="rId39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691344</wp:posOffset>
                </wp:positionH>
                <wp:positionV relativeFrom="paragraph">
                  <wp:posOffset>333321</wp:posOffset>
                </wp:positionV>
                <wp:extent cx="42480" cy="79920"/>
                <wp:effectExtent l="38100" t="57150" r="34290" b="5397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42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368.5pt;margin-top:24.9pt;width:4.8pt;height:8.2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">
                <v:imagedata r:id="rId39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842824</wp:posOffset>
                </wp:positionH>
                <wp:positionV relativeFrom="paragraph">
                  <wp:posOffset>298041</wp:posOffset>
                </wp:positionV>
                <wp:extent cx="180360" cy="165240"/>
                <wp:effectExtent l="57150" t="57150" r="48260" b="8255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803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300.95pt;margin-top:21.85pt;width:16.85pt;height:16.2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">
                <v:imagedata r:id="rId39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3528544</wp:posOffset>
                </wp:positionH>
                <wp:positionV relativeFrom="paragraph">
                  <wp:posOffset>281841</wp:posOffset>
                </wp:positionV>
                <wp:extent cx="288000" cy="168480"/>
                <wp:effectExtent l="57150" t="57150" r="17145" b="7937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2880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276.2pt;margin-top:20.65pt;width:26.05pt;height:16.4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">
                <v:imagedata r:id="rId39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448984</wp:posOffset>
                </wp:positionH>
                <wp:positionV relativeFrom="paragraph">
                  <wp:posOffset>233961</wp:posOffset>
                </wp:positionV>
                <wp:extent cx="39600" cy="198360"/>
                <wp:effectExtent l="38100" t="57150" r="74930" b="6858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396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270.15pt;margin-top:16.95pt;width:5.85pt;height:18.5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">
                <v:imagedata r:id="rId40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3240184</wp:posOffset>
                </wp:positionH>
                <wp:positionV relativeFrom="paragraph">
                  <wp:posOffset>279681</wp:posOffset>
                </wp:positionV>
                <wp:extent cx="162360" cy="164880"/>
                <wp:effectExtent l="57150" t="57150" r="47625" b="8318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623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253.55pt;margin-top:20.45pt;width:15.45pt;height:16.1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">
                <v:imagedata r:id="rId40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3045784</wp:posOffset>
                </wp:positionH>
                <wp:positionV relativeFrom="paragraph">
                  <wp:posOffset>250881</wp:posOffset>
                </wp:positionV>
                <wp:extent cx="38160" cy="207360"/>
                <wp:effectExtent l="38100" t="38100" r="57150" b="5969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381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238.95pt;margin-top:18.75pt;width:5.1pt;height:18.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">
                <v:imagedata r:id="rId40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2985304</wp:posOffset>
                </wp:positionH>
                <wp:positionV relativeFrom="paragraph">
                  <wp:posOffset>281121</wp:posOffset>
                </wp:positionV>
                <wp:extent cx="38160" cy="174960"/>
                <wp:effectExtent l="57150" t="38100" r="57150" b="7302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381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233.95pt;margin-top:21.15pt;width:5.4pt;height:16.3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">
                <v:imagedata r:id="rId40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2815384</wp:posOffset>
                </wp:positionH>
                <wp:positionV relativeFrom="paragraph">
                  <wp:posOffset>311001</wp:posOffset>
                </wp:positionV>
                <wp:extent cx="147240" cy="181800"/>
                <wp:effectExtent l="57150" t="57150" r="0" b="8509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472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220.2pt;margin-top:23.05pt;width:13.7pt;height:17.3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">
                <v:imagedata r:id="rId40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542744</wp:posOffset>
                </wp:positionH>
                <wp:positionV relativeFrom="paragraph">
                  <wp:posOffset>120561</wp:posOffset>
                </wp:positionV>
                <wp:extent cx="35280" cy="25200"/>
                <wp:effectExtent l="57150" t="57150" r="60325" b="7048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35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434.85pt;margin-top:8.05pt;width:5.45pt;height:5.1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">
                <v:imagedata r:id="rId41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555704</wp:posOffset>
                </wp:positionH>
                <wp:positionV relativeFrom="paragraph">
                  <wp:posOffset>-28119</wp:posOffset>
                </wp:positionV>
                <wp:extent cx="23040" cy="83160"/>
                <wp:effectExtent l="38100" t="57150" r="53340" b="5080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230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436.3pt;margin-top:-3.5pt;width:4.15pt;height:8.6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">
                <v:imagedata r:id="rId41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5285704</wp:posOffset>
                </wp:positionH>
                <wp:positionV relativeFrom="paragraph">
                  <wp:posOffset>-26679</wp:posOffset>
                </wp:positionV>
                <wp:extent cx="118080" cy="173160"/>
                <wp:effectExtent l="57150" t="57150" r="53975" b="7493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180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414.5pt;margin-top:-3.7pt;width:12.65pt;height:16.9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">
                <v:imagedata r:id="rId41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5147104</wp:posOffset>
                </wp:positionH>
                <wp:positionV relativeFrom="paragraph">
                  <wp:posOffset>-77799</wp:posOffset>
                </wp:positionV>
                <wp:extent cx="98640" cy="204840"/>
                <wp:effectExtent l="57150" t="38100" r="34925" b="6223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9864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403.65pt;margin-top:-7.35pt;width:11.05pt;height:19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">
                <v:imagedata r:id="rId41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034784</wp:posOffset>
                </wp:positionH>
                <wp:positionV relativeFrom="paragraph">
                  <wp:posOffset>-33159</wp:posOffset>
                </wp:positionV>
                <wp:extent cx="112320" cy="178920"/>
                <wp:effectExtent l="38100" t="38100" r="40640" b="5016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123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395.15pt;margin-top:-3.1pt;width:10.65pt;height:16.3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">
                <v:imagedata r:id="rId41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894384</wp:posOffset>
                </wp:positionH>
                <wp:positionV relativeFrom="paragraph">
                  <wp:posOffset>4281</wp:posOffset>
                </wp:positionV>
                <wp:extent cx="132840" cy="155160"/>
                <wp:effectExtent l="57150" t="57150" r="635" b="7366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1328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383.75pt;margin-top:-1.25pt;width:12.75pt;height:15.4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">
                <v:imagedata r:id="rId42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719424</wp:posOffset>
                </wp:positionH>
                <wp:positionV relativeFrom="paragraph">
                  <wp:posOffset>-18039</wp:posOffset>
                </wp:positionV>
                <wp:extent cx="166320" cy="172800"/>
                <wp:effectExtent l="57150" t="57150" r="62865" b="7493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663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370.4pt;margin-top:-2.8pt;width:15.75pt;height:16.6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">
                <v:imagedata r:id="rId42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579384</wp:posOffset>
                </wp:positionH>
                <wp:positionV relativeFrom="paragraph">
                  <wp:posOffset>-7599</wp:posOffset>
                </wp:positionV>
                <wp:extent cx="106560" cy="180000"/>
                <wp:effectExtent l="57150" t="57150" r="65405" b="6794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065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358.95pt;margin-top:-2.05pt;width:11.35pt;height:16.9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">
                <v:imagedata r:id="rId42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564624</wp:posOffset>
                </wp:positionH>
                <wp:positionV relativeFrom="paragraph">
                  <wp:posOffset>-39999</wp:posOffset>
                </wp:positionV>
                <wp:extent cx="16560" cy="198720"/>
                <wp:effectExtent l="38100" t="57150" r="78740" b="6858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656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357.8pt;margin-top:-4.7pt;width:4.3pt;height:18.9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">
                <v:imagedata r:id="rId42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4448704</wp:posOffset>
                </wp:positionH>
                <wp:positionV relativeFrom="paragraph">
                  <wp:posOffset>10401</wp:posOffset>
                </wp:positionV>
                <wp:extent cx="96840" cy="164880"/>
                <wp:effectExtent l="57150" t="57150" r="17780" b="8318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968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348.65pt;margin-top:-.8pt;width:9.85pt;height:16.2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">
                <v:imagedata r:id="rId42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4294984</wp:posOffset>
                </wp:positionH>
                <wp:positionV relativeFrom="paragraph">
                  <wp:posOffset>32721</wp:posOffset>
                </wp:positionV>
                <wp:extent cx="145080" cy="142200"/>
                <wp:effectExtent l="57150" t="57150" r="7620" b="8699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450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336.55pt;margin-top:1pt;width:13.65pt;height:14.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">
                <v:imagedata r:id="rId43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4149904</wp:posOffset>
                </wp:positionH>
                <wp:positionV relativeFrom="paragraph">
                  <wp:posOffset>-58359</wp:posOffset>
                </wp:positionV>
                <wp:extent cx="123480" cy="213120"/>
                <wp:effectExtent l="38100" t="38100" r="67310" b="5397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2348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325.25pt;margin-top:-5.4pt;width:12.85pt;height:19.2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">
                <v:imagedata r:id="rId433" o:title=""/>
              </v:shape>
            </w:pict>
          </mc:Fallback>
        </mc:AlternateContent>
      </w:r>
      <w:r w:rsidR="00F7593A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6297664</wp:posOffset>
                </wp:positionH>
                <wp:positionV relativeFrom="paragraph">
                  <wp:posOffset>-47312</wp:posOffset>
                </wp:positionV>
                <wp:extent cx="155880" cy="154080"/>
                <wp:effectExtent l="57150" t="57150" r="15875" b="7493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558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494.25pt;margin-top:-5.4pt;width:15.55pt;height:15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">
                <v:imagedata r:id="rId435" o:title=""/>
              </v:shape>
            </w:pict>
          </mc:Fallback>
        </mc:AlternateContent>
      </w:r>
      <w:r w:rsidR="00F7593A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6093544</wp:posOffset>
                </wp:positionH>
                <wp:positionV relativeFrom="paragraph">
                  <wp:posOffset>-14552</wp:posOffset>
                </wp:positionV>
                <wp:extent cx="7200" cy="105840"/>
                <wp:effectExtent l="57150" t="38100" r="69215" b="4699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72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478.15pt;margin-top:-2.15pt;width:3.65pt;height:10.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">
                <v:imagedata r:id="rId437" o:title=""/>
              </v:shape>
            </w:pict>
          </mc:Fallback>
        </mc:AlternateContent>
      </w:r>
      <w:r w:rsidR="00F7593A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5907064</wp:posOffset>
                </wp:positionH>
                <wp:positionV relativeFrom="paragraph">
                  <wp:posOffset>-49112</wp:posOffset>
                </wp:positionV>
                <wp:extent cx="136080" cy="172440"/>
                <wp:effectExtent l="38100" t="57150" r="35560" b="7556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360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464.35pt;margin-top:-5.3pt;width:12.65pt;height:16.6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">
                <v:imagedata r:id="rId439" o:title=""/>
              </v:shape>
            </w:pict>
          </mc:Fallback>
        </mc:AlternateContent>
      </w:r>
      <w:r w:rsidR="00C00490">
        <w:rPr>
          <w:rFonts w:ascii="Comic Sans MS" w:hAnsi="Comic Sans MS"/>
          <w:sz w:val="28"/>
        </w:rPr>
        <w:t>We will solve equations by performing BEDMAS ___________________ to get the variable component __________________!</w:t>
      </w:r>
    </w:p>
    <w:p w:rsidR="00C00490" w:rsidRDefault="00C00490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You are trying to “UNWRAP” the equation.</w:t>
      </w:r>
    </w:p>
    <w:p w:rsidR="00AE6094" w:rsidRDefault="00AE6094" w:rsidP="00C00490">
      <w:pPr>
        <w:tabs>
          <w:tab w:val="left" w:pos="4420"/>
        </w:tabs>
        <w:rPr>
          <w:rFonts w:ascii="Comic Sans MS" w:hAnsi="Comic Sans MS"/>
          <w:sz w:val="28"/>
        </w:rPr>
      </w:pPr>
    </w:p>
    <w:p w:rsidR="00C00490" w:rsidRDefault="00C00490" w:rsidP="00C00490">
      <w:pPr>
        <w:tabs>
          <w:tab w:val="left" w:pos="4420"/>
        </w:tabs>
      </w:pPr>
      <w:r>
        <w:rPr>
          <w:rFonts w:ascii="Comic Sans MS" w:hAnsi="Comic Sans MS"/>
          <w:sz w:val="28"/>
        </w:rPr>
        <w:lastRenderedPageBreak/>
        <w:t xml:space="preserve">Ex. 1: Solve the equation </w:t>
      </w:r>
      <w:r w:rsidRPr="00F17733">
        <w:rPr>
          <w:position w:val="-4"/>
        </w:rPr>
        <w:object w:dxaOrig="1320" w:dyaOrig="280">
          <v:shape id="_x0000_i1028" type="#_x0000_t75" style="width:65.9pt;height:14.05pt" o:ole="">
            <v:imagedata r:id="rId440" o:title=""/>
          </v:shape>
          <o:OLEObject Type="Embed" ProgID="Equation.3" ShapeID="_x0000_i1028" DrawAspect="Content" ObjectID="_1419162605" r:id="rId441"/>
        </w:object>
      </w:r>
    </w:p>
    <w:p w:rsidR="00C00490" w:rsidRDefault="00F03758" w:rsidP="00C00490">
      <w:pPr>
        <w:tabs>
          <w:tab w:val="left" w:pos="4420"/>
        </w:tabs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125424</wp:posOffset>
                </wp:positionH>
                <wp:positionV relativeFrom="paragraph">
                  <wp:posOffset>-33676</wp:posOffset>
                </wp:positionV>
                <wp:extent cx="923040" cy="389520"/>
                <wp:effectExtent l="38100" t="57150" r="48895" b="4889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923040" cy="38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324.55pt;margin-top:-4.1pt;width:74.55pt;height:32.6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">
                <v:imagedata r:id="rId4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4546984</wp:posOffset>
                </wp:positionH>
                <wp:positionV relativeFrom="paragraph">
                  <wp:posOffset>132644</wp:posOffset>
                </wp:positionV>
                <wp:extent cx="125280" cy="7200"/>
                <wp:effectExtent l="57150" t="57150" r="46355" b="6921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25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356.75pt;margin-top:8.95pt;width:11.95pt;height:3.4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">
                <v:imagedata r:id="rId4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3011224</wp:posOffset>
                </wp:positionH>
                <wp:positionV relativeFrom="paragraph">
                  <wp:posOffset>21044</wp:posOffset>
                </wp:positionV>
                <wp:extent cx="17640" cy="123480"/>
                <wp:effectExtent l="38100" t="57150" r="59055" b="6731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76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235.75pt;margin-top:.45pt;width:3.9pt;height:12.2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">
                <v:imagedata r:id="rId4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870464</wp:posOffset>
                </wp:positionH>
                <wp:positionV relativeFrom="paragraph">
                  <wp:posOffset>68924</wp:posOffset>
                </wp:positionV>
                <wp:extent cx="76320" cy="8280"/>
                <wp:effectExtent l="38100" t="57150" r="38100" b="6794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76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225pt;margin-top:4pt;width:7.45pt;height:3.4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">
                <v:imagedata r:id="rId4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529544</wp:posOffset>
                </wp:positionH>
                <wp:positionV relativeFrom="paragraph">
                  <wp:posOffset>7364</wp:posOffset>
                </wp:positionV>
                <wp:extent cx="13320" cy="133200"/>
                <wp:effectExtent l="57150" t="38100" r="63500" b="5778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33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198pt;margin-top:-.35pt;width:3.9pt;height:12.8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">
                <v:imagedata r:id="rId4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403184</wp:posOffset>
                </wp:positionH>
                <wp:positionV relativeFrom="paragraph">
                  <wp:posOffset>46604</wp:posOffset>
                </wp:positionV>
                <wp:extent cx="59040" cy="4680"/>
                <wp:effectExtent l="38100" t="57150" r="36830" b="7175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59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188pt;margin-top:2.3pt;width:6.55pt;height:3.2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">
                <v:imagedata r:id="rId453" o:title=""/>
              </v:shape>
            </w:pict>
          </mc:Fallback>
        </mc:AlternateContent>
      </w:r>
    </w:p>
    <w:p w:rsidR="00C00490" w:rsidRDefault="00F03758" w:rsidP="00C00490">
      <w:pPr>
        <w:tabs>
          <w:tab w:val="left" w:pos="4420"/>
        </w:tabs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4167904</wp:posOffset>
                </wp:positionH>
                <wp:positionV relativeFrom="paragraph">
                  <wp:posOffset>-124631</wp:posOffset>
                </wp:positionV>
                <wp:extent cx="11880" cy="308520"/>
                <wp:effectExtent l="38100" t="38100" r="64770" b="5397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188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326.7pt;margin-top:-10.7pt;width:3.6pt;height:26.3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">
                <v:imagedata r:id="rId4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799704</wp:posOffset>
                </wp:positionH>
                <wp:positionV relativeFrom="paragraph">
                  <wp:posOffset>-86111</wp:posOffset>
                </wp:positionV>
                <wp:extent cx="119520" cy="209520"/>
                <wp:effectExtent l="57150" t="57150" r="33020" b="5778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195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376.75pt;margin-top:-8.2pt;width:12.05pt;height:19.2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">
                <v:imagedata r:id="rId4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589824</wp:posOffset>
                </wp:positionH>
                <wp:positionV relativeFrom="paragraph">
                  <wp:posOffset>4969</wp:posOffset>
                </wp:positionV>
                <wp:extent cx="77760" cy="12960"/>
                <wp:effectExtent l="38100" t="38100" r="36830" b="4445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77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360.45pt;margin-top:-.95pt;width:7.45pt;height:2.8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">
                <v:imagedata r:id="rId4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290664</wp:posOffset>
                </wp:positionH>
                <wp:positionV relativeFrom="paragraph">
                  <wp:posOffset>-77111</wp:posOffset>
                </wp:positionV>
                <wp:extent cx="119520" cy="157680"/>
                <wp:effectExtent l="57150" t="38100" r="52070" b="5207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195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336.75pt;margin-top:-6.75pt;width:11.55pt;height:14.3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">
                <v:imagedata r:id="rId4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268344</wp:posOffset>
                </wp:positionH>
                <wp:positionV relativeFrom="paragraph">
                  <wp:posOffset>-58751</wp:posOffset>
                </wp:positionV>
                <wp:extent cx="131760" cy="159120"/>
                <wp:effectExtent l="57150" t="57150" r="59055" b="6985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317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334.9pt;margin-top:-5.95pt;width:12.8pt;height:15.0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">
                <v:imagedata r:id="rId4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001944</wp:posOffset>
                </wp:positionH>
                <wp:positionV relativeFrom="paragraph">
                  <wp:posOffset>-70631</wp:posOffset>
                </wp:positionV>
                <wp:extent cx="93600" cy="144000"/>
                <wp:effectExtent l="38100" t="38100" r="59055" b="2794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936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314.5pt;margin-top:-6.05pt;width:9.4pt;height:12.6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">
                <v:imagedata r:id="rId465" o:title=""/>
              </v:shape>
            </w:pict>
          </mc:Fallback>
        </mc:AlternateContent>
      </w:r>
    </w:p>
    <w:p w:rsidR="00C00490" w:rsidRDefault="00F03758" w:rsidP="00C00490">
      <w:pPr>
        <w:tabs>
          <w:tab w:val="left" w:pos="4420"/>
        </w:tabs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4177984</wp:posOffset>
                </wp:positionH>
                <wp:positionV relativeFrom="paragraph">
                  <wp:posOffset>17694</wp:posOffset>
                </wp:positionV>
                <wp:extent cx="900360" cy="36720"/>
                <wp:effectExtent l="19050" t="38100" r="14605" b="4000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9003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328.7pt;margin-top:1.1pt;width:71.75pt;height:4.8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">
                <v:imagedata r:id="rId4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472384</wp:posOffset>
                </wp:positionH>
                <wp:positionV relativeFrom="paragraph">
                  <wp:posOffset>-183186</wp:posOffset>
                </wp:positionV>
                <wp:extent cx="559800" cy="660600"/>
                <wp:effectExtent l="19050" t="57150" r="31115" b="6350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559800" cy="66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272.9pt;margin-top:-15.85pt;width:45.1pt;height:54.7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">
                <v:imagedata r:id="rId4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3040024</wp:posOffset>
                </wp:positionH>
                <wp:positionV relativeFrom="paragraph">
                  <wp:posOffset>-21906</wp:posOffset>
                </wp:positionV>
                <wp:extent cx="163080" cy="187200"/>
                <wp:effectExtent l="57150" t="57150" r="27940" b="8001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630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237.8pt;margin-top:-3.05pt;width:16pt;height:17.7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">
                <v:imagedata r:id="rId4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997904</wp:posOffset>
                </wp:positionH>
                <wp:positionV relativeFrom="paragraph">
                  <wp:posOffset>-21546</wp:posOffset>
                </wp:positionV>
                <wp:extent cx="10440" cy="168480"/>
                <wp:effectExtent l="38100" t="38100" r="66040" b="6032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04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234.7pt;margin-top:-2.25pt;width:3.55pt;height:15.3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">
                <v:imagedata r:id="rId4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2721784</wp:posOffset>
                </wp:positionH>
                <wp:positionV relativeFrom="paragraph">
                  <wp:posOffset>116334</wp:posOffset>
                </wp:positionV>
                <wp:extent cx="100080" cy="9360"/>
                <wp:effectExtent l="19050" t="38100" r="33655" b="4826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00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213.6pt;margin-top:8.3pt;width:9pt;height:3.1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">
                <v:imagedata r:id="rId4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705584</wp:posOffset>
                </wp:positionH>
                <wp:positionV relativeFrom="paragraph">
                  <wp:posOffset>76374</wp:posOffset>
                </wp:positionV>
                <wp:extent cx="96840" cy="1440"/>
                <wp:effectExtent l="38100" t="57150" r="36830" b="7493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968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212.05pt;margin-top:4.5pt;width:9.45pt;height:3.0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">
                <v:imagedata r:id="rId4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405704</wp:posOffset>
                </wp:positionH>
                <wp:positionV relativeFrom="paragraph">
                  <wp:posOffset>67014</wp:posOffset>
                </wp:positionV>
                <wp:extent cx="92160" cy="131760"/>
                <wp:effectExtent l="57150" t="38100" r="60325" b="5905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92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188.15pt;margin-top:4.25pt;width:9.85pt;height:13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">
                <v:imagedata r:id="rId4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2398144</wp:posOffset>
                </wp:positionH>
                <wp:positionV relativeFrom="paragraph">
                  <wp:posOffset>72054</wp:posOffset>
                </wp:positionV>
                <wp:extent cx="97560" cy="120240"/>
                <wp:effectExtent l="38100" t="57150" r="55245" b="7048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975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187.9pt;margin-top:4.45pt;width:10pt;height:12.0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">
                <v:imagedata r:id="rId4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2231824</wp:posOffset>
                </wp:positionH>
                <wp:positionV relativeFrom="paragraph">
                  <wp:posOffset>37494</wp:posOffset>
                </wp:positionV>
                <wp:extent cx="126000" cy="174240"/>
                <wp:effectExtent l="57150" t="57150" r="45720" b="7366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260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174.45pt;margin-top:1.5pt;width:12.15pt;height:16.7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">
                <v:imagedata r:id="rId483" o:title=""/>
              </v:shape>
            </w:pict>
          </mc:Fallback>
        </mc:AlternateContent>
      </w:r>
    </w:p>
    <w:p w:rsidR="00C00490" w:rsidRDefault="00F03758" w:rsidP="00C00490">
      <w:pPr>
        <w:tabs>
          <w:tab w:val="left" w:pos="4420"/>
        </w:tabs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058744</wp:posOffset>
                </wp:positionH>
                <wp:positionV relativeFrom="paragraph">
                  <wp:posOffset>94584</wp:posOffset>
                </wp:positionV>
                <wp:extent cx="156240" cy="165240"/>
                <wp:effectExtent l="57150" t="38100" r="34290" b="6350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562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239.45pt;margin-top:6.25pt;width:15.15pt;height:15.7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">
                <v:imagedata r:id="rId4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014464</wp:posOffset>
                </wp:positionH>
                <wp:positionV relativeFrom="paragraph">
                  <wp:posOffset>25824</wp:posOffset>
                </wp:positionV>
                <wp:extent cx="199440" cy="7920"/>
                <wp:effectExtent l="38100" t="57150" r="29210" b="6858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99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236.35pt;margin-top:.7pt;width:17.1pt;height:3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">
                <v:imagedata r:id="rId4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259184</wp:posOffset>
                </wp:positionH>
                <wp:positionV relativeFrom="paragraph">
                  <wp:posOffset>76584</wp:posOffset>
                </wp:positionV>
                <wp:extent cx="242640" cy="15840"/>
                <wp:effectExtent l="38100" t="57150" r="43180" b="4191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42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177pt;margin-top:4.6pt;width:20.45pt;height:3.3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">
                <v:imagedata r:id="rId489" o:title=""/>
              </v:shape>
            </w:pict>
          </mc:Fallback>
        </mc:AlternateContent>
      </w:r>
    </w:p>
    <w:p w:rsidR="00C00490" w:rsidRDefault="00F03758" w:rsidP="00C00490">
      <w:pPr>
        <w:tabs>
          <w:tab w:val="left" w:pos="4420"/>
        </w:tabs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307064</wp:posOffset>
                </wp:positionH>
                <wp:positionV relativeFrom="paragraph">
                  <wp:posOffset>-30931</wp:posOffset>
                </wp:positionV>
                <wp:extent cx="123840" cy="157320"/>
                <wp:effectExtent l="38100" t="38100" r="66675" b="5270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238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180.25pt;margin-top:-3.35pt;width:12.6pt;height:14.7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">
                <v:imagedata r:id="rId491" o:title=""/>
              </v:shape>
            </w:pict>
          </mc:Fallback>
        </mc:AlternateContent>
      </w:r>
    </w:p>
    <w:p w:rsidR="00C00490" w:rsidRDefault="00C00490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We can check or verify our solution to an equation by plugging our solution back into the equation!</w:t>
      </w:r>
    </w:p>
    <w:p w:rsidR="00C00490" w:rsidRDefault="00F03758" w:rsidP="00C00490">
      <w:pPr>
        <w:tabs>
          <w:tab w:val="left" w:pos="4420"/>
        </w:tabs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6313144</wp:posOffset>
                </wp:positionH>
                <wp:positionV relativeFrom="paragraph">
                  <wp:posOffset>136481</wp:posOffset>
                </wp:positionV>
                <wp:extent cx="17280" cy="14760"/>
                <wp:effectExtent l="38100" t="38100" r="20955" b="2349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72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496.25pt;margin-top:9.9pt;width:2.5pt;height:2.3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">
                <v:imagedata r:id="rId493" o:title=""/>
              </v:shape>
            </w:pict>
          </mc:Fallback>
        </mc:AlternateContent>
      </w:r>
    </w:p>
    <w:p w:rsidR="00C00490" w:rsidRDefault="00F03758" w:rsidP="00C00490">
      <w:pPr>
        <w:pStyle w:val="ListParagraph"/>
        <w:numPr>
          <w:ilvl w:val="0"/>
          <w:numId w:val="13"/>
        </w:numPr>
        <w:rPr>
          <w:rFonts w:ascii="Comic Sans MS" w:hAnsi="Comic Sans MS"/>
          <w:sz w:val="28"/>
        </w:rPr>
      </w:pP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300384</wp:posOffset>
                </wp:positionH>
                <wp:positionV relativeFrom="paragraph">
                  <wp:posOffset>174908</wp:posOffset>
                </wp:positionV>
                <wp:extent cx="19800" cy="17280"/>
                <wp:effectExtent l="38100" t="38100" r="37465" b="4000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9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337.45pt;margin-top:12.6pt;width:3.15pt;height:3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">
                <v:imagedata r:id="rId495" o:title=""/>
              </v:shape>
            </w:pict>
          </mc:Fallback>
        </mc:AlternateContent>
      </w:r>
      <w:r>
        <w:rPr>
          <w:rFonts w:ascii="Comic Sans MS" w:hAnsi="Comic Sans MS"/>
          <w:b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-226256</wp:posOffset>
                </wp:positionH>
                <wp:positionV relativeFrom="paragraph">
                  <wp:posOffset>-51532</wp:posOffset>
                </wp:positionV>
                <wp:extent cx="272880" cy="304560"/>
                <wp:effectExtent l="57150" t="57150" r="32385" b="7683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27288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-19.45pt;margin-top:-5.7pt;width:24.85pt;height:27.3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">
                <v:imagedata r:id="rId497" o:title=""/>
              </v:shape>
            </w:pict>
          </mc:Fallback>
        </mc:AlternateContent>
      </w:r>
      <w:r w:rsidR="00C00490">
        <w:rPr>
          <w:rFonts w:ascii="Comic Sans MS" w:hAnsi="Comic Sans MS"/>
          <w:b/>
          <w:sz w:val="28"/>
        </w:rPr>
        <w:t>Check</w:t>
      </w:r>
      <w:r w:rsidR="00C00490">
        <w:rPr>
          <w:rFonts w:ascii="Comic Sans MS" w:hAnsi="Comic Sans MS"/>
          <w:sz w:val="28"/>
        </w:rPr>
        <w:t xml:space="preserve"> your solution from Ex. 1</w:t>
      </w:r>
    </w:p>
    <w:p w:rsidR="00C00490" w:rsidRDefault="00F03758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1913584</wp:posOffset>
                </wp:positionH>
                <wp:positionV relativeFrom="paragraph">
                  <wp:posOffset>132818</wp:posOffset>
                </wp:positionV>
                <wp:extent cx="10800" cy="18360"/>
                <wp:effectExtent l="114300" t="190500" r="141605" b="22987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0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" o:spid="_x0000_s1026" type="#_x0000_t75" style="position:absolute;margin-left:144.5pt;margin-top:-2.25pt;width:13.9pt;height:27.6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">
                <v:imagedata r:id="rId49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4370224</wp:posOffset>
                </wp:positionH>
                <wp:positionV relativeFrom="paragraph">
                  <wp:posOffset>-33142</wp:posOffset>
                </wp:positionV>
                <wp:extent cx="317520" cy="172800"/>
                <wp:effectExtent l="57150" t="57150" r="44450" b="7493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3175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342.45pt;margin-top:-4.25pt;width:28.3pt;height:16.9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">
                <v:imagedata r:id="rId50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4180864</wp:posOffset>
                </wp:positionH>
                <wp:positionV relativeFrom="paragraph">
                  <wp:posOffset>14018</wp:posOffset>
                </wp:positionV>
                <wp:extent cx="151920" cy="133200"/>
                <wp:effectExtent l="19050" t="57150" r="57785" b="7683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519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328pt;margin-top:-.5pt;width:14.55pt;height:13.8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">
                <v:imagedata r:id="rId50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228384</wp:posOffset>
                </wp:positionH>
                <wp:positionV relativeFrom="paragraph">
                  <wp:posOffset>-55822</wp:posOffset>
                </wp:positionV>
                <wp:extent cx="18000" cy="205200"/>
                <wp:effectExtent l="57150" t="57150" r="58420" b="6159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80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331.4pt;margin-top:-5.7pt;width:4.6pt;height:18.8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">
                <v:imagedata r:id="rId50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016704</wp:posOffset>
                </wp:positionH>
                <wp:positionV relativeFrom="paragraph">
                  <wp:posOffset>1058</wp:posOffset>
                </wp:positionV>
                <wp:extent cx="160560" cy="172440"/>
                <wp:effectExtent l="57150" t="57150" r="0" b="7556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605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314.6pt;margin-top:-1.45pt;width:15.05pt;height:16.8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">
                <v:imagedata r:id="rId50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3879904</wp:posOffset>
                </wp:positionH>
                <wp:positionV relativeFrom="paragraph">
                  <wp:posOffset>28418</wp:posOffset>
                </wp:positionV>
                <wp:extent cx="114840" cy="143640"/>
                <wp:effectExtent l="57150" t="38100" r="57150" b="6604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148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303.9pt;margin-top:1.45pt;width:12.35pt;height:13.8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">
                <v:imagedata r:id="rId50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3714304</wp:posOffset>
                </wp:positionH>
                <wp:positionV relativeFrom="paragraph">
                  <wp:posOffset>33818</wp:posOffset>
                </wp:positionV>
                <wp:extent cx="149040" cy="275760"/>
                <wp:effectExtent l="57150" t="57150" r="41910" b="8636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4904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290.8pt;margin-top:1.05pt;width:14.1pt;height:24.9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">
                <v:imagedata r:id="rId51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3566704</wp:posOffset>
                </wp:positionH>
                <wp:positionV relativeFrom="paragraph">
                  <wp:posOffset>30218</wp:posOffset>
                </wp:positionV>
                <wp:extent cx="124560" cy="172800"/>
                <wp:effectExtent l="57150" t="57150" r="46990" b="7493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245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279.2pt;margin-top:.75pt;width:12.2pt;height:16.8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">
                <v:imagedata r:id="rId51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3250984</wp:posOffset>
                </wp:positionH>
                <wp:positionV relativeFrom="paragraph">
                  <wp:posOffset>41018</wp:posOffset>
                </wp:positionV>
                <wp:extent cx="190080" cy="192960"/>
                <wp:effectExtent l="57150" t="57150" r="19685" b="7429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900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254.3pt;margin-top:1.6pt;width:17.15pt;height:18.4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">
                <v:imagedata r:id="rId51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3062344</wp:posOffset>
                </wp:positionH>
                <wp:positionV relativeFrom="paragraph">
                  <wp:posOffset>-7942</wp:posOffset>
                </wp:positionV>
                <wp:extent cx="154080" cy="205920"/>
                <wp:effectExtent l="57150" t="57150" r="55880" b="8001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540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239.7pt;margin-top:-2.1pt;width:15pt;height:19.0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">
                <v:imagedata r:id="rId51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2929144</wp:posOffset>
                </wp:positionH>
                <wp:positionV relativeFrom="paragraph">
                  <wp:posOffset>45698</wp:posOffset>
                </wp:positionV>
                <wp:extent cx="144360" cy="31320"/>
                <wp:effectExtent l="38100" t="38100" r="46355" b="4508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443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229.5pt;margin-top:3.05pt;width:13.1pt;height:4.3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">
                <v:imagedata r:id="rId51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2976664</wp:posOffset>
                </wp:positionH>
                <wp:positionV relativeFrom="paragraph">
                  <wp:posOffset>-11542</wp:posOffset>
                </wp:positionV>
                <wp:extent cx="33120" cy="213120"/>
                <wp:effectExtent l="57150" t="38100" r="62230" b="7302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331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233.1pt;margin-top:-2.05pt;width:5.4pt;height:19.4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">
                <v:imagedata r:id="rId52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447824</wp:posOffset>
                </wp:positionH>
                <wp:positionV relativeFrom="paragraph">
                  <wp:posOffset>83858</wp:posOffset>
                </wp:positionV>
                <wp:extent cx="291240" cy="133200"/>
                <wp:effectExtent l="0" t="57150" r="33020" b="7683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2912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191.75pt;margin-top:4.9pt;width:25.65pt;height:13.8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">
                <v:imagedata r:id="rId52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476264</wp:posOffset>
                </wp:positionH>
                <wp:positionV relativeFrom="paragraph">
                  <wp:posOffset>30578</wp:posOffset>
                </wp:positionV>
                <wp:extent cx="56160" cy="180720"/>
                <wp:effectExtent l="38100" t="57150" r="58420" b="6731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561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194.1pt;margin-top:.95pt;width:6.75pt;height:16.9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">
                <v:imagedata r:id="rId52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2253064</wp:posOffset>
                </wp:positionH>
                <wp:positionV relativeFrom="paragraph">
                  <wp:posOffset>80258</wp:posOffset>
                </wp:positionV>
                <wp:extent cx="178560" cy="143280"/>
                <wp:effectExtent l="38100" t="57150" r="50165" b="8572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785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176.5pt;margin-top:4.6pt;width:16.6pt;height:14.6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">
                <v:imagedata r:id="rId52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2188624</wp:posOffset>
                </wp:positionH>
                <wp:positionV relativeFrom="paragraph">
                  <wp:posOffset>42818</wp:posOffset>
                </wp:positionV>
                <wp:extent cx="11880" cy="14760"/>
                <wp:effectExtent l="38100" t="57150" r="45720" b="6159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1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170.95pt;margin-top:2pt;width:2.9pt;height:3.3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">
                <v:imagedata r:id="rId52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197624</wp:posOffset>
                </wp:positionH>
                <wp:positionV relativeFrom="paragraph">
                  <wp:posOffset>107618</wp:posOffset>
                </wp:positionV>
                <wp:extent cx="26640" cy="105120"/>
                <wp:effectExtent l="38100" t="57150" r="69215" b="6667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266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171.95pt;margin-top:7.1pt;width:4.95pt;height:11.0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">
                <v:imagedata r:id="rId53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1850224</wp:posOffset>
                </wp:positionH>
                <wp:positionV relativeFrom="paragraph">
                  <wp:posOffset>33098</wp:posOffset>
                </wp:positionV>
                <wp:extent cx="149040" cy="218520"/>
                <wp:effectExtent l="38100" t="57150" r="22860" b="8636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490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144.8pt;margin-top:1pt;width:14.3pt;height:20.4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">
                <v:imagedata r:id="rId53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659064</wp:posOffset>
                </wp:positionH>
                <wp:positionV relativeFrom="paragraph">
                  <wp:posOffset>149378</wp:posOffset>
                </wp:positionV>
                <wp:extent cx="89280" cy="18360"/>
                <wp:effectExtent l="57150" t="57150" r="25400" b="5842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892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129.35pt;margin-top:10.5pt;width:9pt;height:4.1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">
                <v:imagedata r:id="rId53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1625224</wp:posOffset>
                </wp:positionH>
                <wp:positionV relativeFrom="paragraph">
                  <wp:posOffset>98258</wp:posOffset>
                </wp:positionV>
                <wp:extent cx="122040" cy="23400"/>
                <wp:effectExtent l="38100" t="57150" r="30480" b="7239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220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127.25pt;margin-top:6.45pt;width:11.15pt;height:4.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">
                <v:imagedata r:id="rId53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1448824</wp:posOffset>
                </wp:positionH>
                <wp:positionV relativeFrom="paragraph">
                  <wp:posOffset>84938</wp:posOffset>
                </wp:positionV>
                <wp:extent cx="113760" cy="158760"/>
                <wp:effectExtent l="57150" t="57150" r="76835" b="6985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137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112.65pt;margin-top:5.25pt;width:11.6pt;height:15.6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">
                <v:imagedata r:id="rId53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446304</wp:posOffset>
                </wp:positionH>
                <wp:positionV relativeFrom="paragraph">
                  <wp:posOffset>97898</wp:posOffset>
                </wp:positionV>
                <wp:extent cx="87480" cy="152640"/>
                <wp:effectExtent l="57150" t="57150" r="65405" b="7620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874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112.5pt;margin-top:6.3pt;width:9.75pt;height:14.8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">
                <v:imagedata r:id="rId54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920344</wp:posOffset>
                </wp:positionH>
                <wp:positionV relativeFrom="paragraph">
                  <wp:posOffset>81338</wp:posOffset>
                </wp:positionV>
                <wp:extent cx="18000" cy="5040"/>
                <wp:effectExtent l="38100" t="57150" r="39370" b="5270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8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71.25pt;margin-top:5pt;width:3.35pt;height:2.8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">
                <v:imagedata r:id="rId54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1011424</wp:posOffset>
                </wp:positionH>
                <wp:positionV relativeFrom="paragraph">
                  <wp:posOffset>128858</wp:posOffset>
                </wp:positionV>
                <wp:extent cx="162720" cy="112320"/>
                <wp:effectExtent l="38100" t="57150" r="8890" b="7874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627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78.85pt;margin-top:8.5pt;width:15.3pt;height:12.2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">
                <v:imagedata r:id="rId54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948784</wp:posOffset>
                </wp:positionH>
                <wp:positionV relativeFrom="paragraph">
                  <wp:posOffset>139298</wp:posOffset>
                </wp:positionV>
                <wp:extent cx="30960" cy="104760"/>
                <wp:effectExtent l="38100" t="57150" r="45720" b="6731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309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73.95pt;margin-top:9.4pt;width:4.45pt;height:11.2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">
                <v:imagedata r:id="rId54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590944</wp:posOffset>
                </wp:positionH>
                <wp:positionV relativeFrom="paragraph">
                  <wp:posOffset>156938</wp:posOffset>
                </wp:positionV>
                <wp:extent cx="99000" cy="106560"/>
                <wp:effectExtent l="57150" t="57150" r="53975" b="6540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990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45.05pt;margin-top:11.05pt;width:11pt;height:11.4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">
                <v:imagedata r:id="rId54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26864</wp:posOffset>
                </wp:positionH>
                <wp:positionV relativeFrom="paragraph">
                  <wp:posOffset>72698</wp:posOffset>
                </wp:positionV>
                <wp:extent cx="20160" cy="195120"/>
                <wp:effectExtent l="38100" t="57150" r="56515" b="7175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016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39.85pt;margin-top:4.15pt;width:4.2pt;height:18.5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">
                <v:imagedata r:id="rId55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365584</wp:posOffset>
                </wp:positionH>
                <wp:positionV relativeFrom="paragraph">
                  <wp:posOffset>53978</wp:posOffset>
                </wp:positionV>
                <wp:extent cx="124920" cy="221040"/>
                <wp:effectExtent l="57150" t="57150" r="46990" b="8382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2492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27.55pt;margin-top:2.6pt;width:12.8pt;height:20.7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">
                <v:imagedata r:id="rId553" o:title=""/>
              </v:shape>
            </w:pict>
          </mc:Fallback>
        </mc:AlternateContent>
      </w:r>
    </w:p>
    <w:p w:rsidR="00C00490" w:rsidRDefault="00F03758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814024</wp:posOffset>
                </wp:positionH>
                <wp:positionV relativeFrom="paragraph">
                  <wp:posOffset>110253</wp:posOffset>
                </wp:positionV>
                <wp:extent cx="19080" cy="147960"/>
                <wp:effectExtent l="38100" t="57150" r="57150" b="8064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90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299.1pt;margin-top:7.35pt;width:3.85pt;height:14.4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">
                <v:imagedata r:id="rId55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4087264</wp:posOffset>
                </wp:positionH>
                <wp:positionV relativeFrom="paragraph">
                  <wp:posOffset>59853</wp:posOffset>
                </wp:positionV>
                <wp:extent cx="219240" cy="295200"/>
                <wp:effectExtent l="57150" t="38100" r="47625" b="6731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2192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320.7pt;margin-top:3.5pt;width:19.35pt;height:26.1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">
                <v:imagedata r:id="rId55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3862984</wp:posOffset>
                </wp:positionH>
                <wp:positionV relativeFrom="paragraph">
                  <wp:posOffset>85053</wp:posOffset>
                </wp:positionV>
                <wp:extent cx="135360" cy="176040"/>
                <wp:effectExtent l="57150" t="57150" r="36195" b="7175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353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302.55pt;margin-top:5.4pt;width:13.9pt;height:16.4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">
                <v:imagedata r:id="rId55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3641584</wp:posOffset>
                </wp:positionH>
                <wp:positionV relativeFrom="paragraph">
                  <wp:posOffset>201333</wp:posOffset>
                </wp:positionV>
                <wp:extent cx="124200" cy="12240"/>
                <wp:effectExtent l="38100" t="38100" r="28575" b="4508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24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285.85pt;margin-top:15.2pt;width:11.2pt;height:3.1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">
                <v:imagedata r:id="rId56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616744</wp:posOffset>
                </wp:positionH>
                <wp:positionV relativeFrom="paragraph">
                  <wp:posOffset>147333</wp:posOffset>
                </wp:positionV>
                <wp:extent cx="127800" cy="7200"/>
                <wp:effectExtent l="57150" t="38100" r="43815" b="6921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27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283.5pt;margin-top:10.5pt;width:12.1pt;height:3.2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">
                <v:imagedata r:id="rId56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3368704</wp:posOffset>
                </wp:positionH>
                <wp:positionV relativeFrom="paragraph">
                  <wp:posOffset>87213</wp:posOffset>
                </wp:positionV>
                <wp:extent cx="131400" cy="168840"/>
                <wp:effectExtent l="57150" t="38100" r="40640" b="6032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314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263.75pt;margin-top:5.7pt;width:13.45pt;height:16.0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">
                <v:imagedata r:id="rId56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3285904</wp:posOffset>
                </wp:positionH>
                <wp:positionV relativeFrom="paragraph">
                  <wp:posOffset>83613</wp:posOffset>
                </wp:positionV>
                <wp:extent cx="34920" cy="165600"/>
                <wp:effectExtent l="57150" t="57150" r="41910" b="6350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349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257.6pt;margin-top:5.4pt;width:4.85pt;height:15.6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">
                <v:imagedata r:id="rId56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1844104</wp:posOffset>
                </wp:positionH>
                <wp:positionV relativeFrom="paragraph">
                  <wp:posOffset>141573</wp:posOffset>
                </wp:positionV>
                <wp:extent cx="3600" cy="3600"/>
                <wp:effectExtent l="57150" t="57150" r="73025" b="7302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3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" o:spid="_x0000_s1026" type="#_x0000_t75" style="position:absolute;margin-left:143.7pt;margin-top:9.65pt;width:3.55pt;height:3.5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">
                <v:imagedata r:id="rId56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1791904</wp:posOffset>
                </wp:positionH>
                <wp:positionV relativeFrom="paragraph">
                  <wp:posOffset>14493</wp:posOffset>
                </wp:positionV>
                <wp:extent cx="55800" cy="82440"/>
                <wp:effectExtent l="19050" t="57150" r="59055" b="5143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55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140.3pt;margin-top:-.35pt;width:6.85pt;height:8.9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">
                <v:imagedata r:id="rId57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109784</wp:posOffset>
                </wp:positionH>
                <wp:positionV relativeFrom="paragraph">
                  <wp:posOffset>140853</wp:posOffset>
                </wp:positionV>
                <wp:extent cx="153360" cy="194760"/>
                <wp:effectExtent l="57150" t="38100" r="37465" b="5334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533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" o:spid="_x0000_s1026" type="#_x0000_t75" style="position:absolute;margin-left:164.55pt;margin-top:10.05pt;width:15.3pt;height:17.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">
                <v:imagedata r:id="rId57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032024</wp:posOffset>
                </wp:positionH>
                <wp:positionV relativeFrom="paragraph">
                  <wp:posOffset>148053</wp:posOffset>
                </wp:positionV>
                <wp:extent cx="6480" cy="165240"/>
                <wp:effectExtent l="57150" t="38100" r="69850" b="6350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64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158.45pt;margin-top:10.55pt;width:3.4pt;height:15.6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">
                <v:imagedata r:id="rId57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801264</wp:posOffset>
                </wp:positionH>
                <wp:positionV relativeFrom="paragraph">
                  <wp:posOffset>198453</wp:posOffset>
                </wp:positionV>
                <wp:extent cx="92160" cy="9720"/>
                <wp:effectExtent l="57150" t="57150" r="41275" b="6667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921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140.45pt;margin-top:14.4pt;width:9.15pt;height:3.1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">
                <v:imagedata r:id="rId57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625584</wp:posOffset>
                </wp:positionH>
                <wp:positionV relativeFrom="paragraph">
                  <wp:posOffset>147333</wp:posOffset>
                </wp:positionV>
                <wp:extent cx="39960" cy="166320"/>
                <wp:effectExtent l="38100" t="38100" r="36830" b="6286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399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127pt;margin-top:10.4pt;width:5pt;height:15.9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">
                <v:imagedata r:id="rId57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465024</wp:posOffset>
                </wp:positionH>
                <wp:positionV relativeFrom="paragraph">
                  <wp:posOffset>228693</wp:posOffset>
                </wp:positionV>
                <wp:extent cx="100080" cy="17280"/>
                <wp:effectExtent l="38100" t="38100" r="33655" b="4000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000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114.5pt;margin-top:17.15pt;width:9.3pt;height:3.1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">
                <v:imagedata r:id="rId58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113304</wp:posOffset>
                </wp:positionH>
                <wp:positionV relativeFrom="paragraph">
                  <wp:posOffset>134373</wp:posOffset>
                </wp:positionV>
                <wp:extent cx="139320" cy="213480"/>
                <wp:effectExtent l="57150" t="38100" r="32385" b="7239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393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86.2pt;margin-top:9.45pt;width:13.95pt;height:19.4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">
                <v:imagedata r:id="rId58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701464</wp:posOffset>
                </wp:positionH>
                <wp:positionV relativeFrom="paragraph">
                  <wp:posOffset>-110787</wp:posOffset>
                </wp:positionV>
                <wp:extent cx="117360" cy="326160"/>
                <wp:effectExtent l="57150" t="57150" r="73660" b="7429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1736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54.1pt;margin-top:-10.3pt;width:12.1pt;height:29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">
                <v:imagedata r:id="rId585" o:title=""/>
              </v:shape>
            </w:pict>
          </mc:Fallback>
        </mc:AlternateContent>
      </w:r>
    </w:p>
    <w:p w:rsidR="00C00490" w:rsidRDefault="00F03758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2005384</wp:posOffset>
                </wp:positionH>
                <wp:positionV relativeFrom="paragraph">
                  <wp:posOffset>163923</wp:posOffset>
                </wp:positionV>
                <wp:extent cx="4320" cy="3960"/>
                <wp:effectExtent l="57150" t="38100" r="72390" b="7239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4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156.55pt;margin-top:11.9pt;width:3.15pt;height:2.8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">
                <v:imagedata r:id="rId58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1956784</wp:posOffset>
                </wp:positionH>
                <wp:positionV relativeFrom="paragraph">
                  <wp:posOffset>74283</wp:posOffset>
                </wp:positionV>
                <wp:extent cx="47880" cy="42840"/>
                <wp:effectExtent l="19050" t="57150" r="66675" b="7175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478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153.15pt;margin-top:4.35pt;width:6.2pt;height:5.8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">
                <v:imagedata r:id="rId58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2235784</wp:posOffset>
                </wp:positionH>
                <wp:positionV relativeFrom="paragraph">
                  <wp:posOffset>157443</wp:posOffset>
                </wp:positionV>
                <wp:extent cx="21960" cy="166680"/>
                <wp:effectExtent l="38100" t="57150" r="54610" b="6223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219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174.8pt;margin-top:11.1pt;width:4.05pt;height:15.8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">
                <v:imagedata r:id="rId59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1992784</wp:posOffset>
                </wp:positionH>
                <wp:positionV relativeFrom="paragraph">
                  <wp:posOffset>213963</wp:posOffset>
                </wp:positionV>
                <wp:extent cx="99720" cy="7200"/>
                <wp:effectExtent l="38100" t="57150" r="33655" b="6921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99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155.75pt;margin-top:15.7pt;width:9.5pt;height:3.1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">
                <v:imagedata r:id="rId59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1828984</wp:posOffset>
                </wp:positionH>
                <wp:positionV relativeFrom="paragraph">
                  <wp:posOffset>161763</wp:posOffset>
                </wp:positionV>
                <wp:extent cx="14760" cy="156240"/>
                <wp:effectExtent l="57150" t="38100" r="80645" b="7239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47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142.6pt;margin-top:11.6pt;width:4.2pt;height:1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">
                <v:imagedata r:id="rId59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1343344</wp:posOffset>
                </wp:positionH>
                <wp:positionV relativeFrom="paragraph">
                  <wp:posOffset>20283</wp:posOffset>
                </wp:positionV>
                <wp:extent cx="18000" cy="5040"/>
                <wp:effectExtent l="95250" t="190500" r="134620" b="20510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8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" o:spid="_x0000_s1026" type="#_x0000_t75" style="position:absolute;margin-left:100.9pt;margin-top:-11.25pt;width:12.5pt;height:26.2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">
                <v:imagedata r:id="rId59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821784</wp:posOffset>
                </wp:positionH>
                <wp:positionV relativeFrom="paragraph">
                  <wp:posOffset>4803</wp:posOffset>
                </wp:positionV>
                <wp:extent cx="79920" cy="6120"/>
                <wp:effectExtent l="38100" t="57150" r="34925" b="7048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79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142.55pt;margin-top:-.8pt;width:7.7pt;height:3.2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">
                <v:imagedata r:id="rId59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493824</wp:posOffset>
                </wp:positionH>
                <wp:positionV relativeFrom="paragraph">
                  <wp:posOffset>-63237</wp:posOffset>
                </wp:positionV>
                <wp:extent cx="17280" cy="125280"/>
                <wp:effectExtent l="57150" t="38100" r="59055" b="4635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72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116.6pt;margin-top:-6.05pt;width:3.8pt;height:11.9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">
                <v:imagedata r:id="rId60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314544</wp:posOffset>
                </wp:positionH>
                <wp:positionV relativeFrom="paragraph">
                  <wp:posOffset>-33357</wp:posOffset>
                </wp:positionV>
                <wp:extent cx="85320" cy="120960"/>
                <wp:effectExtent l="57150" t="57150" r="67310" b="6985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853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102.2pt;margin-top:-3.95pt;width:9.4pt;height:12.2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">
                <v:imagedata r:id="rId60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306264</wp:posOffset>
                </wp:positionH>
                <wp:positionV relativeFrom="paragraph">
                  <wp:posOffset>-49557</wp:posOffset>
                </wp:positionV>
                <wp:extent cx="90720" cy="122760"/>
                <wp:effectExtent l="57150" t="38100" r="62230" b="6794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90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101.55pt;margin-top:-5.05pt;width:9.7pt;height:12.2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">
                <v:imagedata r:id="rId605" o:title=""/>
              </v:shape>
            </w:pict>
          </mc:Fallback>
        </mc:AlternateContent>
      </w:r>
    </w:p>
    <w:p w:rsidR="00C00490" w:rsidRDefault="00F03758" w:rsidP="00C00490"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1726744</wp:posOffset>
                </wp:positionH>
                <wp:positionV relativeFrom="paragraph">
                  <wp:posOffset>404336</wp:posOffset>
                </wp:positionV>
                <wp:extent cx="49320" cy="65520"/>
                <wp:effectExtent l="57150" t="57150" r="65405" b="4889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493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134.9pt;margin-top:30.4pt;width:6.45pt;height:7.3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">
                <v:imagedata r:id="rId60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774984</wp:posOffset>
                </wp:positionH>
                <wp:positionV relativeFrom="paragraph">
                  <wp:posOffset>267536</wp:posOffset>
                </wp:positionV>
                <wp:extent cx="56160" cy="3240"/>
                <wp:effectExtent l="95250" t="190500" r="96520" b="20637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56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134.3pt;margin-top:8.85pt;width:13.5pt;height:24.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">
                <v:imagedata r:id="rId60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4537624</wp:posOffset>
                </wp:positionH>
                <wp:positionV relativeFrom="paragraph">
                  <wp:posOffset>135776</wp:posOffset>
                </wp:positionV>
                <wp:extent cx="105480" cy="18720"/>
                <wp:effectExtent l="57150" t="171450" r="123190" b="19113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054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353.8pt;margin-top:.4pt;width:16.55pt;height:22.4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">
                <v:imagedata r:id="rId61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2342344</wp:posOffset>
                </wp:positionH>
                <wp:positionV relativeFrom="paragraph">
                  <wp:posOffset>-87327</wp:posOffset>
                </wp:positionV>
                <wp:extent cx="146160" cy="174600"/>
                <wp:effectExtent l="57150" t="38100" r="44450" b="5461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1461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182.85pt;margin-top:-7.65pt;width:14.75pt;height:16.1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">
                <v:imagedata r:id="rId61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2010064</wp:posOffset>
                </wp:positionH>
                <wp:positionV relativeFrom="paragraph">
                  <wp:posOffset>-1287</wp:posOffset>
                </wp:positionV>
                <wp:extent cx="93240" cy="19080"/>
                <wp:effectExtent l="38100" t="38100" r="40640" b="5715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932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157.3pt;margin-top:-.9pt;width:8.9pt;height:3.8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">
                <v:imagedata r:id="rId61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1669864</wp:posOffset>
                </wp:positionH>
                <wp:positionV relativeFrom="paragraph">
                  <wp:posOffset>-5967</wp:posOffset>
                </wp:positionV>
                <wp:extent cx="94320" cy="7920"/>
                <wp:effectExtent l="38100" t="38100" r="39370" b="4953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94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" o:spid="_x0000_s1026" type="#_x0000_t75" style="position:absolute;margin-left:130.4pt;margin-top:-1.4pt;width:9.05pt;height:2.9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">
                <v:imagedata r:id="rId61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1701904</wp:posOffset>
                </wp:positionH>
                <wp:positionV relativeFrom="paragraph">
                  <wp:posOffset>-60327</wp:posOffset>
                </wp:positionV>
                <wp:extent cx="16200" cy="115560"/>
                <wp:effectExtent l="57150" t="38100" r="60325" b="5651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6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" o:spid="_x0000_s1026" type="#_x0000_t75" style="position:absolute;margin-left:132.85pt;margin-top:-5.9pt;width:3.8pt;height:11.3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">
                <v:imagedata r:id="rId61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435864</wp:posOffset>
                </wp:positionH>
                <wp:positionV relativeFrom="paragraph">
                  <wp:posOffset>-82647</wp:posOffset>
                </wp:positionV>
                <wp:extent cx="147240" cy="199080"/>
                <wp:effectExtent l="19050" t="57150" r="43815" b="6794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1472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" o:spid="_x0000_s1026" type="#_x0000_t75" style="position:absolute;margin-left:112.55pt;margin-top:-7.9pt;width:13.65pt;height:18.6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">
                <v:imagedata r:id="rId62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1385104</wp:posOffset>
                </wp:positionH>
                <wp:positionV relativeFrom="paragraph">
                  <wp:posOffset>-31167</wp:posOffset>
                </wp:positionV>
                <wp:extent cx="66600" cy="141840"/>
                <wp:effectExtent l="38100" t="57150" r="67310" b="6794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666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107.85pt;margin-top:-3.95pt;width:8pt;height:14.2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">
                <v:imagedata r:id="rId62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1283944</wp:posOffset>
                </wp:positionH>
                <wp:positionV relativeFrom="paragraph">
                  <wp:posOffset>-49887</wp:posOffset>
                </wp:positionV>
                <wp:extent cx="51120" cy="174600"/>
                <wp:effectExtent l="57150" t="57150" r="44450" b="5461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51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" o:spid="_x0000_s1026" type="#_x0000_t75" style="position:absolute;margin-left:99.55pt;margin-top:-5.35pt;width:6.15pt;height:16.0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">
                <v:imagedata r:id="rId62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1107184</wp:posOffset>
                </wp:positionH>
                <wp:positionV relativeFrom="paragraph">
                  <wp:posOffset>-76527</wp:posOffset>
                </wp:positionV>
                <wp:extent cx="103320" cy="174240"/>
                <wp:effectExtent l="57150" t="57150" r="49530" b="7366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033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" o:spid="_x0000_s1026" type="#_x0000_t75" style="position:absolute;margin-left:86pt;margin-top:-7.45pt;width:10.55pt;height:16.6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">
                <v:imagedata r:id="rId627" o:title=""/>
              </v:shape>
            </w:pict>
          </mc:Fallback>
        </mc:AlternateContent>
      </w:r>
      <w:r w:rsidR="00C00490">
        <w:rPr>
          <w:rFonts w:ascii="Comic Sans MS" w:hAnsi="Comic Sans MS"/>
          <w:sz w:val="28"/>
        </w:rPr>
        <w:t xml:space="preserve">Ex. 2: Verify that a=2 is a solution to the </w:t>
      </w:r>
      <w:proofErr w:type="gramStart"/>
      <w:r w:rsidR="00C00490">
        <w:rPr>
          <w:rFonts w:ascii="Comic Sans MS" w:hAnsi="Comic Sans MS"/>
          <w:sz w:val="28"/>
        </w:rPr>
        <w:t xml:space="preserve">equation </w:t>
      </w:r>
      <w:proofErr w:type="gramEnd"/>
      <w:r w:rsidR="00C00490" w:rsidRPr="00F17733">
        <w:rPr>
          <w:position w:val="-30"/>
        </w:rPr>
        <w:object w:dxaOrig="1160" w:dyaOrig="820">
          <v:shape id="_x0000_i1029" type="#_x0000_t75" style="width:57.95pt;height:41.15pt" o:ole="">
            <v:imagedata r:id="rId628" o:title=""/>
          </v:shape>
          <o:OLEObject Type="Embed" ProgID="Equation.3" ShapeID="_x0000_i1029" DrawAspect="Content" ObjectID="_1419162606" r:id="rId629"/>
        </w:object>
      </w:r>
      <w:r w:rsidR="00C00490">
        <w:t>.</w:t>
      </w:r>
    </w:p>
    <w:p w:rsidR="00C00490" w:rsidRDefault="00F03758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428104</wp:posOffset>
                </wp:positionH>
                <wp:positionV relativeFrom="paragraph">
                  <wp:posOffset>-40764</wp:posOffset>
                </wp:positionV>
                <wp:extent cx="137880" cy="309960"/>
                <wp:effectExtent l="19050" t="19050" r="33655" b="3302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3788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269.45pt;margin-top:-3.8pt;width:11.95pt;height:25.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">
                <v:imagedata r:id="rId6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820864</wp:posOffset>
                </wp:positionH>
                <wp:positionV relativeFrom="paragraph">
                  <wp:posOffset>-18804</wp:posOffset>
                </wp:positionV>
                <wp:extent cx="58680" cy="262440"/>
                <wp:effectExtent l="57150" t="57150" r="55880" b="6159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5868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299.35pt;margin-top:-2.9pt;width:6.7pt;height:23.4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">
                <v:imagedata r:id="rId6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3719344</wp:posOffset>
                </wp:positionH>
                <wp:positionV relativeFrom="paragraph">
                  <wp:posOffset>9276</wp:posOffset>
                </wp:positionV>
                <wp:extent cx="162360" cy="118440"/>
                <wp:effectExtent l="57150" t="57150" r="47625" b="7239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62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291.25pt;margin-top:-.6pt;width:15pt;height:12.3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">
                <v:imagedata r:id="rId6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455104</wp:posOffset>
                </wp:positionH>
                <wp:positionV relativeFrom="paragraph">
                  <wp:posOffset>128076</wp:posOffset>
                </wp:positionV>
                <wp:extent cx="118080" cy="9360"/>
                <wp:effectExtent l="38100" t="38100" r="34925" b="4826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18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271.15pt;margin-top:9.3pt;width:10.55pt;height:2.9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">
                <v:imagedata r:id="rId6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3457624</wp:posOffset>
                </wp:positionH>
                <wp:positionV relativeFrom="paragraph">
                  <wp:posOffset>82356</wp:posOffset>
                </wp:positionV>
                <wp:extent cx="113040" cy="10800"/>
                <wp:effectExtent l="38100" t="57150" r="39370" b="6540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13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271.15pt;margin-top:5.15pt;width:10.6pt;height:3.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">
                <v:imagedata r:id="rId6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3168544</wp:posOffset>
                </wp:positionH>
                <wp:positionV relativeFrom="paragraph">
                  <wp:posOffset>-36444</wp:posOffset>
                </wp:positionV>
                <wp:extent cx="186840" cy="239760"/>
                <wp:effectExtent l="57150" t="57150" r="41910" b="4635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8684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247.95pt;margin-top:-4.25pt;width:17.9pt;height:21.0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">
                <v:imagedata r:id="rId6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1752304</wp:posOffset>
                </wp:positionH>
                <wp:positionV relativeFrom="paragraph">
                  <wp:posOffset>9276</wp:posOffset>
                </wp:positionV>
                <wp:extent cx="3600" cy="4680"/>
                <wp:effectExtent l="0" t="0" r="0" b="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3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138pt;margin-top:-14.1pt;width:23.45pt;height:15.2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">
                <v:imagedata r:id="rId643" o:title="" cropbottom="153" cropleft="37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146144</wp:posOffset>
                </wp:positionH>
                <wp:positionV relativeFrom="paragraph">
                  <wp:posOffset>6036</wp:posOffset>
                </wp:positionV>
                <wp:extent cx="21240" cy="284400"/>
                <wp:effectExtent l="38100" t="57150" r="55245" b="7810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2124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168.45pt;margin-top:-.85pt;width:3.8pt;height:25.1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">
                <v:imagedata r:id="rId6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032744</wp:posOffset>
                </wp:positionH>
                <wp:positionV relativeFrom="paragraph">
                  <wp:posOffset>9996</wp:posOffset>
                </wp:positionV>
                <wp:extent cx="129240" cy="124560"/>
                <wp:effectExtent l="38100" t="38100" r="0" b="4699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292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158.45pt;margin-top:.25pt;width:12.55pt;height:11.9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">
                <v:imagedata r:id="rId6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1684264</wp:posOffset>
                </wp:positionH>
                <wp:positionV relativeFrom="paragraph">
                  <wp:posOffset>147876</wp:posOffset>
                </wp:positionV>
                <wp:extent cx="135000" cy="10800"/>
                <wp:effectExtent l="38100" t="38100" r="36830" b="6540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35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131.4pt;margin-top:10.7pt;width:12.4pt;height:3.2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">
                <v:imagedata r:id="rId6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1666624</wp:posOffset>
                </wp:positionH>
                <wp:positionV relativeFrom="paragraph">
                  <wp:posOffset>79836</wp:posOffset>
                </wp:positionV>
                <wp:extent cx="137520" cy="12240"/>
                <wp:effectExtent l="57150" t="57150" r="53340" b="6413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37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130.25pt;margin-top:4.8pt;width:12.8pt;height:3.7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">
                <v:imagedata r:id="rId6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218064</wp:posOffset>
                </wp:positionH>
                <wp:positionV relativeFrom="paragraph">
                  <wp:posOffset>112956</wp:posOffset>
                </wp:positionV>
                <wp:extent cx="278640" cy="25920"/>
                <wp:effectExtent l="57150" t="57150" r="64770" b="6985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278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94.6pt;margin-top:7.25pt;width:24.45pt;height:5.1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">
                <v:imagedata r:id="rId6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252624</wp:posOffset>
                </wp:positionH>
                <wp:positionV relativeFrom="paragraph">
                  <wp:posOffset>-59844</wp:posOffset>
                </wp:positionV>
                <wp:extent cx="114120" cy="149400"/>
                <wp:effectExtent l="38100" t="57150" r="38735" b="6032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141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97.7pt;margin-top:-6.15pt;width:10.75pt;height:13.8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">
                <v:imagedata r:id="rId6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914944</wp:posOffset>
                </wp:positionH>
                <wp:positionV relativeFrom="paragraph">
                  <wp:posOffset>66516</wp:posOffset>
                </wp:positionV>
                <wp:extent cx="147240" cy="12600"/>
                <wp:effectExtent l="38100" t="57150" r="43815" b="6413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472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71.2pt;margin-top:3.95pt;width:13.45pt;height:3.6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">
                <v:imagedata r:id="rId6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968584</wp:posOffset>
                </wp:positionH>
                <wp:positionV relativeFrom="paragraph">
                  <wp:posOffset>-12684</wp:posOffset>
                </wp:positionV>
                <wp:extent cx="16560" cy="147960"/>
                <wp:effectExtent l="57150" t="38100" r="59690" b="6159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6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74.9pt;margin-top:-2.2pt;width:4.25pt;height:14.3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">
                <v:imagedata r:id="rId6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649984</wp:posOffset>
                </wp:positionH>
                <wp:positionV relativeFrom="paragraph">
                  <wp:posOffset>-55164</wp:posOffset>
                </wp:positionV>
                <wp:extent cx="144000" cy="222120"/>
                <wp:effectExtent l="57150" t="57150" r="46990" b="8318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4400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49.75pt;margin-top:-5.8pt;width:14.35pt;height:20.5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">
                <v:imagedata r:id="rId661" o:title=""/>
              </v:shape>
            </w:pict>
          </mc:Fallback>
        </mc:AlternateContent>
      </w:r>
    </w:p>
    <w:p w:rsidR="00C00490" w:rsidRDefault="00F03758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671304</wp:posOffset>
                </wp:positionH>
                <wp:positionV relativeFrom="paragraph">
                  <wp:posOffset>123521</wp:posOffset>
                </wp:positionV>
                <wp:extent cx="50400" cy="94320"/>
                <wp:effectExtent l="19050" t="57150" r="45085" b="5842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504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130.85pt;margin-top:8.45pt;width:6.1pt;height:9.4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">
                <v:imagedata r:id="rId6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1258744</wp:posOffset>
                </wp:positionH>
                <wp:positionV relativeFrom="paragraph">
                  <wp:posOffset>28841</wp:posOffset>
                </wp:positionV>
                <wp:extent cx="152640" cy="143640"/>
                <wp:effectExtent l="57150" t="57150" r="19050" b="8509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52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97.5pt;margin-top:.7pt;width:14.5pt;height:14.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">
                <v:imagedata r:id="rId665" o:title=""/>
              </v:shape>
            </w:pict>
          </mc:Fallback>
        </mc:AlternateContent>
      </w:r>
    </w:p>
    <w:p w:rsidR="00C00490" w:rsidRDefault="00F03758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6136024</wp:posOffset>
                </wp:positionH>
                <wp:positionV relativeFrom="paragraph">
                  <wp:posOffset>185651</wp:posOffset>
                </wp:positionV>
                <wp:extent cx="19440" cy="3600"/>
                <wp:effectExtent l="38100" t="57150" r="57150" b="5397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9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482.35pt;margin-top:13.2pt;width:3.65pt;height:2.7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">
                <v:imagedata r:id="rId66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989144</wp:posOffset>
                </wp:positionH>
                <wp:positionV relativeFrom="paragraph">
                  <wp:posOffset>185651</wp:posOffset>
                </wp:positionV>
                <wp:extent cx="7920" cy="3600"/>
                <wp:effectExtent l="57150" t="57150" r="68580" b="7302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7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469.95pt;margin-top:13.1pt;width:3.35pt;height:3.4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">
                <v:imagedata r:id="rId66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6102904</wp:posOffset>
                </wp:positionH>
                <wp:positionV relativeFrom="paragraph">
                  <wp:posOffset>-72109</wp:posOffset>
                </wp:positionV>
                <wp:extent cx="16920" cy="156240"/>
                <wp:effectExtent l="38100" t="38100" r="59690" b="5334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169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479.7pt;margin-top:-6.85pt;width:3.8pt;height:14.0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">
                <v:imagedata r:id="rId67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999224</wp:posOffset>
                </wp:positionH>
                <wp:positionV relativeFrom="paragraph">
                  <wp:posOffset>-45829</wp:posOffset>
                </wp:positionV>
                <wp:extent cx="17280" cy="137880"/>
                <wp:effectExtent l="38100" t="57150" r="59055" b="5270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172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471.3pt;margin-top:-5pt;width:4.05pt;height:12.8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">
                <v:imagedata r:id="rId67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533024</wp:posOffset>
                </wp:positionH>
                <wp:positionV relativeFrom="paragraph">
                  <wp:posOffset>47411</wp:posOffset>
                </wp:positionV>
                <wp:extent cx="330840" cy="156600"/>
                <wp:effectExtent l="57150" t="57150" r="50165" b="7239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3308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434.05pt;margin-top:2.1pt;width:29.3pt;height:15.6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">
                <v:imagedata r:id="rId67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456344</wp:posOffset>
                </wp:positionH>
                <wp:positionV relativeFrom="paragraph">
                  <wp:posOffset>-4069</wp:posOffset>
                </wp:positionV>
                <wp:extent cx="10800" cy="18720"/>
                <wp:effectExtent l="38100" t="38100" r="46355" b="3873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0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428.6pt;margin-top:-1.35pt;width:2.5pt;height:3.1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">
                <v:imagedata r:id="rId67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342584</wp:posOffset>
                </wp:positionH>
                <wp:positionV relativeFrom="paragraph">
                  <wp:posOffset>81251</wp:posOffset>
                </wp:positionV>
                <wp:extent cx="153000" cy="111240"/>
                <wp:effectExtent l="0" t="57150" r="57150" b="7937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53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419.65pt;margin-top:4.85pt;width:14.55pt;height:11.6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">
                <v:imagedata r:id="rId67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389384</wp:posOffset>
                </wp:positionH>
                <wp:positionV relativeFrom="paragraph">
                  <wp:posOffset>-2269</wp:posOffset>
                </wp:positionV>
                <wp:extent cx="14760" cy="188640"/>
                <wp:effectExtent l="57150" t="38100" r="61595" b="5905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47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422.95pt;margin-top:-1.15pt;width:4.1pt;height:16.8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">
                <v:imagedata r:id="rId68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198224</wp:posOffset>
                </wp:positionH>
                <wp:positionV relativeFrom="paragraph">
                  <wp:posOffset>74771</wp:posOffset>
                </wp:positionV>
                <wp:extent cx="137520" cy="133200"/>
                <wp:effectExtent l="57150" t="38100" r="53340" b="5778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375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407.75pt;margin-top:5.35pt;width:14.05pt;height:12.7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">
                <v:imagedata r:id="rId68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141704</wp:posOffset>
                </wp:positionH>
                <wp:positionV relativeFrom="paragraph">
                  <wp:posOffset>16451</wp:posOffset>
                </wp:positionV>
                <wp:extent cx="21600" cy="191160"/>
                <wp:effectExtent l="57150" t="57150" r="73660" b="5651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216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403.3pt;margin-top:-.1pt;width:4.55pt;height:17.6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">
                <v:imagedata r:id="rId68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5008864</wp:posOffset>
                </wp:positionH>
                <wp:positionV relativeFrom="paragraph">
                  <wp:posOffset>78731</wp:posOffset>
                </wp:positionV>
                <wp:extent cx="119520" cy="133920"/>
                <wp:effectExtent l="57150" t="57150" r="33020" b="7620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19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392.8pt;margin-top:4.8pt;width:12.65pt;height:13.6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">
                <v:imagedata r:id="rId68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4842184</wp:posOffset>
                </wp:positionH>
                <wp:positionV relativeFrom="paragraph">
                  <wp:posOffset>44171</wp:posOffset>
                </wp:positionV>
                <wp:extent cx="168840" cy="170640"/>
                <wp:effectExtent l="57150" t="57150" r="22225" b="7747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688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379.75pt;margin-top:2.1pt;width:16.35pt;height:16.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">
                <v:imagedata r:id="rId68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4553824</wp:posOffset>
                </wp:positionH>
                <wp:positionV relativeFrom="paragraph">
                  <wp:posOffset>134531</wp:posOffset>
                </wp:positionV>
                <wp:extent cx="164880" cy="16920"/>
                <wp:effectExtent l="38100" t="57150" r="26035" b="5969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648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357.75pt;margin-top:9.35pt;width:14.5pt;height:4.1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">
                <v:imagedata r:id="rId69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630144</wp:posOffset>
                </wp:positionH>
                <wp:positionV relativeFrom="paragraph">
                  <wp:posOffset>18251</wp:posOffset>
                </wp:positionV>
                <wp:extent cx="25560" cy="221760"/>
                <wp:effectExtent l="57150" t="57150" r="69850" b="6413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255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363pt;margin-top:.1pt;width:4.65pt;height:19.9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">
                <v:imagedata r:id="rId69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4443304</wp:posOffset>
                </wp:positionH>
                <wp:positionV relativeFrom="paragraph">
                  <wp:posOffset>81251</wp:posOffset>
                </wp:positionV>
                <wp:extent cx="100800" cy="133200"/>
                <wp:effectExtent l="57150" t="57150" r="33020" b="7683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008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348.2pt;margin-top:5pt;width:11.2pt;height:13.6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">
                <v:imagedata r:id="rId69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4243144</wp:posOffset>
                </wp:positionH>
                <wp:positionV relativeFrom="paragraph">
                  <wp:posOffset>25451</wp:posOffset>
                </wp:positionV>
                <wp:extent cx="169920" cy="194040"/>
                <wp:effectExtent l="57150" t="57150" r="59055" b="7302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699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332.5pt;margin-top:.5pt;width:16.7pt;height:18.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">
                <v:imagedata r:id="rId69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3970264</wp:posOffset>
                </wp:positionH>
                <wp:positionV relativeFrom="paragraph">
                  <wp:posOffset>126611</wp:posOffset>
                </wp:positionV>
                <wp:extent cx="142200" cy="141480"/>
                <wp:effectExtent l="57150" t="57150" r="48895" b="6858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422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311.6pt;margin-top:8.35pt;width:13.85pt;height:14.3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">
                <v:imagedata r:id="rId69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906544</wp:posOffset>
                </wp:positionH>
                <wp:positionV relativeFrom="paragraph">
                  <wp:posOffset>89891</wp:posOffset>
                </wp:positionV>
                <wp:extent cx="12960" cy="25560"/>
                <wp:effectExtent l="38100" t="38100" r="44450" b="5080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29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306.3pt;margin-top:5.95pt;width:2.8pt;height:3.8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">
                <v:imagedata r:id="rId70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3905824</wp:posOffset>
                </wp:positionH>
                <wp:positionV relativeFrom="paragraph">
                  <wp:posOffset>150731</wp:posOffset>
                </wp:positionV>
                <wp:extent cx="6120" cy="105840"/>
                <wp:effectExtent l="57150" t="57150" r="70485" b="6604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61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306pt;margin-top:10.5pt;width:3.8pt;height:11.1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">
                <v:imagedata r:id="rId70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542584</wp:posOffset>
                </wp:positionH>
                <wp:positionV relativeFrom="paragraph">
                  <wp:posOffset>128411</wp:posOffset>
                </wp:positionV>
                <wp:extent cx="137880" cy="160920"/>
                <wp:effectExtent l="57150" t="57150" r="52705" b="6794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378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277.35pt;margin-top:8.6pt;width:13.05pt;height:15.6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">
                <v:imagedata r:id="rId70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3368344</wp:posOffset>
                </wp:positionH>
                <wp:positionV relativeFrom="paragraph">
                  <wp:posOffset>230651</wp:posOffset>
                </wp:positionV>
                <wp:extent cx="104400" cy="13680"/>
                <wp:effectExtent l="38100" t="38100" r="48260" b="6286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044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264pt;margin-top:17.3pt;width:10pt;height:3.4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">
                <v:imagedata r:id="rId70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3353224</wp:posOffset>
                </wp:positionH>
                <wp:positionV relativeFrom="paragraph">
                  <wp:posOffset>203291</wp:posOffset>
                </wp:positionV>
                <wp:extent cx="98640" cy="8280"/>
                <wp:effectExtent l="57150" t="38100" r="53975" b="6794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98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262.7pt;margin-top:14.9pt;width:9.8pt;height:3.3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">
                <v:imagedata r:id="rId70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3103024</wp:posOffset>
                </wp:positionH>
                <wp:positionV relativeFrom="paragraph">
                  <wp:posOffset>137771</wp:posOffset>
                </wp:positionV>
                <wp:extent cx="188640" cy="190440"/>
                <wp:effectExtent l="57150" t="57150" r="20955" b="7683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886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242.85pt;margin-top:9.35pt;width:17.35pt;height:18.0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">
                <v:imagedata r:id="rId71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696144</wp:posOffset>
                </wp:positionH>
                <wp:positionV relativeFrom="paragraph">
                  <wp:posOffset>115451</wp:posOffset>
                </wp:positionV>
                <wp:extent cx="720" cy="1440"/>
                <wp:effectExtent l="0" t="0" r="0" b="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133.55pt;margin-top:9.1pt;width:4.3pt;height:.1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">
                <v:imagedata r:id="rId713" o:title="" cropleft="87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2096104</wp:posOffset>
                </wp:positionH>
                <wp:positionV relativeFrom="paragraph">
                  <wp:posOffset>116171</wp:posOffset>
                </wp:positionV>
                <wp:extent cx="31680" cy="245160"/>
                <wp:effectExtent l="57150" t="57150" r="64135" b="5969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3168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163.45pt;margin-top:7.75pt;width:4.85pt;height:21.7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">
                <v:imagedata r:id="rId71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1998904</wp:posOffset>
                </wp:positionH>
                <wp:positionV relativeFrom="paragraph">
                  <wp:posOffset>130211</wp:posOffset>
                </wp:positionV>
                <wp:extent cx="129960" cy="89280"/>
                <wp:effectExtent l="38100" t="38100" r="3810" b="6350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299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155.85pt;margin-top:9.1pt;width:12.35pt;height:9.7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">
                <v:imagedata r:id="rId71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1652944</wp:posOffset>
                </wp:positionH>
                <wp:positionV relativeFrom="paragraph">
                  <wp:posOffset>223811</wp:posOffset>
                </wp:positionV>
                <wp:extent cx="111600" cy="21600"/>
                <wp:effectExtent l="38100" t="38100" r="22225" b="5461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116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129.25pt;margin-top:16.95pt;width:10.1pt;height:3.7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">
                <v:imagedata r:id="rId71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625224</wp:posOffset>
                </wp:positionH>
                <wp:positionV relativeFrom="paragraph">
                  <wp:posOffset>176291</wp:posOffset>
                </wp:positionV>
                <wp:extent cx="118440" cy="7920"/>
                <wp:effectExtent l="38100" t="57150" r="34290" b="6858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18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127.2pt;margin-top:12.7pt;width:10.7pt;height:3.0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">
                <v:imagedata r:id="rId72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1303024</wp:posOffset>
                </wp:positionH>
                <wp:positionV relativeFrom="paragraph">
                  <wp:posOffset>161171</wp:posOffset>
                </wp:positionV>
                <wp:extent cx="30600" cy="163800"/>
                <wp:effectExtent l="38100" t="38100" r="45720" b="4635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306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101.3pt;margin-top:11.4pt;width:4.55pt;height:14.8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">
                <v:imagedata r:id="rId72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988744</wp:posOffset>
                </wp:positionH>
                <wp:positionV relativeFrom="paragraph">
                  <wp:posOffset>208691</wp:posOffset>
                </wp:positionV>
                <wp:extent cx="154080" cy="4680"/>
                <wp:effectExtent l="38100" t="57150" r="36830" b="7175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54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76.9pt;margin-top:14.9pt;width:13.55pt;height:3.1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">
                <v:imagedata r:id="rId72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1029424</wp:posOffset>
                </wp:positionH>
                <wp:positionV relativeFrom="paragraph">
                  <wp:posOffset>134171</wp:posOffset>
                </wp:positionV>
                <wp:extent cx="7200" cy="171720"/>
                <wp:effectExtent l="57150" t="38100" r="69215" b="3810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72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79.7pt;margin-top:9.6pt;width:3pt;height:15.2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">
                <v:imagedata r:id="rId72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667984</wp:posOffset>
                </wp:positionH>
                <wp:positionV relativeFrom="paragraph">
                  <wp:posOffset>102851</wp:posOffset>
                </wp:positionV>
                <wp:extent cx="150120" cy="230400"/>
                <wp:effectExtent l="57150" t="38100" r="59690" b="7493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5012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51.2pt;margin-top:7.1pt;width:14.75pt;height:20.8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">
                <v:imagedata r:id="rId729" o:title=""/>
              </v:shape>
            </w:pict>
          </mc:Fallback>
        </mc:AlternateContent>
      </w:r>
    </w:p>
    <w:p w:rsidR="00C00490" w:rsidRDefault="00C00490" w:rsidP="00C00490">
      <w:pPr>
        <w:rPr>
          <w:rFonts w:ascii="Comic Sans MS" w:hAnsi="Comic Sans MS"/>
          <w:sz w:val="28"/>
        </w:rPr>
      </w:pPr>
    </w:p>
    <w:p w:rsidR="00C00490" w:rsidRDefault="00C00490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Ex. 3: Solve the following equations. CHECK your solutions!</w:t>
      </w:r>
    </w:p>
    <w:p w:rsidR="00C00490" w:rsidRDefault="00C00490" w:rsidP="00C00490">
      <w:pPr>
        <w:rPr>
          <w:rFonts w:ascii="Comic Sans MS" w:hAnsi="Comic Sans MS"/>
          <w:sz w:val="28"/>
        </w:rPr>
      </w:pPr>
    </w:p>
    <w:p w:rsidR="00C00490" w:rsidRDefault="005C1403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6256593</wp:posOffset>
                </wp:positionH>
                <wp:positionV relativeFrom="paragraph">
                  <wp:posOffset>-21198</wp:posOffset>
                </wp:positionV>
                <wp:extent cx="147240" cy="123840"/>
                <wp:effectExtent l="57150" t="57150" r="62865" b="8572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1472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" o:spid="_x0000_s1026" type="#_x0000_t75" style="position:absolute;margin-left:491.05pt;margin-top:-3pt;width:14.7pt;height:12.7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">
                <v:imagedata r:id="rId73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6233553</wp:posOffset>
                </wp:positionH>
                <wp:positionV relativeFrom="paragraph">
                  <wp:posOffset>-70158</wp:posOffset>
                </wp:positionV>
                <wp:extent cx="24120" cy="193680"/>
                <wp:effectExtent l="38100" t="57150" r="71755" b="7302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241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" o:spid="_x0000_s1026" type="#_x0000_t75" style="position:absolute;margin-left:489.4pt;margin-top:-6.85pt;width:4.95pt;height:18.1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">
                <v:imagedata r:id="rId73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6111153</wp:posOffset>
                </wp:positionH>
                <wp:positionV relativeFrom="paragraph">
                  <wp:posOffset>18042</wp:posOffset>
                </wp:positionV>
                <wp:extent cx="111960" cy="132120"/>
                <wp:effectExtent l="57150" t="57150" r="21590" b="7747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119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" o:spid="_x0000_s1026" type="#_x0000_t75" style="position:absolute;margin-left:479.55pt;margin-top:-.15pt;width:10.85pt;height:13.6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">
                <v:imagedata r:id="rId73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6005313</wp:posOffset>
                </wp:positionH>
                <wp:positionV relativeFrom="paragraph">
                  <wp:posOffset>41802</wp:posOffset>
                </wp:positionV>
                <wp:extent cx="91440" cy="122400"/>
                <wp:effectExtent l="57150" t="57150" r="41910" b="6858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914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" o:spid="_x0000_s1026" type="#_x0000_t75" style="position:absolute;margin-left:471.2pt;margin-top:1.7pt;width:9.45pt;height:12.9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">
                <v:imagedata r:id="rId73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5888313</wp:posOffset>
                </wp:positionH>
                <wp:positionV relativeFrom="paragraph">
                  <wp:posOffset>-26598</wp:posOffset>
                </wp:positionV>
                <wp:extent cx="103680" cy="203040"/>
                <wp:effectExtent l="57150" t="38100" r="48895" b="6413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036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" o:spid="_x0000_s1026" type="#_x0000_t75" style="position:absolute;margin-left:462.2pt;margin-top:-3.3pt;width:10.7pt;height:18.6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">
                <v:imagedata r:id="rId73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765913</wp:posOffset>
                </wp:positionH>
                <wp:positionV relativeFrom="paragraph">
                  <wp:posOffset>42522</wp:posOffset>
                </wp:positionV>
                <wp:extent cx="119520" cy="153360"/>
                <wp:effectExtent l="57150" t="57150" r="33020" b="7556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195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" o:spid="_x0000_s1026" type="#_x0000_t75" style="position:absolute;margin-left:452.45pt;margin-top:1.8pt;width:11.55pt;height:15.2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">
                <v:imagedata r:id="rId74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2812543</wp:posOffset>
                </wp:positionH>
                <wp:positionV relativeFrom="paragraph">
                  <wp:posOffset>48254</wp:posOffset>
                </wp:positionV>
                <wp:extent cx="124200" cy="109800"/>
                <wp:effectExtent l="57150" t="57150" r="66675" b="6223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242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" o:spid="_x0000_s1026" type="#_x0000_t75" style="position:absolute;margin-left:219.8pt;margin-top:2.45pt;width:13.1pt;height:11.4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">
                <v:imagedata r:id="rId74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2803183</wp:posOffset>
                </wp:positionH>
                <wp:positionV relativeFrom="paragraph">
                  <wp:posOffset>-10426</wp:posOffset>
                </wp:positionV>
                <wp:extent cx="18360" cy="186480"/>
                <wp:effectExtent l="38100" t="57150" r="58420" b="8064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83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" o:spid="_x0000_s1026" type="#_x0000_t75" style="position:absolute;margin-left:219.2pt;margin-top:-2.2pt;width:3.95pt;height:17.7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">
                <v:imagedata r:id="rId74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2685463</wp:posOffset>
                </wp:positionH>
                <wp:positionV relativeFrom="paragraph">
                  <wp:posOffset>45014</wp:posOffset>
                </wp:positionV>
                <wp:extent cx="95760" cy="151560"/>
                <wp:effectExtent l="57150" t="57150" r="38100" b="7747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957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" o:spid="_x0000_s1026" type="#_x0000_t75" style="position:absolute;margin-left:209.8pt;margin-top:2pt;width:9.8pt;height:15.1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">
                <v:imagedata r:id="rId74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2578903</wp:posOffset>
                </wp:positionH>
                <wp:positionV relativeFrom="paragraph">
                  <wp:posOffset>84974</wp:posOffset>
                </wp:positionV>
                <wp:extent cx="112680" cy="118080"/>
                <wp:effectExtent l="38100" t="57150" r="20955" b="7302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126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" o:spid="_x0000_s1026" type="#_x0000_t75" style="position:absolute;margin-left:201.85pt;margin-top:5.15pt;width:10.5pt;height:12.5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">
                <v:imagedata r:id="rId74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2476663</wp:posOffset>
                </wp:positionH>
                <wp:positionV relativeFrom="paragraph">
                  <wp:posOffset>17294</wp:posOffset>
                </wp:positionV>
                <wp:extent cx="75240" cy="195840"/>
                <wp:effectExtent l="57150" t="38100" r="58420" b="5207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752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" o:spid="_x0000_s1026" type="#_x0000_t75" style="position:absolute;margin-left:193.45pt;margin-top:.2pt;width:8.55pt;height:17.6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">
                <v:imagedata r:id="rId75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2352463</wp:posOffset>
                </wp:positionH>
                <wp:positionV relativeFrom="paragraph">
                  <wp:posOffset>79934</wp:posOffset>
                </wp:positionV>
                <wp:extent cx="88200" cy="154440"/>
                <wp:effectExtent l="57150" t="57150" r="45720" b="74295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882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" o:spid="_x0000_s1026" type="#_x0000_t75" style="position:absolute;margin-left:183.65pt;margin-top:4.85pt;width:9.25pt;height:15.2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">
                <v:imagedata r:id="rId753" o:title=""/>
              </v:shape>
            </w:pict>
          </mc:Fallback>
        </mc:AlternateContent>
      </w:r>
      <w:r w:rsidR="00C00490">
        <w:rPr>
          <w:rFonts w:ascii="Comic Sans MS" w:hAnsi="Comic Sans MS"/>
          <w:sz w:val="28"/>
        </w:rPr>
        <w:tab/>
        <w:t xml:space="preserve">(a)  </w:t>
      </w:r>
      <w:r w:rsidR="00C00490" w:rsidRPr="00F17733">
        <w:rPr>
          <w:position w:val="-4"/>
        </w:rPr>
        <w:object w:dxaOrig="1520" w:dyaOrig="280">
          <v:shape id="_x0000_i1030" type="#_x0000_t75" style="width:76.2pt;height:14.05pt" o:ole="">
            <v:imagedata r:id="rId754" o:title=""/>
          </v:shape>
          <o:OLEObject Type="Embed" ProgID="Equation.3" ShapeID="_x0000_i1030" DrawAspect="Content" ObjectID="_1419162607" r:id="rId755"/>
        </w:object>
      </w:r>
      <w:r w:rsidR="00C00490">
        <w:rPr>
          <w:rFonts w:ascii="Comic Sans MS" w:hAnsi="Comic Sans MS"/>
          <w:sz w:val="28"/>
        </w:rPr>
        <w:tab/>
      </w:r>
      <w:r w:rsidR="00C00490">
        <w:rPr>
          <w:rFonts w:ascii="Comic Sans MS" w:hAnsi="Comic Sans MS"/>
          <w:sz w:val="28"/>
        </w:rPr>
        <w:tab/>
      </w:r>
      <w:r w:rsidR="00C00490">
        <w:rPr>
          <w:rFonts w:ascii="Comic Sans MS" w:hAnsi="Comic Sans MS"/>
          <w:sz w:val="28"/>
        </w:rPr>
        <w:tab/>
      </w:r>
      <w:r w:rsidR="00C00490">
        <w:rPr>
          <w:rFonts w:ascii="Comic Sans MS" w:hAnsi="Comic Sans MS"/>
          <w:sz w:val="28"/>
        </w:rPr>
        <w:tab/>
      </w:r>
      <w:r w:rsidR="00C00490">
        <w:rPr>
          <w:rFonts w:ascii="Comic Sans MS" w:hAnsi="Comic Sans MS"/>
          <w:sz w:val="28"/>
        </w:rPr>
        <w:tab/>
        <w:t>(</w:t>
      </w:r>
      <w:proofErr w:type="gramStart"/>
      <w:r w:rsidR="00C00490">
        <w:rPr>
          <w:rFonts w:ascii="Comic Sans MS" w:hAnsi="Comic Sans MS"/>
          <w:sz w:val="28"/>
        </w:rPr>
        <w:t>b</w:t>
      </w:r>
      <w:proofErr w:type="gramEnd"/>
      <w:r w:rsidR="00C00490">
        <w:rPr>
          <w:rFonts w:ascii="Comic Sans MS" w:hAnsi="Comic Sans MS"/>
          <w:sz w:val="28"/>
        </w:rPr>
        <w:t xml:space="preserve">)  </w:t>
      </w:r>
      <w:r w:rsidR="00482404" w:rsidRPr="00F17733">
        <w:rPr>
          <w:position w:val="-10"/>
        </w:rPr>
        <w:object w:dxaOrig="2060" w:dyaOrig="340">
          <v:shape id="_x0000_i1031" type="#_x0000_t75" style="width:102.85pt;height:16.85pt" o:ole="">
            <v:imagedata r:id="rId756" o:title=""/>
          </v:shape>
          <o:OLEObject Type="Embed" ProgID="Equation.3" ShapeID="_x0000_i1031" DrawAspect="Content" ObjectID="_1419162608" r:id="rId757"/>
        </w:object>
      </w:r>
    </w:p>
    <w:p w:rsidR="00C00490" w:rsidRDefault="005C1403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6779673</wp:posOffset>
                </wp:positionH>
                <wp:positionV relativeFrom="paragraph">
                  <wp:posOffset>116887</wp:posOffset>
                </wp:positionV>
                <wp:extent cx="360" cy="12240"/>
                <wp:effectExtent l="0" t="0" r="0" b="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" o:spid="_x0000_s1026" type="#_x0000_t75" style="position:absolute;margin-left:532.25pt;margin-top:8.15pt;width:3.3pt;height:3.6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">
                <v:imagedata r:id="rId75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6778953</wp:posOffset>
                </wp:positionH>
                <wp:positionV relativeFrom="paragraph">
                  <wp:posOffset>-6233</wp:posOffset>
                </wp:positionV>
                <wp:extent cx="52560" cy="82800"/>
                <wp:effectExtent l="38100" t="57150" r="62230" b="5080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525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" o:spid="_x0000_s1026" type="#_x0000_t75" style="position:absolute;margin-left:533.1pt;margin-top:-2pt;width:6.4pt;height:8.4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">
                <v:imagedata r:id="rId76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6796593</wp:posOffset>
                </wp:positionH>
                <wp:positionV relativeFrom="paragraph">
                  <wp:posOffset>201127</wp:posOffset>
                </wp:positionV>
                <wp:extent cx="38160" cy="3600"/>
                <wp:effectExtent l="57150" t="57150" r="57150" b="7302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38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" o:spid="_x0000_s1026" type="#_x0000_t75" style="position:absolute;margin-left:533.7pt;margin-top:14.3pt;width:5.35pt;height:3.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">
                <v:imagedata r:id="rId76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6670233</wp:posOffset>
                </wp:positionH>
                <wp:positionV relativeFrom="paragraph">
                  <wp:posOffset>56047</wp:posOffset>
                </wp:positionV>
                <wp:extent cx="94320" cy="326880"/>
                <wp:effectExtent l="38100" t="38100" r="39370" b="5461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9432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" o:spid="_x0000_s1026" type="#_x0000_t75" style="position:absolute;margin-left:524.6pt;margin-top:3.9pt;width:9.6pt;height:27.6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">
                <v:imagedata r:id="rId76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6650433</wp:posOffset>
                </wp:positionH>
                <wp:positionV relativeFrom="paragraph">
                  <wp:posOffset>169447</wp:posOffset>
                </wp:positionV>
                <wp:extent cx="62280" cy="94680"/>
                <wp:effectExtent l="38100" t="38100" r="52070" b="57785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622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" o:spid="_x0000_s1026" type="#_x0000_t75" style="position:absolute;margin-left:522.2pt;margin-top:12.75pt;width:7.95pt;height:9.6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">
                <v:imagedata r:id="rId76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6616953</wp:posOffset>
                </wp:positionH>
                <wp:positionV relativeFrom="paragraph">
                  <wp:posOffset>164767</wp:posOffset>
                </wp:positionV>
                <wp:extent cx="6120" cy="90720"/>
                <wp:effectExtent l="57150" t="57150" r="70485" b="4318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61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" o:spid="_x0000_s1026" type="#_x0000_t75" style="position:absolute;margin-left:519.35pt;margin-top:11.8pt;width:3.65pt;height:9.1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">
                <v:imagedata r:id="rId76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6573033</wp:posOffset>
                </wp:positionH>
                <wp:positionV relativeFrom="paragraph">
                  <wp:posOffset>160447</wp:posOffset>
                </wp:positionV>
                <wp:extent cx="11520" cy="100440"/>
                <wp:effectExtent l="57150" t="38100" r="64770" b="7112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15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" o:spid="_x0000_s1026" type="#_x0000_t75" style="position:absolute;margin-left:515.95pt;margin-top:11.55pt;width:3.85pt;height:10.3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">
                <v:imagedata r:id="rId77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6439113</wp:posOffset>
                </wp:positionH>
                <wp:positionV relativeFrom="paragraph">
                  <wp:posOffset>186727</wp:posOffset>
                </wp:positionV>
                <wp:extent cx="59760" cy="82080"/>
                <wp:effectExtent l="57150" t="57150" r="54610" b="7048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597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" o:spid="_x0000_s1026" type="#_x0000_t75" style="position:absolute;margin-left:505.45pt;margin-top:13.2pt;width:7.8pt;height:9.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">
                <v:imagedata r:id="rId77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6355953</wp:posOffset>
                </wp:positionH>
                <wp:positionV relativeFrom="paragraph">
                  <wp:posOffset>229207</wp:posOffset>
                </wp:positionV>
                <wp:extent cx="51840" cy="5400"/>
                <wp:effectExtent l="19050" t="57150" r="24765" b="7112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1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" o:spid="_x0000_s1026" type="#_x0000_t75" style="position:absolute;margin-left:499.8pt;margin-top:16.5pt;width:5.25pt;height:3.2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">
                <v:imagedata r:id="rId77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6231033</wp:posOffset>
                </wp:positionH>
                <wp:positionV relativeFrom="paragraph">
                  <wp:posOffset>130927</wp:posOffset>
                </wp:positionV>
                <wp:extent cx="78480" cy="139320"/>
                <wp:effectExtent l="57150" t="57150" r="55245" b="7048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784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" o:spid="_x0000_s1026" type="#_x0000_t75" style="position:absolute;margin-left:489.1pt;margin-top:9.05pt;width:9.3pt;height:13.7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">
                <v:imagedata r:id="rId77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6119433</wp:posOffset>
                </wp:positionH>
                <wp:positionV relativeFrom="paragraph">
                  <wp:posOffset>155407</wp:posOffset>
                </wp:positionV>
                <wp:extent cx="63000" cy="117360"/>
                <wp:effectExtent l="57150" t="57150" r="51435" b="7366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630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" o:spid="_x0000_s1026" type="#_x0000_t75" style="position:absolute;margin-left:480.6pt;margin-top:10.75pt;width:7.05pt;height:12.4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">
                <v:imagedata r:id="rId77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6069393</wp:posOffset>
                </wp:positionH>
                <wp:positionV relativeFrom="paragraph">
                  <wp:posOffset>149287</wp:posOffset>
                </wp:positionV>
                <wp:extent cx="15120" cy="109800"/>
                <wp:effectExtent l="38100" t="57150" r="61595" b="6223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51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" o:spid="_x0000_s1026" type="#_x0000_t75" style="position:absolute;margin-left:477.05pt;margin-top:10.5pt;width:3.65pt;height:11.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">
                <v:imagedata r:id="rId78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951673</wp:posOffset>
                </wp:positionH>
                <wp:positionV relativeFrom="paragraph">
                  <wp:posOffset>218767</wp:posOffset>
                </wp:positionV>
                <wp:extent cx="68040" cy="20520"/>
                <wp:effectExtent l="38100" t="38100" r="46355" b="3683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68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" o:spid="_x0000_s1026" type="#_x0000_t75" style="position:absolute;margin-left:467.45pt;margin-top:16.7pt;width:7.05pt;height:3.3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">
                <v:imagedata r:id="rId78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977953</wp:posOffset>
                </wp:positionH>
                <wp:positionV relativeFrom="paragraph">
                  <wp:posOffset>164767</wp:posOffset>
                </wp:positionV>
                <wp:extent cx="6840" cy="102600"/>
                <wp:effectExtent l="57150" t="57150" r="69850" b="6921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68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" o:spid="_x0000_s1026" type="#_x0000_t75" style="position:absolute;margin-left:469.25pt;margin-top:11.55pt;width:3.65pt;height:10.7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">
                <v:imagedata r:id="rId78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5807673</wp:posOffset>
                </wp:positionH>
                <wp:positionV relativeFrom="paragraph">
                  <wp:posOffset>177367</wp:posOffset>
                </wp:positionV>
                <wp:extent cx="97200" cy="128880"/>
                <wp:effectExtent l="57150" t="57150" r="36195" b="8128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972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" o:spid="_x0000_s1026" type="#_x0000_t75" style="position:absolute;margin-left:455.8pt;margin-top:12.45pt;width:9.6pt;height:13.2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">
                <v:imagedata r:id="rId78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2769343</wp:posOffset>
                </wp:positionH>
                <wp:positionV relativeFrom="paragraph">
                  <wp:posOffset>147819</wp:posOffset>
                </wp:positionV>
                <wp:extent cx="360" cy="2160"/>
                <wp:effectExtent l="0" t="0" r="0" b="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" o:spid="_x0000_s1026" type="#_x0000_t75" style="position:absolute;margin-left:218.05pt;margin-top:11.65pt;width:.05pt;height:.1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">
                <v:imagedata r:id="rId789" o:title="" cropbottom="2" cropright="1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2741983</wp:posOffset>
                </wp:positionH>
                <wp:positionV relativeFrom="paragraph">
                  <wp:posOffset>31179</wp:posOffset>
                </wp:positionV>
                <wp:extent cx="48240" cy="44640"/>
                <wp:effectExtent l="19050" t="57150" r="47625" b="6985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482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" o:spid="_x0000_s1026" type="#_x0000_t75" style="position:absolute;margin-left:215.2pt;margin-top:1pt;width:6.05pt;height:5.9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">
                <v:imagedata r:id="rId79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3560623</wp:posOffset>
                </wp:positionH>
                <wp:positionV relativeFrom="paragraph">
                  <wp:posOffset>148899</wp:posOffset>
                </wp:positionV>
                <wp:extent cx="73800" cy="133920"/>
                <wp:effectExtent l="38100" t="57150" r="40640" b="7620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738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" o:spid="_x0000_s1026" type="#_x0000_t75" style="position:absolute;margin-left:279.2pt;margin-top:10.2pt;width:8.5pt;height:13.6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">
                <v:imagedata r:id="rId79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3419863</wp:posOffset>
                </wp:positionH>
                <wp:positionV relativeFrom="paragraph">
                  <wp:posOffset>208659</wp:posOffset>
                </wp:positionV>
                <wp:extent cx="74160" cy="18000"/>
                <wp:effectExtent l="38100" t="38100" r="40640" b="5842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74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" o:spid="_x0000_s1026" type="#_x0000_t75" style="position:absolute;margin-left:268.2pt;margin-top:15.35pt;width:7.6pt;height:3.7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">
                <v:imagedata r:id="rId79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3319783</wp:posOffset>
                </wp:positionH>
                <wp:positionV relativeFrom="paragraph">
                  <wp:posOffset>62499</wp:posOffset>
                </wp:positionV>
                <wp:extent cx="72000" cy="213480"/>
                <wp:effectExtent l="38100" t="57150" r="61595" b="7239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720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" o:spid="_x0000_s1026" type="#_x0000_t75" style="position:absolute;margin-left:260.3pt;margin-top:3.55pt;width:8.25pt;height:19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">
                <v:imagedata r:id="rId79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3266503</wp:posOffset>
                </wp:positionH>
                <wp:positionV relativeFrom="paragraph">
                  <wp:posOffset>155739</wp:posOffset>
                </wp:positionV>
                <wp:extent cx="65520" cy="118440"/>
                <wp:effectExtent l="57150" t="57150" r="67945" b="7239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655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" o:spid="_x0000_s1026" type="#_x0000_t75" style="position:absolute;margin-left:255.65pt;margin-top:10.85pt;width:8.3pt;height:12.3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">
                <v:imagedata r:id="rId79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3176143</wp:posOffset>
                </wp:positionH>
                <wp:positionV relativeFrom="paragraph">
                  <wp:posOffset>158979</wp:posOffset>
                </wp:positionV>
                <wp:extent cx="69120" cy="110520"/>
                <wp:effectExtent l="38100" t="57150" r="45720" b="8001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69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" o:spid="_x0000_s1026" type="#_x0000_t75" style="position:absolute;margin-left:248.55pt;margin-top:11pt;width:8.2pt;height:11.7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">
                <v:imagedata r:id="rId80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3130063</wp:posOffset>
                </wp:positionH>
                <wp:positionV relativeFrom="paragraph">
                  <wp:posOffset>234219</wp:posOffset>
                </wp:positionV>
                <wp:extent cx="14040" cy="12600"/>
                <wp:effectExtent l="57150" t="38100" r="43180" b="6413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4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" o:spid="_x0000_s1026" type="#_x0000_t75" style="position:absolute;margin-left:245.3pt;margin-top:17.2pt;width:3.05pt;height:3.8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">
                <v:imagedata r:id="rId80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3086503</wp:posOffset>
                </wp:positionH>
                <wp:positionV relativeFrom="paragraph">
                  <wp:posOffset>149619</wp:posOffset>
                </wp:positionV>
                <wp:extent cx="23040" cy="105480"/>
                <wp:effectExtent l="57150" t="38100" r="72390" b="6604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230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1" o:spid="_x0000_s1026" type="#_x0000_t75" style="position:absolute;margin-left:241.5pt;margin-top:10.85pt;width:4.55pt;height:10.6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">
                <v:imagedata r:id="rId80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3051943</wp:posOffset>
                </wp:positionH>
                <wp:positionV relativeFrom="paragraph">
                  <wp:posOffset>172659</wp:posOffset>
                </wp:positionV>
                <wp:extent cx="48960" cy="41040"/>
                <wp:effectExtent l="57150" t="57150" r="46355" b="7366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489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0" o:spid="_x0000_s1026" type="#_x0000_t75" style="position:absolute;margin-left:238.75pt;margin-top:12.15pt;width:5.85pt;height:6.2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">
                <v:imagedata r:id="rId80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2990383</wp:posOffset>
                </wp:positionH>
                <wp:positionV relativeFrom="paragraph">
                  <wp:posOffset>110379</wp:posOffset>
                </wp:positionV>
                <wp:extent cx="50040" cy="171360"/>
                <wp:effectExtent l="57150" t="38100" r="64770" b="3873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500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9" o:spid="_x0000_s1026" type="#_x0000_t75" style="position:absolute;margin-left:233.95pt;margin-top:7.4pt;width:6.6pt;height:15.4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">
                <v:imagedata r:id="rId80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2862943</wp:posOffset>
                </wp:positionH>
                <wp:positionV relativeFrom="paragraph">
                  <wp:posOffset>138819</wp:posOffset>
                </wp:positionV>
                <wp:extent cx="90000" cy="138600"/>
                <wp:effectExtent l="57150" t="57150" r="81915" b="7112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900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8" o:spid="_x0000_s1026" type="#_x0000_t75" style="position:absolute;margin-left:223.9pt;margin-top:9.45pt;width:10.15pt;height:14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">
                <v:imagedata r:id="rId81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2738383</wp:posOffset>
                </wp:positionH>
                <wp:positionV relativeFrom="paragraph">
                  <wp:posOffset>225939</wp:posOffset>
                </wp:positionV>
                <wp:extent cx="62280" cy="5040"/>
                <wp:effectExtent l="57150" t="57150" r="52070" b="7175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62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7" o:spid="_x0000_s1026" type="#_x0000_t75" style="position:absolute;margin-left:214.3pt;margin-top:16.2pt;width:6.95pt;height:3.5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">
                <v:imagedata r:id="rId81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2732263</wp:posOffset>
                </wp:positionH>
                <wp:positionV relativeFrom="paragraph">
                  <wp:posOffset>184899</wp:posOffset>
                </wp:positionV>
                <wp:extent cx="60120" cy="4320"/>
                <wp:effectExtent l="38100" t="57150" r="54610" b="7239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60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6" o:spid="_x0000_s1026" type="#_x0000_t75" style="position:absolute;margin-left:214.25pt;margin-top:12.95pt;width:6.8pt;height:3.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">
                <v:imagedata r:id="rId81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2547223</wp:posOffset>
                </wp:positionH>
                <wp:positionV relativeFrom="paragraph">
                  <wp:posOffset>145299</wp:posOffset>
                </wp:positionV>
                <wp:extent cx="98280" cy="126000"/>
                <wp:effectExtent l="57150" t="57150" r="35560" b="8382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982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" o:spid="_x0000_s1026" type="#_x0000_t75" style="position:absolute;margin-left:199pt;margin-top:10.05pt;width:10.9pt;height:12.8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">
                <v:imagedata r:id="rId81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2494663</wp:posOffset>
                </wp:positionH>
                <wp:positionV relativeFrom="paragraph">
                  <wp:posOffset>238539</wp:posOffset>
                </wp:positionV>
                <wp:extent cx="9720" cy="22680"/>
                <wp:effectExtent l="57150" t="38100" r="66675" b="53975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97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" o:spid="_x0000_s1026" type="#_x0000_t75" style="position:absolute;margin-left:195.1pt;margin-top:18.3pt;width:3.55pt;height:3.9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">
                <v:imagedata r:id="rId81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2367223</wp:posOffset>
                </wp:positionH>
                <wp:positionV relativeFrom="paragraph">
                  <wp:posOffset>121179</wp:posOffset>
                </wp:positionV>
                <wp:extent cx="90720" cy="140040"/>
                <wp:effectExtent l="57150" t="38100" r="62230" b="6985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907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" o:spid="_x0000_s1026" type="#_x0000_t75" style="position:absolute;margin-left:184.85pt;margin-top:8.35pt;width:10pt;height:13.8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">
                <v:imagedata r:id="rId82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270224</wp:posOffset>
                </wp:positionH>
                <wp:positionV relativeFrom="paragraph">
                  <wp:posOffset>1022</wp:posOffset>
                </wp:positionV>
                <wp:extent cx="125280" cy="143280"/>
                <wp:effectExtent l="57150" t="57150" r="27305" b="8572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252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413.4pt;margin-top:-1.45pt;width:12.8pt;height:14.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">
                <v:imagedata r:id="rId82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148544</wp:posOffset>
                </wp:positionH>
                <wp:positionV relativeFrom="paragraph">
                  <wp:posOffset>43862</wp:posOffset>
                </wp:positionV>
                <wp:extent cx="81000" cy="10800"/>
                <wp:effectExtent l="57150" t="38100" r="52705" b="6540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81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404.1pt;margin-top:2.3pt;width:8.35pt;height:3.5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">
                <v:imagedata r:id="rId82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445104</wp:posOffset>
                </wp:positionH>
                <wp:positionV relativeFrom="paragraph">
                  <wp:posOffset>30182</wp:posOffset>
                </wp:positionV>
                <wp:extent cx="154440" cy="144000"/>
                <wp:effectExtent l="57150" t="57150" r="17145" b="8509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54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348.4pt;margin-top:.9pt;width:14.45pt;height:14.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">
                <v:imagedata r:id="rId82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298944</wp:posOffset>
                </wp:positionH>
                <wp:positionV relativeFrom="paragraph">
                  <wp:posOffset>75182</wp:posOffset>
                </wp:positionV>
                <wp:extent cx="79920" cy="4320"/>
                <wp:effectExtent l="38100" t="57150" r="34925" b="7239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79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337.9pt;margin-top:4.25pt;width:7.5pt;height:3.3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">
                <v:imagedata r:id="rId82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1690024</wp:posOffset>
                </wp:positionH>
                <wp:positionV relativeFrom="paragraph">
                  <wp:posOffset>-18353</wp:posOffset>
                </wp:positionV>
                <wp:extent cx="130680" cy="161640"/>
                <wp:effectExtent l="38100" t="57150" r="60325" b="6731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306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132.4pt;margin-top:-2.95pt;width:12.6pt;height:15.8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">
                <v:imagedata r:id="rId83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535944</wp:posOffset>
                </wp:positionH>
                <wp:positionV relativeFrom="paragraph">
                  <wp:posOffset>48247</wp:posOffset>
                </wp:positionV>
                <wp:extent cx="107280" cy="5760"/>
                <wp:effectExtent l="38100" t="57150" r="45720" b="7048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07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119.65pt;margin-top:2.5pt;width:10.25pt;height:3.1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">
                <v:imagedata r:id="rId83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560064</wp:posOffset>
                </wp:positionH>
                <wp:positionV relativeFrom="paragraph">
                  <wp:posOffset>-19073</wp:posOffset>
                </wp:positionV>
                <wp:extent cx="18000" cy="127440"/>
                <wp:effectExtent l="57150" t="38100" r="58420" b="4445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80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121.7pt;margin-top:-2.4pt;width:3.95pt;height:11.8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">
                <v:imagedata r:id="rId83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977584</wp:posOffset>
                </wp:positionH>
                <wp:positionV relativeFrom="paragraph">
                  <wp:posOffset>-15833</wp:posOffset>
                </wp:positionV>
                <wp:extent cx="93960" cy="157680"/>
                <wp:effectExtent l="38100" t="57150" r="40005" b="7112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939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75.7pt;margin-top:-2.75pt;width:10.3pt;height:15.3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">
                <v:imagedata r:id="rId83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827824</wp:posOffset>
                </wp:positionH>
                <wp:positionV relativeFrom="paragraph">
                  <wp:posOffset>22327</wp:posOffset>
                </wp:positionV>
                <wp:extent cx="112680" cy="18360"/>
                <wp:effectExtent l="38100" t="38100" r="40005" b="5842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12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64.1pt;margin-top:.95pt;width:10.45pt;height:3.8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">
                <v:imagedata r:id="rId83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876424</wp:posOffset>
                </wp:positionH>
                <wp:positionV relativeFrom="paragraph">
                  <wp:posOffset>2167</wp:posOffset>
                </wp:positionV>
                <wp:extent cx="15120" cy="102960"/>
                <wp:effectExtent l="38100" t="57150" r="61595" b="6858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51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67.55pt;margin-top:-1.3pt;width:4.1pt;height:10.7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">
                <v:imagedata r:id="rId841" o:title=""/>
              </v:shape>
            </w:pict>
          </mc:Fallback>
        </mc:AlternateContent>
      </w:r>
    </w:p>
    <w:p w:rsidR="00C00490" w:rsidRDefault="005C1403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6804513</wp:posOffset>
                </wp:positionH>
                <wp:positionV relativeFrom="paragraph">
                  <wp:posOffset>210877</wp:posOffset>
                </wp:positionV>
                <wp:extent cx="18360" cy="5040"/>
                <wp:effectExtent l="57150" t="38100" r="58420" b="7175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8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" o:spid="_x0000_s1026" type="#_x0000_t75" style="position:absolute;margin-left:534.15pt;margin-top:13.35pt;width:3.95pt;height:9.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">
                <v:imagedata r:id="rId84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6794073</wp:posOffset>
                </wp:positionH>
                <wp:positionV relativeFrom="paragraph">
                  <wp:posOffset>48877</wp:posOffset>
                </wp:positionV>
                <wp:extent cx="67680" cy="100800"/>
                <wp:effectExtent l="57150" t="38100" r="66040" b="7112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676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" o:spid="_x0000_s1026" type="#_x0000_t75" style="position:absolute;margin-left:533.35pt;margin-top:2.75pt;width:8.6pt;height:10.7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">
                <v:imagedata r:id="rId84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6782193</wp:posOffset>
                </wp:positionH>
                <wp:positionV relativeFrom="paragraph">
                  <wp:posOffset>997</wp:posOffset>
                </wp:positionV>
                <wp:extent cx="55800" cy="8280"/>
                <wp:effectExtent l="57150" t="38100" r="40005" b="4889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55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" o:spid="_x0000_s1026" type="#_x0000_t75" style="position:absolute;margin-left:532.85pt;margin-top:-.65pt;width:6.35pt;height:2.9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">
                <v:imagedata r:id="rId84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6519033</wp:posOffset>
                </wp:positionH>
                <wp:positionV relativeFrom="paragraph">
                  <wp:posOffset>-5843</wp:posOffset>
                </wp:positionV>
                <wp:extent cx="11520" cy="17640"/>
                <wp:effectExtent l="38100" t="38100" r="64770" b="4000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1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" o:spid="_x0000_s1026" type="#_x0000_t75" style="position:absolute;margin-left:512pt;margin-top:-.8pt;width:3.4pt;height:3.4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">
                <v:imagedata r:id="rId84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6317433</wp:posOffset>
                </wp:positionH>
                <wp:positionV relativeFrom="paragraph">
                  <wp:posOffset>-139043</wp:posOffset>
                </wp:positionV>
                <wp:extent cx="88920" cy="294480"/>
                <wp:effectExtent l="57150" t="38100" r="63500" b="4889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8892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" o:spid="_x0000_s1026" type="#_x0000_t75" style="position:absolute;margin-left:495.9pt;margin-top:-12.1pt;width:9.55pt;height:24.9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">
                <v:imagedata r:id="rId85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6221313</wp:posOffset>
                </wp:positionH>
                <wp:positionV relativeFrom="paragraph">
                  <wp:posOffset>3877</wp:posOffset>
                </wp:positionV>
                <wp:extent cx="1080" cy="1800"/>
                <wp:effectExtent l="0" t="0" r="0" b="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" o:spid="_x0000_s1026" type="#_x0000_t75" style="position:absolute;margin-left:489.85pt;margin-top:.25pt;width:.75pt;height:.2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">
                <v:imagedata r:id="rId853" o:title="" cropleft="8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102703</wp:posOffset>
                </wp:positionH>
                <wp:positionV relativeFrom="paragraph">
                  <wp:posOffset>169089</wp:posOffset>
                </wp:positionV>
                <wp:extent cx="105480" cy="147600"/>
                <wp:effectExtent l="57150" t="57150" r="46990" b="8128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054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" o:spid="_x0000_s1026" type="#_x0000_t75" style="position:absolute;margin-left:242.8pt;margin-top:11.9pt;width:11.35pt;height:14.6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">
                <v:imagedata r:id="rId85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2905783</wp:posOffset>
                </wp:positionH>
                <wp:positionV relativeFrom="paragraph">
                  <wp:posOffset>236769</wp:posOffset>
                </wp:positionV>
                <wp:extent cx="102240" cy="13320"/>
                <wp:effectExtent l="38100" t="57150" r="50165" b="6350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02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" o:spid="_x0000_s1026" type="#_x0000_t75" style="position:absolute;margin-left:227.6pt;margin-top:17.15pt;width:10.25pt;height:3.9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">
                <v:imagedata r:id="rId85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2664943</wp:posOffset>
                </wp:positionH>
                <wp:positionV relativeFrom="paragraph">
                  <wp:posOffset>171609</wp:posOffset>
                </wp:positionV>
                <wp:extent cx="106200" cy="124920"/>
                <wp:effectExtent l="57150" t="57150" r="46355" b="6604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106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" o:spid="_x0000_s1026" type="#_x0000_t75" style="position:absolute;margin-left:208.35pt;margin-top:12.1pt;width:11.35pt;height:12.8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">
                <v:imagedata r:id="rId85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2453983</wp:posOffset>
                </wp:positionH>
                <wp:positionV relativeFrom="paragraph">
                  <wp:posOffset>165489</wp:posOffset>
                </wp:positionV>
                <wp:extent cx="98640" cy="151920"/>
                <wp:effectExtent l="57150" t="57150" r="53975" b="7683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986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" o:spid="_x0000_s1026" type="#_x0000_t75" style="position:absolute;margin-left:191.75pt;margin-top:11.7pt;width:10.75pt;height:14.9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">
                <v:imagedata r:id="rId86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5445184</wp:posOffset>
                </wp:positionH>
                <wp:positionV relativeFrom="paragraph">
                  <wp:posOffset>89612</wp:posOffset>
                </wp:positionV>
                <wp:extent cx="147600" cy="164160"/>
                <wp:effectExtent l="57150" t="57150" r="24130" b="8382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476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427.2pt;margin-top:5.55pt;width:14.8pt;height:16.1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">
                <v:imagedata r:id="rId86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5412424</wp:posOffset>
                </wp:positionH>
                <wp:positionV relativeFrom="paragraph">
                  <wp:posOffset>87092</wp:posOffset>
                </wp:positionV>
                <wp:extent cx="7200" cy="156600"/>
                <wp:effectExtent l="57150" t="57150" r="69215" b="7239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72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424.6pt;margin-top:5.55pt;width:3.5pt;height:15.2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">
                <v:imagedata r:id="rId86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5319184</wp:posOffset>
                </wp:positionH>
                <wp:positionV relativeFrom="paragraph">
                  <wp:posOffset>122732</wp:posOffset>
                </wp:positionV>
                <wp:extent cx="109080" cy="74520"/>
                <wp:effectExtent l="57150" t="57150" r="43815" b="7810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09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417.3pt;margin-top:8.3pt;width:10.75pt;height:8.6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">
                <v:imagedata r:id="rId86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5245384</wp:posOffset>
                </wp:positionH>
                <wp:positionV relativeFrom="paragraph">
                  <wp:posOffset>235412</wp:posOffset>
                </wp:positionV>
                <wp:extent cx="16920" cy="6120"/>
                <wp:effectExtent l="57150" t="38100" r="40640" b="7048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6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411.95pt;margin-top:17.35pt;width:3.4pt;height:3.4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">
                <v:imagedata r:id="rId86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5180944</wp:posOffset>
                </wp:positionH>
                <wp:positionV relativeFrom="paragraph">
                  <wp:posOffset>132452</wp:posOffset>
                </wp:positionV>
                <wp:extent cx="10800" cy="122040"/>
                <wp:effectExtent l="38100" t="57150" r="65405" b="68580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08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407pt;margin-top:9pt;width:3.45pt;height:12.7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">
                <v:imagedata r:id="rId87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4999144</wp:posOffset>
                </wp:positionH>
                <wp:positionV relativeFrom="paragraph">
                  <wp:posOffset>192572</wp:posOffset>
                </wp:positionV>
                <wp:extent cx="90720" cy="13320"/>
                <wp:effectExtent l="38100" t="57150" r="43180" b="6350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90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392.45pt;margin-top:13.8pt;width:9pt;height:3.5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">
                <v:imagedata r:id="rId87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4770544</wp:posOffset>
                </wp:positionH>
                <wp:positionV relativeFrom="paragraph">
                  <wp:posOffset>240092</wp:posOffset>
                </wp:positionV>
                <wp:extent cx="115560" cy="12240"/>
                <wp:effectExtent l="38100" t="57150" r="37465" b="6413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15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374.5pt;margin-top:17.5pt;width:10.85pt;height:3.2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">
                <v:imagedata r:id="rId87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4743544</wp:posOffset>
                </wp:positionH>
                <wp:positionV relativeFrom="paragraph">
                  <wp:posOffset>189692</wp:posOffset>
                </wp:positionV>
                <wp:extent cx="110880" cy="4320"/>
                <wp:effectExtent l="38100" t="57150" r="41910" b="7239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10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372.85pt;margin-top:13.2pt;width:10.25pt;height:3.7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">
                <v:imagedata r:id="rId87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4462024</wp:posOffset>
                </wp:positionH>
                <wp:positionV relativeFrom="paragraph">
                  <wp:posOffset>143612</wp:posOffset>
                </wp:positionV>
                <wp:extent cx="132480" cy="100440"/>
                <wp:effectExtent l="38100" t="57150" r="58420" b="7112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324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350.7pt;margin-top:9.75pt;width:12.75pt;height:11.0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">
                <v:imagedata r:id="rId87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4319824</wp:posOffset>
                </wp:positionH>
                <wp:positionV relativeFrom="paragraph">
                  <wp:posOffset>105452</wp:posOffset>
                </wp:positionV>
                <wp:extent cx="96120" cy="152280"/>
                <wp:effectExtent l="57150" t="57150" r="56515" b="7683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961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338.55pt;margin-top:6.75pt;width:10.8pt;height:15.2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">
                <v:imagedata r:id="rId88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4270504</wp:posOffset>
                </wp:positionH>
                <wp:positionV relativeFrom="paragraph">
                  <wp:posOffset>235412</wp:posOffset>
                </wp:positionV>
                <wp:extent cx="5760" cy="16920"/>
                <wp:effectExtent l="57150" t="38100" r="70485" b="5969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57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334.8pt;margin-top:17.55pt;width:3.3pt;height:4.1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">
                <v:imagedata r:id="rId88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4112464</wp:posOffset>
                </wp:positionH>
                <wp:positionV relativeFrom="paragraph">
                  <wp:posOffset>108332</wp:posOffset>
                </wp:positionV>
                <wp:extent cx="104400" cy="148320"/>
                <wp:effectExtent l="38100" t="57150" r="48260" b="8064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04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322.9pt;margin-top:6.95pt;width:9.95pt;height:14.8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">
                <v:imagedata r:id="rId88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4060984</wp:posOffset>
                </wp:positionH>
                <wp:positionV relativeFrom="paragraph">
                  <wp:posOffset>118772</wp:posOffset>
                </wp:positionV>
                <wp:extent cx="12240" cy="127440"/>
                <wp:effectExtent l="38100" t="57150" r="64135" b="8255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22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318.45pt;margin-top:7.95pt;width:3.85pt;height:13.0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">
                <v:imagedata r:id="rId88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1696864</wp:posOffset>
                </wp:positionH>
                <wp:positionV relativeFrom="paragraph">
                  <wp:posOffset>114157</wp:posOffset>
                </wp:positionV>
                <wp:extent cx="227880" cy="107640"/>
                <wp:effectExtent l="38100" t="57150" r="20320" b="8318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2278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132.7pt;margin-top:7.45pt;width:20.45pt;height:11.6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">
                <v:imagedata r:id="rId88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507144</wp:posOffset>
                </wp:positionH>
                <wp:positionV relativeFrom="paragraph">
                  <wp:posOffset>61957</wp:posOffset>
                </wp:positionV>
                <wp:extent cx="146160" cy="175320"/>
                <wp:effectExtent l="38100" t="57150" r="44450" b="7239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1461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117.65pt;margin-top:3.45pt;width:13.05pt;height:16.7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">
                <v:imagedata r:id="rId89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1285384</wp:posOffset>
                </wp:positionH>
                <wp:positionV relativeFrom="paragraph">
                  <wp:posOffset>172477</wp:posOffset>
                </wp:positionV>
                <wp:extent cx="59040" cy="4680"/>
                <wp:effectExtent l="38100" t="57150" r="36830" b="7175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59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100.3pt;margin-top:12.2pt;width:6.15pt;height:3.0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">
                <v:imagedata r:id="rId89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1275664</wp:posOffset>
                </wp:positionH>
                <wp:positionV relativeFrom="paragraph">
                  <wp:posOffset>127477</wp:posOffset>
                </wp:positionV>
                <wp:extent cx="66240" cy="4680"/>
                <wp:effectExtent l="57150" t="57150" r="48260" b="7175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66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99.15pt;margin-top:8.65pt;width:7.5pt;height:3.0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">
                <v:imagedata r:id="rId89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970744</wp:posOffset>
                </wp:positionH>
                <wp:positionV relativeFrom="paragraph">
                  <wp:posOffset>226837</wp:posOffset>
                </wp:positionV>
                <wp:extent cx="13320" cy="5040"/>
                <wp:effectExtent l="57150" t="57150" r="63500" b="7175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3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75.15pt;margin-top:16.3pt;width:3.85pt;height:3.5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">
                <v:imagedata r:id="rId89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1028344</wp:posOffset>
                </wp:positionH>
                <wp:positionV relativeFrom="paragraph">
                  <wp:posOffset>69517</wp:posOffset>
                </wp:positionV>
                <wp:extent cx="128520" cy="175680"/>
                <wp:effectExtent l="57150" t="57150" r="43180" b="7239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285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79.45pt;margin-top:3.95pt;width:13.1pt;height:16.9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">
                <v:imagedata r:id="rId89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961384</wp:posOffset>
                </wp:positionH>
                <wp:positionV relativeFrom="paragraph">
                  <wp:posOffset>233677</wp:posOffset>
                </wp:positionV>
                <wp:extent cx="720" cy="2160"/>
                <wp:effectExtent l="0" t="0" r="0" b="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75.7pt;margin-top:18.4pt;width:8.55pt;height:7.7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">
                <v:imagedata r:id="rId901" o:title="" croptop="10.625" cropleft="724751f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775984</wp:posOffset>
                </wp:positionH>
                <wp:positionV relativeFrom="paragraph">
                  <wp:posOffset>47917</wp:posOffset>
                </wp:positionV>
                <wp:extent cx="150480" cy="197280"/>
                <wp:effectExtent l="57150" t="57150" r="21590" b="6985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504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59.65pt;margin-top:2.3pt;width:14.2pt;height:18.5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">
                <v:imagedata r:id="rId903" o:title=""/>
              </v:shape>
            </w:pict>
          </mc:Fallback>
        </mc:AlternateContent>
      </w:r>
    </w:p>
    <w:p w:rsidR="00C00490" w:rsidRDefault="005C1403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6772113</wp:posOffset>
                </wp:positionH>
                <wp:positionV relativeFrom="paragraph">
                  <wp:posOffset>101827</wp:posOffset>
                </wp:positionV>
                <wp:extent cx="105840" cy="153720"/>
                <wp:effectExtent l="57150" t="57150" r="66040" b="7493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058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" o:spid="_x0000_s1026" type="#_x0000_t75" style="position:absolute;margin-left:531.95pt;margin-top:6.45pt;width:11.2pt;height:15.3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">
                <v:imagedata r:id="rId90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6869313</wp:posOffset>
                </wp:positionH>
                <wp:positionV relativeFrom="paragraph">
                  <wp:posOffset>101107</wp:posOffset>
                </wp:positionV>
                <wp:extent cx="14400" cy="57960"/>
                <wp:effectExtent l="38100" t="57150" r="62230" b="5651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44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" o:spid="_x0000_s1026" type="#_x0000_t75" style="position:absolute;margin-left:539.35pt;margin-top:6.4pt;width:3.6pt;height:6.9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">
                <v:imagedata r:id="rId90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6780753</wp:posOffset>
                </wp:positionH>
                <wp:positionV relativeFrom="paragraph">
                  <wp:posOffset>-28493</wp:posOffset>
                </wp:positionV>
                <wp:extent cx="99000" cy="125280"/>
                <wp:effectExtent l="57150" t="57150" r="53975" b="84455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990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" o:spid="_x0000_s1026" type="#_x0000_t75" style="position:absolute;margin-left:532.5pt;margin-top:-3.65pt;width:10.15pt;height:12.8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">
                <v:imagedata r:id="rId90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6868593</wp:posOffset>
                </wp:positionH>
                <wp:positionV relativeFrom="paragraph">
                  <wp:posOffset>-19493</wp:posOffset>
                </wp:positionV>
                <wp:extent cx="8280" cy="41040"/>
                <wp:effectExtent l="38100" t="57150" r="67945" b="7366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82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" o:spid="_x0000_s1026" type="#_x0000_t75" style="position:absolute;margin-left:539.25pt;margin-top:-3.1pt;width:3.9pt;height:6.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">
                <v:imagedata r:id="rId91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885983</wp:posOffset>
                </wp:positionH>
                <wp:positionV relativeFrom="paragraph">
                  <wp:posOffset>21159</wp:posOffset>
                </wp:positionV>
                <wp:extent cx="218160" cy="252000"/>
                <wp:effectExtent l="57150" t="38100" r="48895" b="5334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2181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" o:spid="_x0000_s1026" type="#_x0000_t75" style="position:absolute;margin-left:225.8pt;margin-top:1.05pt;width:19.25pt;height:22.1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">
                <v:imagedata r:id="rId91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2585023</wp:posOffset>
                </wp:positionH>
                <wp:positionV relativeFrom="paragraph">
                  <wp:posOffset>27639</wp:posOffset>
                </wp:positionV>
                <wp:extent cx="37080" cy="10080"/>
                <wp:effectExtent l="38100" t="57150" r="39370" b="6667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37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" o:spid="_x0000_s1026" type="#_x0000_t75" style="position:absolute;margin-left:202.45pt;margin-top:.65pt;width:4.45pt;height:4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">
                <v:imagedata r:id="rId91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3317623</wp:posOffset>
                </wp:positionH>
                <wp:positionV relativeFrom="paragraph">
                  <wp:posOffset>-56601</wp:posOffset>
                </wp:positionV>
                <wp:extent cx="114480" cy="126720"/>
                <wp:effectExtent l="57150" t="57150" r="19050" b="8318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144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" o:spid="_x0000_s1026" type="#_x0000_t75" style="position:absolute;margin-left:259.75pt;margin-top:-5.85pt;width:12.05pt;height:13.0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">
                <v:imagedata r:id="rId91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3248503</wp:posOffset>
                </wp:positionH>
                <wp:positionV relativeFrom="paragraph">
                  <wp:posOffset>52479</wp:posOffset>
                </wp:positionV>
                <wp:extent cx="9720" cy="9360"/>
                <wp:effectExtent l="57150" t="38100" r="66675" b="6731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97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" o:spid="_x0000_s1026" type="#_x0000_t75" style="position:absolute;margin-left:254.55pt;margin-top:2.9pt;width:3.4pt;height:3.7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">
                <v:imagedata r:id="rId91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2914783</wp:posOffset>
                </wp:positionH>
                <wp:positionV relativeFrom="paragraph">
                  <wp:posOffset>41319</wp:posOffset>
                </wp:positionV>
                <wp:extent cx="99000" cy="7560"/>
                <wp:effectExtent l="38100" t="38100" r="53975" b="69215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99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" o:spid="_x0000_s1026" type="#_x0000_t75" style="position:absolute;margin-left:228.4pt;margin-top:2.1pt;width:9.6pt;height:3.4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">
                <v:imagedata r:id="rId92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2597263</wp:posOffset>
                </wp:positionH>
                <wp:positionV relativeFrom="paragraph">
                  <wp:posOffset>51399</wp:posOffset>
                </wp:positionV>
                <wp:extent cx="0" cy="3600"/>
                <wp:effectExtent l="0" t="0" r="0" b="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" o:spid="_x0000_s1026" type="#_x0000_t75" style="position:absolute;margin-left:204.5pt;margin-top:4.05pt;width:0;height:.3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">
                <v:imagedata r:id="rId92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357743</wp:posOffset>
                </wp:positionH>
                <wp:positionV relativeFrom="paragraph">
                  <wp:posOffset>174911</wp:posOffset>
                </wp:positionV>
                <wp:extent cx="165600" cy="127800"/>
                <wp:effectExtent l="57150" t="57150" r="25400" b="8191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656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" o:spid="_x0000_s1026" type="#_x0000_t75" style="position:absolute;margin-left:420.35pt;margin-top:12.25pt;width:16.25pt;height:13.2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">
                <v:imagedata r:id="rId92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107903</wp:posOffset>
                </wp:positionH>
                <wp:positionV relativeFrom="paragraph">
                  <wp:posOffset>31271</wp:posOffset>
                </wp:positionV>
                <wp:extent cx="452160" cy="50400"/>
                <wp:effectExtent l="57150" t="57150" r="62230" b="6413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4521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400.85pt;margin-top:.8pt;width:38.5pt;height:6.7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">
                <v:imagedata r:id="rId92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067143</wp:posOffset>
                </wp:positionH>
                <wp:positionV relativeFrom="paragraph">
                  <wp:posOffset>92831</wp:posOffset>
                </wp:positionV>
                <wp:extent cx="375480" cy="14040"/>
                <wp:effectExtent l="19050" t="38100" r="24765" b="6223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3754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319.95pt;margin-top:6.3pt;width:30.55pt;height:3.4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">
                <v:imagedata r:id="rId92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4463104</wp:posOffset>
                </wp:positionH>
                <wp:positionV relativeFrom="paragraph">
                  <wp:posOffset>-50038</wp:posOffset>
                </wp:positionV>
                <wp:extent cx="15120" cy="138960"/>
                <wp:effectExtent l="38100" t="57150" r="80645" b="7112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51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350.05pt;margin-top:-5.3pt;width:4.35pt;height:14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">
                <v:imagedata r:id="rId93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979384</wp:posOffset>
                </wp:positionH>
                <wp:positionV relativeFrom="paragraph">
                  <wp:posOffset>133686</wp:posOffset>
                </wp:positionV>
                <wp:extent cx="180000" cy="136800"/>
                <wp:effectExtent l="57150" t="57150" r="67945" b="7302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80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75.55pt;margin-top:9pt;width:16.7pt;height:13.9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">
                <v:imagedata r:id="rId93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876424</wp:posOffset>
                </wp:positionH>
                <wp:positionV relativeFrom="paragraph">
                  <wp:posOffset>42966</wp:posOffset>
                </wp:positionV>
                <wp:extent cx="307440" cy="28440"/>
                <wp:effectExtent l="38100" t="57150" r="54610" b="6731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3074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68.4pt;margin-top:1.85pt;width:26.3pt;height:4.9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">
                <v:imagedata r:id="rId93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728544</wp:posOffset>
                </wp:positionH>
                <wp:positionV relativeFrom="paragraph">
                  <wp:posOffset>134406</wp:posOffset>
                </wp:positionV>
                <wp:extent cx="123120" cy="136440"/>
                <wp:effectExtent l="57150" t="57150" r="67945" b="7366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231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134.8pt;margin-top:9.05pt;width:12.4pt;height:13.4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">
                <v:imagedata r:id="rId93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1565824</wp:posOffset>
                </wp:positionH>
                <wp:positionV relativeFrom="paragraph">
                  <wp:posOffset>30366</wp:posOffset>
                </wp:positionV>
                <wp:extent cx="335160" cy="34560"/>
                <wp:effectExtent l="38100" t="57150" r="27305" b="6096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3351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122.6pt;margin-top:1.05pt;width:27.65pt;height:5.1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">
                <v:imagedata r:id="rId939" o:title=""/>
              </v:shape>
            </w:pict>
          </mc:Fallback>
        </mc:AlternateContent>
      </w:r>
    </w:p>
    <w:p w:rsidR="00C00490" w:rsidRDefault="005C1403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6275313</wp:posOffset>
                </wp:positionH>
                <wp:positionV relativeFrom="paragraph">
                  <wp:posOffset>66662</wp:posOffset>
                </wp:positionV>
                <wp:extent cx="379800" cy="250200"/>
                <wp:effectExtent l="57150" t="38100" r="58420" b="5461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3798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" o:spid="_x0000_s1026" type="#_x0000_t75" style="position:absolute;margin-left:492.55pt;margin-top:4.6pt;width:32.1pt;height:22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">
                <v:imagedata r:id="rId94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6739353</wp:posOffset>
                </wp:positionH>
                <wp:positionV relativeFrom="paragraph">
                  <wp:posOffset>-34138</wp:posOffset>
                </wp:positionV>
                <wp:extent cx="59400" cy="137520"/>
                <wp:effectExtent l="57150" t="57150" r="55245" b="5334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594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" o:spid="_x0000_s1026" type="#_x0000_t75" style="position:absolute;margin-left:529.1pt;margin-top:-4.15pt;width:7.5pt;height:13.0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">
                <v:imagedata r:id="rId94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6648633</wp:posOffset>
                </wp:positionH>
                <wp:positionV relativeFrom="paragraph">
                  <wp:posOffset>-41698</wp:posOffset>
                </wp:positionV>
                <wp:extent cx="80280" cy="123840"/>
                <wp:effectExtent l="57150" t="57150" r="53340" b="6667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80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" o:spid="_x0000_s1026" type="#_x0000_t75" style="position:absolute;margin-left:522pt;margin-top:-4.75pt;width:9pt;height:12.5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">
                <v:imagedata r:id="rId94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6601113</wp:posOffset>
                </wp:positionH>
                <wp:positionV relativeFrom="paragraph">
                  <wp:posOffset>80342</wp:posOffset>
                </wp:positionV>
                <wp:extent cx="8280" cy="7200"/>
                <wp:effectExtent l="57150" t="38100" r="67945" b="6921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82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" o:spid="_x0000_s1026" type="#_x0000_t75" style="position:absolute;margin-left:518.6pt;margin-top:5.35pt;width:3.2pt;height:3.1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">
                <v:imagedata r:id="rId94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6476913</wp:posOffset>
                </wp:positionH>
                <wp:positionV relativeFrom="paragraph">
                  <wp:posOffset>-7858</wp:posOffset>
                </wp:positionV>
                <wp:extent cx="101520" cy="128160"/>
                <wp:effectExtent l="57150" t="38100" r="32385" b="6286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015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" o:spid="_x0000_s1026" type="#_x0000_t75" style="position:absolute;margin-left:508.45pt;margin-top:-1.8pt;width:11.25pt;height:13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">
                <v:imagedata r:id="rId94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6354513</wp:posOffset>
                </wp:positionH>
                <wp:positionV relativeFrom="paragraph">
                  <wp:posOffset>74942</wp:posOffset>
                </wp:positionV>
                <wp:extent cx="42120" cy="7560"/>
                <wp:effectExtent l="38100" t="38100" r="34290" b="5016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42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" o:spid="_x0000_s1026" type="#_x0000_t75" style="position:absolute;margin-left:499.5pt;margin-top:4.9pt;width:4.7pt;height:2.9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">
                <v:imagedata r:id="rId95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6357033</wp:posOffset>
                </wp:positionH>
                <wp:positionV relativeFrom="paragraph">
                  <wp:posOffset>46142</wp:posOffset>
                </wp:positionV>
                <wp:extent cx="50400" cy="2160"/>
                <wp:effectExtent l="38100" t="57150" r="26035" b="7429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504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" o:spid="_x0000_s1026" type="#_x0000_t75" style="position:absolute;margin-left:499.95pt;margin-top:2.3pt;width:5.15pt;height:2.8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">
                <v:imagedata r:id="rId95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6197553</wp:posOffset>
                </wp:positionH>
                <wp:positionV relativeFrom="paragraph">
                  <wp:posOffset>-37378</wp:posOffset>
                </wp:positionV>
                <wp:extent cx="84600" cy="165960"/>
                <wp:effectExtent l="57150" t="57150" r="48895" b="6286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846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" o:spid="_x0000_s1026" type="#_x0000_t75" style="position:absolute;margin-left:486.55pt;margin-top:-4.35pt;width:9.45pt;height:15.9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">
                <v:imagedata r:id="rId95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6100353</wp:posOffset>
                </wp:positionH>
                <wp:positionV relativeFrom="paragraph">
                  <wp:posOffset>-19738</wp:posOffset>
                </wp:positionV>
                <wp:extent cx="88560" cy="144000"/>
                <wp:effectExtent l="57150" t="57150" r="45085" b="6604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885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" o:spid="_x0000_s1026" type="#_x0000_t75" style="position:absolute;margin-left:478.85pt;margin-top:-2.9pt;width:10pt;height:14.3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">
                <v:imagedata r:id="rId95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6048873</wp:posOffset>
                </wp:positionH>
                <wp:positionV relativeFrom="paragraph">
                  <wp:posOffset>103742</wp:posOffset>
                </wp:positionV>
                <wp:extent cx="16560" cy="21960"/>
                <wp:effectExtent l="38100" t="38100" r="40640" b="5461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6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" o:spid="_x0000_s1026" type="#_x0000_t75" style="position:absolute;margin-left:475.15pt;margin-top:7.7pt;width:3.05pt;height:3.7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">
                <v:imagedata r:id="rId95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5908833</wp:posOffset>
                </wp:positionH>
                <wp:positionV relativeFrom="paragraph">
                  <wp:posOffset>25982</wp:posOffset>
                </wp:positionV>
                <wp:extent cx="101160" cy="132480"/>
                <wp:effectExtent l="57150" t="57150" r="32385" b="7747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1011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" o:spid="_x0000_s1026" type="#_x0000_t75" style="position:absolute;margin-left:463.75pt;margin-top:.7pt;width:11.05pt;height:13.3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">
                <v:imagedata r:id="rId96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319583</wp:posOffset>
                </wp:positionH>
                <wp:positionV relativeFrom="paragraph">
                  <wp:posOffset>45066</wp:posOffset>
                </wp:positionV>
                <wp:extent cx="9720" cy="4680"/>
                <wp:effectExtent l="57150" t="57150" r="66675" b="7175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97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" o:spid="_x0000_s1026" type="#_x0000_t75" style="position:absolute;margin-left:417.65pt;margin-top:2.1pt;width:3.3pt;height:3.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">
                <v:imagedata r:id="rId96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5150383</wp:posOffset>
                </wp:positionH>
                <wp:positionV relativeFrom="paragraph">
                  <wp:posOffset>-51054</wp:posOffset>
                </wp:positionV>
                <wp:extent cx="120600" cy="129600"/>
                <wp:effectExtent l="38100" t="57150" r="32385" b="8001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120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405.1pt;margin-top:-5.45pt;width:10.85pt;height:13.1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">
                <v:imagedata r:id="rId96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115823</wp:posOffset>
                </wp:positionH>
                <wp:positionV relativeFrom="paragraph">
                  <wp:posOffset>-64734</wp:posOffset>
                </wp:positionV>
                <wp:extent cx="14760" cy="130320"/>
                <wp:effectExtent l="38100" t="38100" r="61595" b="6032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4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401.95pt;margin-top:-6.15pt;width:3.6pt;height:12.8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">
                <v:imagedata r:id="rId96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388983</wp:posOffset>
                </wp:positionH>
                <wp:positionV relativeFrom="paragraph">
                  <wp:posOffset>-75174</wp:posOffset>
                </wp:positionV>
                <wp:extent cx="114480" cy="154800"/>
                <wp:effectExtent l="57150" t="57150" r="57150" b="7429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144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344.15pt;margin-top:-7.3pt;width:12.1pt;height:15.3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">
                <v:imagedata r:id="rId96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319863</wp:posOffset>
                </wp:positionH>
                <wp:positionV relativeFrom="paragraph">
                  <wp:posOffset>47226</wp:posOffset>
                </wp:positionV>
                <wp:extent cx="24840" cy="18000"/>
                <wp:effectExtent l="38100" t="38100" r="51435" b="5842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248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339pt;margin-top:3.1pt;width:3.85pt;height:3.6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">
                <v:imagedata r:id="rId97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169383</wp:posOffset>
                </wp:positionH>
                <wp:positionV relativeFrom="paragraph">
                  <wp:posOffset>-34854</wp:posOffset>
                </wp:positionV>
                <wp:extent cx="114120" cy="120600"/>
                <wp:effectExtent l="38100" t="57150" r="38735" b="7048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141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327.3pt;margin-top:-4.3pt;width:10.85pt;height:12.7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">
                <v:imagedata r:id="rId97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120423</wp:posOffset>
                </wp:positionH>
                <wp:positionV relativeFrom="paragraph">
                  <wp:posOffset>-30894</wp:posOffset>
                </wp:positionV>
                <wp:extent cx="19440" cy="133560"/>
                <wp:effectExtent l="38100" t="57150" r="76200" b="7620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94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323.05pt;margin-top:-3.85pt;width:4.4pt;height:13.4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">
                <v:imagedata r:id="rId975" o:title=""/>
              </v:shape>
            </w:pict>
          </mc:Fallback>
        </mc:AlternateContent>
      </w:r>
    </w:p>
    <w:p w:rsidR="00C00490" w:rsidRDefault="005C1403" w:rsidP="00C00490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4107103</wp:posOffset>
                </wp:positionH>
                <wp:positionV relativeFrom="paragraph">
                  <wp:posOffset>-24384</wp:posOffset>
                </wp:positionV>
                <wp:extent cx="1304280" cy="329760"/>
                <wp:effectExtent l="38100" t="57150" r="48895" b="5143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30428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" o:spid="_x0000_s1026" type="#_x0000_t75" style="position:absolute;margin-left:323.1pt;margin-top:-3.3pt;width:104.55pt;height:28.0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">
                <v:imagedata r:id="rId97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098823</wp:posOffset>
                </wp:positionH>
                <wp:positionV relativeFrom="paragraph">
                  <wp:posOffset>28176</wp:posOffset>
                </wp:positionV>
                <wp:extent cx="25200" cy="275760"/>
                <wp:effectExtent l="57150" t="38100" r="70485" b="6731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2520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" o:spid="_x0000_s1026" type="#_x0000_t75" style="position:absolute;margin-left:321.7pt;margin-top:1.1pt;width:4.6pt;height:24.3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">
                <v:imagedata r:id="rId97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5168023</wp:posOffset>
                </wp:positionH>
                <wp:positionV relativeFrom="paragraph">
                  <wp:posOffset>57336</wp:posOffset>
                </wp:positionV>
                <wp:extent cx="129240" cy="145800"/>
                <wp:effectExtent l="57150" t="57150" r="23495" b="8318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1292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" o:spid="_x0000_s1026" type="#_x0000_t75" style="position:absolute;margin-left:405.4pt;margin-top:3.1pt;width:13.4pt;height:14.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">
                <v:imagedata r:id="rId98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099983</wp:posOffset>
                </wp:positionH>
                <wp:positionV relativeFrom="paragraph">
                  <wp:posOffset>54096</wp:posOffset>
                </wp:positionV>
                <wp:extent cx="15120" cy="128160"/>
                <wp:effectExtent l="38100" t="38100" r="61595" b="6286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51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" o:spid="_x0000_s1026" type="#_x0000_t75" style="position:absolute;margin-left:400.4pt;margin-top:3.3pt;width:3.5pt;height:12.4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">
                <v:imagedata r:id="rId98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5033383</wp:posOffset>
                </wp:positionH>
                <wp:positionV relativeFrom="paragraph">
                  <wp:posOffset>73896</wp:posOffset>
                </wp:positionV>
                <wp:extent cx="11160" cy="97920"/>
                <wp:effectExtent l="38100" t="57150" r="65405" b="7366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11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" o:spid="_x0000_s1026" type="#_x0000_t75" style="position:absolute;margin-left:394.9pt;margin-top:4.4pt;width:3.6pt;height:10.7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">
                <v:imagedata r:id="rId98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4968583</wp:posOffset>
                </wp:positionH>
                <wp:positionV relativeFrom="paragraph">
                  <wp:posOffset>175416</wp:posOffset>
                </wp:positionV>
                <wp:extent cx="6840" cy="6120"/>
                <wp:effectExtent l="57150" t="57150" r="69850" b="7048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6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" o:spid="_x0000_s1026" type="#_x0000_t75" style="position:absolute;margin-left:389.5pt;margin-top:12.45pt;width:3.8pt;height:3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">
                <v:imagedata r:id="rId98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4795423</wp:posOffset>
                </wp:positionH>
                <wp:positionV relativeFrom="paragraph">
                  <wp:posOffset>62376</wp:posOffset>
                </wp:positionV>
                <wp:extent cx="115560" cy="145800"/>
                <wp:effectExtent l="57150" t="57150" r="18415" b="6413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155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" o:spid="_x0000_s1026" type="#_x0000_t75" style="position:absolute;margin-left:376.15pt;margin-top:3.6pt;width:12.1pt;height:14.3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">
                <v:imagedata r:id="rId98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4674463</wp:posOffset>
                </wp:positionH>
                <wp:positionV relativeFrom="paragraph">
                  <wp:posOffset>113856</wp:posOffset>
                </wp:positionV>
                <wp:extent cx="57960" cy="7200"/>
                <wp:effectExtent l="38100" t="57150" r="37465" b="6921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57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367.3pt;margin-top:7.55pt;width:6.2pt;height:3.2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">
                <v:imagedata r:id="rId99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4512463</wp:posOffset>
                </wp:positionH>
                <wp:positionV relativeFrom="paragraph">
                  <wp:posOffset>140856</wp:posOffset>
                </wp:positionV>
                <wp:extent cx="81000" cy="12240"/>
                <wp:effectExtent l="38100" t="57150" r="52705" b="6413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810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" o:spid="_x0000_s1026" type="#_x0000_t75" style="position:absolute;margin-left:354.45pt;margin-top:9.7pt;width:8.25pt;height:3.4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">
                <v:imagedata r:id="rId99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4487623</wp:posOffset>
                </wp:positionH>
                <wp:positionV relativeFrom="paragraph">
                  <wp:posOffset>87216</wp:posOffset>
                </wp:positionV>
                <wp:extent cx="88920" cy="2520"/>
                <wp:effectExtent l="57150" t="57150" r="63500" b="7429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88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" o:spid="_x0000_s1026" type="#_x0000_t75" style="position:absolute;margin-left:352.05pt;margin-top:4.85pt;width:9.25pt;height:4.4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">
                <v:imagedata r:id="rId99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4211863</wp:posOffset>
                </wp:positionH>
                <wp:positionV relativeFrom="paragraph">
                  <wp:posOffset>38256</wp:posOffset>
                </wp:positionV>
                <wp:extent cx="120600" cy="215280"/>
                <wp:effectExtent l="57150" t="57150" r="51435" b="7048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1206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" o:spid="_x0000_s1026" type="#_x0000_t75" style="position:absolute;margin-left:330.45pt;margin-top:1.4pt;width:12.35pt;height:20.2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">
                <v:imagedata r:id="rId99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674104</wp:posOffset>
                </wp:positionH>
                <wp:positionV relativeFrom="paragraph">
                  <wp:posOffset>-147453</wp:posOffset>
                </wp:positionV>
                <wp:extent cx="1544760" cy="417240"/>
                <wp:effectExtent l="19050" t="57150" r="36830" b="5905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54476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52.8pt;margin-top:-13.05pt;width:123.45pt;height:34.9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">
                <v:imagedata r:id="rId99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649264</wp:posOffset>
                </wp:positionH>
                <wp:positionV relativeFrom="paragraph">
                  <wp:posOffset>-102813</wp:posOffset>
                </wp:positionV>
                <wp:extent cx="36360" cy="329760"/>
                <wp:effectExtent l="38100" t="38100" r="40005" b="5143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3636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50.55pt;margin-top:-8.8pt;width:4.1pt;height:27.8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">
                <v:imagedata r:id="rId100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1125904</wp:posOffset>
                </wp:positionH>
                <wp:positionV relativeFrom="paragraph">
                  <wp:posOffset>-10653</wp:posOffset>
                </wp:positionV>
                <wp:extent cx="128160" cy="142560"/>
                <wp:effectExtent l="57150" t="57150" r="62865" b="6731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1281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87.1pt;margin-top:-2.35pt;width:13.25pt;height:14.3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">
                <v:imagedata r:id="rId100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971824</wp:posOffset>
                </wp:positionH>
                <wp:positionV relativeFrom="paragraph">
                  <wp:posOffset>-10293</wp:posOffset>
                </wp:positionV>
                <wp:extent cx="122760" cy="153720"/>
                <wp:effectExtent l="57150" t="57150" r="10795" b="7493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227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75pt;margin-top:-2.3pt;width:11.9pt;height:15.1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">
                <v:imagedata r:id="rId100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893704</wp:posOffset>
                </wp:positionH>
                <wp:positionV relativeFrom="paragraph">
                  <wp:posOffset>131187</wp:posOffset>
                </wp:positionV>
                <wp:extent cx="7200" cy="18000"/>
                <wp:effectExtent l="57150" t="38100" r="69215" b="5842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7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68.95pt;margin-top:9.65pt;width:2.95pt;height:3.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">
                <v:imagedata r:id="rId1007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837184</wp:posOffset>
                </wp:positionH>
                <wp:positionV relativeFrom="paragraph">
                  <wp:posOffset>-4173</wp:posOffset>
                </wp:positionV>
                <wp:extent cx="7920" cy="191520"/>
                <wp:effectExtent l="38100" t="57150" r="68580" b="5651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79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64.35pt;margin-top:-1.55pt;width:3.5pt;height:17.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">
                <v:imagedata r:id="rId1009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761224</wp:posOffset>
                </wp:positionH>
                <wp:positionV relativeFrom="paragraph">
                  <wp:posOffset>-7413</wp:posOffset>
                </wp:positionV>
                <wp:extent cx="92160" cy="109080"/>
                <wp:effectExtent l="38100" t="57150" r="3175" b="6286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92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58.4pt;margin-top:-1.9pt;width:9.25pt;height:11.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">
                <v:imagedata r:id="rId1011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1378984</wp:posOffset>
                </wp:positionH>
                <wp:positionV relativeFrom="paragraph">
                  <wp:posOffset>81867</wp:posOffset>
                </wp:positionV>
                <wp:extent cx="72720" cy="7560"/>
                <wp:effectExtent l="19050" t="38100" r="22860" b="6921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72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107.95pt;margin-top:5.3pt;width:6.9pt;height:3.2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">
                <v:imagedata r:id="rId101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1377184</wp:posOffset>
                </wp:positionH>
                <wp:positionV relativeFrom="paragraph">
                  <wp:posOffset>38307</wp:posOffset>
                </wp:positionV>
                <wp:extent cx="60840" cy="3960"/>
                <wp:effectExtent l="57150" t="57150" r="53975" b="7239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60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107.2pt;margin-top:1.7pt;width:7.1pt;height:2.9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">
                <v:imagedata r:id="rId1015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1523344</wp:posOffset>
                </wp:positionH>
                <wp:positionV relativeFrom="paragraph">
                  <wp:posOffset>-6333</wp:posOffset>
                </wp:positionV>
                <wp:extent cx="245520" cy="112680"/>
                <wp:effectExtent l="57150" t="57150" r="21590" b="7810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2455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118.9pt;margin-top:-2pt;width:21.8pt;height:11.8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">
                <v:imagedata r:id="rId1017" o:title=""/>
              </v:shape>
            </w:pict>
          </mc:Fallback>
        </mc:AlternateContent>
      </w:r>
    </w:p>
    <w:p w:rsidR="00C00490" w:rsidRDefault="005C1403" w:rsidP="00C00490"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6393753</wp:posOffset>
                </wp:positionH>
                <wp:positionV relativeFrom="paragraph">
                  <wp:posOffset>204723</wp:posOffset>
                </wp:positionV>
                <wp:extent cx="12960" cy="9000"/>
                <wp:effectExtent l="57150" t="38100" r="63500" b="6731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12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" o:spid="_x0000_s1026" type="#_x0000_t75" style="position:absolute;margin-left:502.35pt;margin-top:15.1pt;width:3.45pt;height:3.1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">
                <v:imagedata r:id="rId101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6373953</wp:posOffset>
                </wp:positionH>
                <wp:positionV relativeFrom="paragraph">
                  <wp:posOffset>70083</wp:posOffset>
                </wp:positionV>
                <wp:extent cx="107640" cy="90720"/>
                <wp:effectExtent l="38100" t="57150" r="45085" b="62230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076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" o:spid="_x0000_s1026" type="#_x0000_t75" style="position:absolute;margin-left:500.75pt;margin-top:3.9pt;width:11.25pt;height:9.3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">
                <v:imagedata r:id="rId102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6717393</wp:posOffset>
                </wp:positionH>
                <wp:positionV relativeFrom="paragraph">
                  <wp:posOffset>262683</wp:posOffset>
                </wp:positionV>
                <wp:extent cx="94320" cy="117720"/>
                <wp:effectExtent l="57150" t="57150" r="58420" b="7302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943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" o:spid="_x0000_s1026" type="#_x0000_t75" style="position:absolute;margin-left:527.3pt;margin-top:19.15pt;width:10.75pt;height:12.4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">
                <v:imagedata r:id="rId102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6662673</wp:posOffset>
                </wp:positionH>
                <wp:positionV relativeFrom="paragraph">
                  <wp:posOffset>384003</wp:posOffset>
                </wp:positionV>
                <wp:extent cx="22680" cy="6480"/>
                <wp:effectExtent l="38100" t="57150" r="34925" b="6985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22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" o:spid="_x0000_s1026" type="#_x0000_t75" style="position:absolute;margin-left:523.75pt;margin-top:28.85pt;width:3.55pt;height:3.0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">
                <v:imagedata r:id="rId102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6523353</wp:posOffset>
                </wp:positionH>
                <wp:positionV relativeFrom="paragraph">
                  <wp:posOffset>280683</wp:posOffset>
                </wp:positionV>
                <wp:extent cx="92880" cy="117360"/>
                <wp:effectExtent l="57150" t="57150" r="59690" b="7366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92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" o:spid="_x0000_s1026" type="#_x0000_t75" style="position:absolute;margin-left:512.05pt;margin-top:20.55pt;width:10.45pt;height:12.4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">
                <v:imagedata r:id="rId102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6353073</wp:posOffset>
                </wp:positionH>
                <wp:positionV relativeFrom="paragraph">
                  <wp:posOffset>388683</wp:posOffset>
                </wp:positionV>
                <wp:extent cx="88200" cy="11880"/>
                <wp:effectExtent l="38100" t="38100" r="45720" b="6477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882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" o:spid="_x0000_s1026" type="#_x0000_t75" style="position:absolute;margin-left:499.3pt;margin-top:29.7pt;width:8.45pt;height:3.3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">
                <v:imagedata r:id="rId102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6363153</wp:posOffset>
                </wp:positionH>
                <wp:positionV relativeFrom="paragraph">
                  <wp:posOffset>357003</wp:posOffset>
                </wp:positionV>
                <wp:extent cx="58680" cy="10080"/>
                <wp:effectExtent l="38100" t="57150" r="36830" b="6667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586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" o:spid="_x0000_s1026" type="#_x0000_t75" style="position:absolute;margin-left:500.15pt;margin-top:26.5pt;width:5.95pt;height:3.4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">
                <v:imagedata r:id="rId103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6148593</wp:posOffset>
                </wp:positionH>
                <wp:positionV relativeFrom="paragraph">
                  <wp:posOffset>301563</wp:posOffset>
                </wp:positionV>
                <wp:extent cx="97560" cy="137520"/>
                <wp:effectExtent l="57150" t="57150" r="55245" b="7239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97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" o:spid="_x0000_s1026" type="#_x0000_t75" style="position:absolute;margin-left:482.6pt;margin-top:22.45pt;width:10.8pt;height:13.6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">
                <v:imagedata r:id="rId103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6095673</wp:posOffset>
                </wp:positionH>
                <wp:positionV relativeFrom="paragraph">
                  <wp:posOffset>419643</wp:posOffset>
                </wp:positionV>
                <wp:extent cx="11520" cy="28080"/>
                <wp:effectExtent l="57150" t="38100" r="64770" b="4826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15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" o:spid="_x0000_s1026" type="#_x0000_t75" style="position:absolute;margin-left:478.45pt;margin-top:32.5pt;width:3.35pt;height:4.3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">
                <v:imagedata r:id="rId103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5993073</wp:posOffset>
                </wp:positionH>
                <wp:positionV relativeFrom="paragraph">
                  <wp:posOffset>363843</wp:posOffset>
                </wp:positionV>
                <wp:extent cx="56160" cy="101160"/>
                <wp:effectExtent l="57150" t="57150" r="58420" b="7048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56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" o:spid="_x0000_s1026" type="#_x0000_t75" style="position:absolute;margin-left:470.3pt;margin-top:27.3pt;width:7.55pt;height:10.9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">
                <v:imagedata r:id="rId103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5850873</wp:posOffset>
                </wp:positionH>
                <wp:positionV relativeFrom="paragraph">
                  <wp:posOffset>440163</wp:posOffset>
                </wp:positionV>
                <wp:extent cx="81360" cy="18720"/>
                <wp:effectExtent l="38100" t="38100" r="52070" b="5778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81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" o:spid="_x0000_s1026" type="#_x0000_t75" style="position:absolute;margin-left:459.25pt;margin-top:34pt;width:8.2pt;height:3.6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">
                <v:imagedata r:id="rId103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5629473</wp:posOffset>
                </wp:positionH>
                <wp:positionV relativeFrom="paragraph">
                  <wp:posOffset>437283</wp:posOffset>
                </wp:positionV>
                <wp:extent cx="204120" cy="24120"/>
                <wp:effectExtent l="57150" t="38100" r="62865" b="52705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2041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" o:spid="_x0000_s1026" type="#_x0000_t75" style="position:absolute;margin-left:441.95pt;margin-top:33.25pt;width:18.3pt;height:4.5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">
                <v:imagedata r:id="rId104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5739633</wp:posOffset>
                </wp:positionH>
                <wp:positionV relativeFrom="paragraph">
                  <wp:posOffset>273843</wp:posOffset>
                </wp:positionV>
                <wp:extent cx="96840" cy="126360"/>
                <wp:effectExtent l="57150" t="57150" r="55880" b="6477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968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" o:spid="_x0000_s1026" type="#_x0000_t75" style="position:absolute;margin-left:450.55pt;margin-top:20.25pt;width:10.25pt;height:12.8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">
                <v:imagedata r:id="rId104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5675193</wp:posOffset>
                </wp:positionH>
                <wp:positionV relativeFrom="paragraph">
                  <wp:posOffset>294723</wp:posOffset>
                </wp:positionV>
                <wp:extent cx="36720" cy="120960"/>
                <wp:effectExtent l="57150" t="38100" r="59055" b="69850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36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" o:spid="_x0000_s1026" type="#_x0000_t75" style="position:absolute;margin-left:445.55pt;margin-top:22pt;width:5.5pt;height:12.1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">
                <v:imagedata r:id="rId104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2975263</wp:posOffset>
                </wp:positionH>
                <wp:positionV relativeFrom="paragraph">
                  <wp:posOffset>442351</wp:posOffset>
                </wp:positionV>
                <wp:extent cx="7920" cy="14400"/>
                <wp:effectExtent l="38100" t="57150" r="68580" b="8128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7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" o:spid="_x0000_s1026" type="#_x0000_t75" style="position:absolute;margin-left:232.75pt;margin-top:33.45pt;width:3.55pt;height:4.1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">
                <v:imagedata r:id="rId104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2964103</wp:posOffset>
                </wp:positionH>
                <wp:positionV relativeFrom="paragraph">
                  <wp:posOffset>324991</wp:posOffset>
                </wp:positionV>
                <wp:extent cx="56880" cy="46800"/>
                <wp:effectExtent l="57150" t="57150" r="57785" b="4889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568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" o:spid="_x0000_s1026" type="#_x0000_t75" style="position:absolute;margin-left:232.25pt;margin-top:24.25pt;width:7.05pt;height:5.6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">
                <v:imagedata r:id="rId104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2716423</wp:posOffset>
                </wp:positionH>
                <wp:positionV relativeFrom="paragraph">
                  <wp:posOffset>322471</wp:posOffset>
                </wp:positionV>
                <wp:extent cx="95760" cy="210240"/>
                <wp:effectExtent l="38100" t="38100" r="38100" b="5651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957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" o:spid="_x0000_s1026" type="#_x0000_t75" style="position:absolute;margin-left:213.1pt;margin-top:24.35pt;width:9.85pt;height:18.6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">
                <v:imagedata r:id="rId105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2644423</wp:posOffset>
                </wp:positionH>
                <wp:positionV relativeFrom="paragraph">
                  <wp:posOffset>380791</wp:posOffset>
                </wp:positionV>
                <wp:extent cx="65160" cy="124200"/>
                <wp:effectExtent l="57150" t="57150" r="49530" b="6667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651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" o:spid="_x0000_s1026" type="#_x0000_t75" style="position:absolute;margin-left:206.75pt;margin-top:28.65pt;width:8pt;height:12.7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">
                <v:imagedata r:id="rId105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2606983</wp:posOffset>
                </wp:positionH>
                <wp:positionV relativeFrom="paragraph">
                  <wp:posOffset>482311</wp:posOffset>
                </wp:positionV>
                <wp:extent cx="9720" cy="13320"/>
                <wp:effectExtent l="38100" t="38100" r="47625" b="6350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9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" o:spid="_x0000_s1026" type="#_x0000_t75" style="position:absolute;margin-left:204.35pt;margin-top:37.2pt;width:3.05pt;height:3.4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">
                <v:imagedata r:id="rId105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2528863</wp:posOffset>
                </wp:positionH>
                <wp:positionV relativeFrom="paragraph">
                  <wp:posOffset>411751</wp:posOffset>
                </wp:positionV>
                <wp:extent cx="55800" cy="95760"/>
                <wp:effectExtent l="38100" t="57150" r="59055" b="7620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558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" o:spid="_x0000_s1026" type="#_x0000_t75" style="position:absolute;margin-left:197.85pt;margin-top:30.95pt;width:7.1pt;height:10.5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">
                <v:imagedata r:id="rId105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2455783</wp:posOffset>
                </wp:positionH>
                <wp:positionV relativeFrom="paragraph">
                  <wp:posOffset>460711</wp:posOffset>
                </wp:positionV>
                <wp:extent cx="45000" cy="3960"/>
                <wp:effectExtent l="38100" t="38100" r="50800" b="7239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45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" o:spid="_x0000_s1026" type="#_x0000_t75" style="position:absolute;margin-left:192.25pt;margin-top:35.15pt;width:5.3pt;height:2.8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">
                <v:imagedata r:id="rId105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2383063</wp:posOffset>
                </wp:positionH>
                <wp:positionV relativeFrom="paragraph">
                  <wp:posOffset>384031</wp:posOffset>
                </wp:positionV>
                <wp:extent cx="41400" cy="179640"/>
                <wp:effectExtent l="57150" t="57150" r="53975" b="4953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414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" o:spid="_x0000_s1026" type="#_x0000_t75" style="position:absolute;margin-left:186.15pt;margin-top:28.95pt;width:5.65pt;height:16.4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">
                <v:imagedata r:id="rId106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2221783</wp:posOffset>
                </wp:positionH>
                <wp:positionV relativeFrom="paragraph">
                  <wp:posOffset>410311</wp:posOffset>
                </wp:positionV>
                <wp:extent cx="98280" cy="114120"/>
                <wp:effectExtent l="57150" t="57150" r="54610" b="7683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982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" o:spid="_x0000_s1026" type="#_x0000_t75" style="position:absolute;margin-left:173.5pt;margin-top:30.95pt;width:10.2pt;height:11.7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">
                <v:imagedata r:id="rId106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2850343</wp:posOffset>
                </wp:positionH>
                <wp:positionV relativeFrom="paragraph">
                  <wp:posOffset>165871</wp:posOffset>
                </wp:positionV>
                <wp:extent cx="3600" cy="12600"/>
                <wp:effectExtent l="57150" t="38100" r="73025" b="6413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3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" o:spid="_x0000_s1026" type="#_x0000_t75" style="position:absolute;margin-left:222.9pt;margin-top:12.35pt;width:3.85pt;height:3.4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">
                <v:imagedata r:id="rId106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2852143</wp:posOffset>
                </wp:positionH>
                <wp:positionV relativeFrom="paragraph">
                  <wp:posOffset>105031</wp:posOffset>
                </wp:positionV>
                <wp:extent cx="8280" cy="4680"/>
                <wp:effectExtent l="38100" t="57150" r="67945" b="7175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8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" o:spid="_x0000_s1026" type="#_x0000_t75" style="position:absolute;margin-left:223.5pt;margin-top:6.7pt;width:3.3pt;height:3.1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">
                <v:imagedata r:id="rId106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2705623</wp:posOffset>
                </wp:positionH>
                <wp:positionV relativeFrom="paragraph">
                  <wp:posOffset>101791</wp:posOffset>
                </wp:positionV>
                <wp:extent cx="93600" cy="109440"/>
                <wp:effectExtent l="57150" t="57150" r="59055" b="8128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936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" o:spid="_x0000_s1026" type="#_x0000_t75" style="position:absolute;margin-left:211.5pt;margin-top:6.7pt;width:10.25pt;height:11.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">
                <v:imagedata r:id="rId106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2691583</wp:posOffset>
                </wp:positionH>
                <wp:positionV relativeFrom="paragraph">
                  <wp:posOffset>74071</wp:posOffset>
                </wp:positionV>
                <wp:extent cx="12240" cy="143640"/>
                <wp:effectExtent l="38100" t="57150" r="64135" b="85090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22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" o:spid="_x0000_s1026" type="#_x0000_t75" style="position:absolute;margin-left:210.65pt;margin-top:4.4pt;width:3.45pt;height:14.3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">
                <v:imagedata r:id="rId107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2570623</wp:posOffset>
                </wp:positionH>
                <wp:positionV relativeFrom="paragraph">
                  <wp:posOffset>119071</wp:posOffset>
                </wp:positionV>
                <wp:extent cx="100800" cy="110880"/>
                <wp:effectExtent l="57150" t="57150" r="13970" b="8001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008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" o:spid="_x0000_s1026" type="#_x0000_t75" style="position:absolute;margin-left:200.85pt;margin-top:7.85pt;width:10.05pt;height:11.9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">
                <v:imagedata r:id="rId107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2432743</wp:posOffset>
                </wp:positionH>
                <wp:positionV relativeFrom="paragraph">
                  <wp:posOffset>145351</wp:posOffset>
                </wp:positionV>
                <wp:extent cx="100080" cy="86760"/>
                <wp:effectExtent l="57150" t="57150" r="33655" b="6604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000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" o:spid="_x0000_s1026" type="#_x0000_t75" style="position:absolute;margin-left:190.2pt;margin-top:10pt;width:9.85pt;height:9.8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">
                <v:imagedata r:id="rId107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327623</wp:posOffset>
                </wp:positionH>
                <wp:positionV relativeFrom="paragraph">
                  <wp:posOffset>113311</wp:posOffset>
                </wp:positionV>
                <wp:extent cx="75960" cy="130680"/>
                <wp:effectExtent l="57150" t="38100" r="635" b="6032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759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" o:spid="_x0000_s1026" type="#_x0000_t75" style="position:absolute;margin-left:181.9pt;margin-top:7.85pt;width:8.8pt;height:12.9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">
                <v:imagedata r:id="rId107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2229703</wp:posOffset>
                </wp:positionH>
                <wp:positionV relativeFrom="paragraph">
                  <wp:posOffset>151111</wp:posOffset>
                </wp:positionV>
                <wp:extent cx="85320" cy="110520"/>
                <wp:effectExtent l="38100" t="57150" r="29210" b="8001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85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" o:spid="_x0000_s1026" type="#_x0000_t75" style="position:absolute;margin-left:174.15pt;margin-top:10.55pt;width:8.4pt;height:11.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">
                <v:imagedata r:id="rId107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5228863</wp:posOffset>
                </wp:positionH>
                <wp:positionV relativeFrom="paragraph">
                  <wp:posOffset>374648</wp:posOffset>
                </wp:positionV>
                <wp:extent cx="105120" cy="174600"/>
                <wp:effectExtent l="57150" t="57150" r="47625" b="7366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05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" o:spid="_x0000_s1026" type="#_x0000_t75" style="position:absolute;margin-left:410.15pt;margin-top:27.95pt;width:11.5pt;height:16.9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">
                <v:imagedata r:id="rId108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5184583</wp:posOffset>
                </wp:positionH>
                <wp:positionV relativeFrom="paragraph">
                  <wp:posOffset>493808</wp:posOffset>
                </wp:positionV>
                <wp:extent cx="8640" cy="15480"/>
                <wp:effectExtent l="57150" t="38100" r="67945" b="6096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86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" o:spid="_x0000_s1026" type="#_x0000_t75" style="position:absolute;margin-left:407pt;margin-top:37.9pt;width:3.75pt;height:3.9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">
                <v:imagedata r:id="rId108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5046703</wp:posOffset>
                </wp:positionH>
                <wp:positionV relativeFrom="paragraph">
                  <wp:posOffset>393728</wp:posOffset>
                </wp:positionV>
                <wp:extent cx="115560" cy="129600"/>
                <wp:effectExtent l="57150" t="57150" r="18415" b="8001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1155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" o:spid="_x0000_s1026" type="#_x0000_t75" style="position:absolute;margin-left:395.85pt;margin-top:29.65pt;width:12.35pt;height:13.1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">
                <v:imagedata r:id="rId108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898383</wp:posOffset>
                </wp:positionH>
                <wp:positionV relativeFrom="paragraph">
                  <wp:posOffset>425768</wp:posOffset>
                </wp:positionV>
                <wp:extent cx="104760" cy="16560"/>
                <wp:effectExtent l="38100" t="38100" r="48260" b="5969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104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" o:spid="_x0000_s1026" type="#_x0000_t75" style="position:absolute;margin-left:384.6pt;margin-top:32.6pt;width:9.85pt;height:3.3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">
                <v:imagedata r:id="rId108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926463</wp:posOffset>
                </wp:positionH>
                <wp:positionV relativeFrom="paragraph">
                  <wp:posOffset>376088</wp:posOffset>
                </wp:positionV>
                <wp:extent cx="16200" cy="128520"/>
                <wp:effectExtent l="57150" t="38100" r="60325" b="6223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62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" o:spid="_x0000_s1026" type="#_x0000_t75" style="position:absolute;margin-left:386.55pt;margin-top:28.7pt;width:4.25pt;height:12.5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">
                <v:imagedata r:id="rId108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4497343</wp:posOffset>
                </wp:positionH>
                <wp:positionV relativeFrom="paragraph">
                  <wp:posOffset>400208</wp:posOffset>
                </wp:positionV>
                <wp:extent cx="96480" cy="163800"/>
                <wp:effectExtent l="57150" t="57150" r="56515" b="8445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964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" o:spid="_x0000_s1026" type="#_x0000_t75" style="position:absolute;margin-left:352.55pt;margin-top:30pt;width:10.75pt;height:16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">
                <v:imagedata r:id="rId109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4452703</wp:posOffset>
                </wp:positionH>
                <wp:positionV relativeFrom="paragraph">
                  <wp:posOffset>510368</wp:posOffset>
                </wp:positionV>
                <wp:extent cx="360" cy="18360"/>
                <wp:effectExtent l="0" t="0" r="0" b="0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" o:spid="_x0000_s1026" type="#_x0000_t75" style="position:absolute;margin-left:349.2pt;margin-top:39.65pt;width:3.15pt;height:3.7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">
                <v:imagedata r:id="rId109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4327423</wp:posOffset>
                </wp:positionH>
                <wp:positionV relativeFrom="paragraph">
                  <wp:posOffset>432248</wp:posOffset>
                </wp:positionV>
                <wp:extent cx="77040" cy="122040"/>
                <wp:effectExtent l="57150" t="57150" r="56515" b="6858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77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" o:spid="_x0000_s1026" type="#_x0000_t75" style="position:absolute;margin-left:339.2pt;margin-top:32.65pt;width:9.25pt;height:12.6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">
                <v:imagedata r:id="rId109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4149223</wp:posOffset>
                </wp:positionH>
                <wp:positionV relativeFrom="paragraph">
                  <wp:posOffset>467888</wp:posOffset>
                </wp:positionV>
                <wp:extent cx="124200" cy="5760"/>
                <wp:effectExtent l="57150" t="57150" r="66675" b="7048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24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" o:spid="_x0000_s1026" type="#_x0000_t75" style="position:absolute;margin-left:325.35pt;margin-top:35.3pt;width:12.1pt;height:3.5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">
                <v:imagedata r:id="rId109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208263</wp:posOffset>
                </wp:positionH>
                <wp:positionV relativeFrom="paragraph">
                  <wp:posOffset>414248</wp:posOffset>
                </wp:positionV>
                <wp:extent cx="11880" cy="141480"/>
                <wp:effectExtent l="38100" t="57150" r="64770" b="6858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11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" o:spid="_x0000_s1026" type="#_x0000_t75" style="position:absolute;margin-left:330.3pt;margin-top:31.2pt;width:3.75pt;height:14.1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">
                <v:imagedata r:id="rId109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1534183</wp:posOffset>
                </wp:positionH>
                <wp:positionV relativeFrom="paragraph">
                  <wp:posOffset>168008</wp:posOffset>
                </wp:positionV>
                <wp:extent cx="97560" cy="187560"/>
                <wp:effectExtent l="38100" t="57150" r="36195" b="7937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975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120.2pt;margin-top:11.8pt;width:9.85pt;height:17.8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">
                <v:imagedata r:id="rId110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1415023</wp:posOffset>
                </wp:positionH>
                <wp:positionV relativeFrom="paragraph">
                  <wp:posOffset>130568</wp:posOffset>
                </wp:positionV>
                <wp:extent cx="78840" cy="270000"/>
                <wp:effectExtent l="38100" t="38100" r="35560" b="5397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7884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110.6pt;margin-top:9.3pt;width:8.5pt;height:23.4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">
                <v:imagedata r:id="rId1103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1218823</wp:posOffset>
                </wp:positionH>
                <wp:positionV relativeFrom="paragraph">
                  <wp:posOffset>144968</wp:posOffset>
                </wp:positionV>
                <wp:extent cx="76320" cy="301320"/>
                <wp:effectExtent l="38100" t="19050" r="38100" b="2286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7632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94.6pt;margin-top:11.05pt;width:7.8pt;height:24.6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">
                <v:imagedata r:id="rId1105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639583</wp:posOffset>
                </wp:positionH>
                <wp:positionV relativeFrom="paragraph">
                  <wp:posOffset>189608</wp:posOffset>
                </wp:positionV>
                <wp:extent cx="93240" cy="187200"/>
                <wp:effectExtent l="38100" t="57150" r="40640" b="8001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932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" o:spid="_x0000_s1026" type="#_x0000_t75" style="position:absolute;margin-left:49.85pt;margin-top:13.55pt;width:9.3pt;height:17.6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">
                <v:imagedata r:id="rId1107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1048543</wp:posOffset>
                </wp:positionH>
                <wp:positionV relativeFrom="paragraph">
                  <wp:posOffset>114008</wp:posOffset>
                </wp:positionV>
                <wp:extent cx="51480" cy="391680"/>
                <wp:effectExtent l="38100" t="38100" r="43815" b="4699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51480" cy="39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" o:spid="_x0000_s1026" type="#_x0000_t75" style="position:absolute;margin-left:82.1pt;margin-top:8.65pt;width:5.9pt;height:32.4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">
                <v:imagedata r:id="rId1109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759463</wp:posOffset>
                </wp:positionH>
                <wp:positionV relativeFrom="paragraph">
                  <wp:posOffset>120488</wp:posOffset>
                </wp:positionV>
                <wp:extent cx="57240" cy="404280"/>
                <wp:effectExtent l="57150" t="38100" r="57150" b="3429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5724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" o:spid="_x0000_s1026" type="#_x0000_t75" style="position:absolute;margin-left:58.4pt;margin-top:8.4pt;width:6.45pt;height:33.4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">
                <v:imagedata r:id="rId1111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4224823</wp:posOffset>
                </wp:positionH>
                <wp:positionV relativeFrom="paragraph">
                  <wp:posOffset>43686</wp:posOffset>
                </wp:positionV>
                <wp:extent cx="1160280" cy="33840"/>
                <wp:effectExtent l="19050" t="38100" r="20955" b="42545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1602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" o:spid="_x0000_s1026" type="#_x0000_t75" style="position:absolute;margin-left:332.35pt;margin-top:2.15pt;width:92.05pt;height:4.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">
                <v:imagedata r:id="rId1113" o:title=""/>
              </v:shape>
            </w:pict>
          </mc:Fallback>
        </mc:AlternateContent>
      </w:r>
      <w:r w:rsidR="00F03758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683464</wp:posOffset>
                </wp:positionH>
                <wp:positionV relativeFrom="paragraph">
                  <wp:posOffset>-13503</wp:posOffset>
                </wp:positionV>
                <wp:extent cx="1324800" cy="35640"/>
                <wp:effectExtent l="19050" t="38100" r="27940" b="5969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13248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53.45pt;margin-top:-2.15pt;width:105.15pt;height:5.2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">
                <v:imagedata r:id="rId1115" o:title=""/>
              </v:shape>
            </w:pict>
          </mc:Fallback>
        </mc:AlternateContent>
      </w:r>
      <w:r w:rsidR="00C00490">
        <w:rPr>
          <w:rFonts w:ascii="Comic Sans MS" w:hAnsi="Comic Sans MS"/>
          <w:sz w:val="28"/>
        </w:rPr>
        <w:tab/>
        <w:t xml:space="preserve">(c)  </w:t>
      </w:r>
      <w:r w:rsidR="00C00490" w:rsidRPr="00F17733">
        <w:rPr>
          <w:position w:val="-30"/>
        </w:rPr>
        <w:object w:dxaOrig="1040" w:dyaOrig="820">
          <v:shape id="_x0000_i1032" type="#_x0000_t75" style="width:51.9pt;height:41.15pt" o:ole="">
            <v:imagedata r:id="rId1116" o:title=""/>
          </v:shape>
          <o:OLEObject Type="Embed" ProgID="Equation.3" ShapeID="_x0000_i1032" DrawAspect="Content" ObjectID="_1419162609" r:id="rId1117"/>
        </w:object>
      </w:r>
      <w:r w:rsidR="00C00490">
        <w:rPr>
          <w:rFonts w:ascii="Comic Sans MS" w:hAnsi="Comic Sans MS"/>
          <w:sz w:val="28"/>
        </w:rPr>
        <w:tab/>
      </w:r>
      <w:r w:rsidR="00C00490">
        <w:rPr>
          <w:rFonts w:ascii="Comic Sans MS" w:hAnsi="Comic Sans MS"/>
          <w:sz w:val="28"/>
        </w:rPr>
        <w:tab/>
      </w:r>
      <w:r w:rsidR="00C00490">
        <w:rPr>
          <w:rFonts w:ascii="Comic Sans MS" w:hAnsi="Comic Sans MS"/>
          <w:sz w:val="28"/>
        </w:rPr>
        <w:tab/>
      </w:r>
      <w:r w:rsidR="00C00490">
        <w:rPr>
          <w:rFonts w:ascii="Comic Sans MS" w:hAnsi="Comic Sans MS"/>
          <w:sz w:val="28"/>
        </w:rPr>
        <w:tab/>
      </w:r>
      <w:r w:rsidR="00C00490">
        <w:rPr>
          <w:rFonts w:ascii="Comic Sans MS" w:hAnsi="Comic Sans MS"/>
          <w:sz w:val="28"/>
        </w:rPr>
        <w:tab/>
        <w:t>(</w:t>
      </w:r>
      <w:proofErr w:type="gramStart"/>
      <w:r w:rsidR="00C00490">
        <w:rPr>
          <w:rFonts w:ascii="Comic Sans MS" w:hAnsi="Comic Sans MS"/>
          <w:sz w:val="28"/>
        </w:rPr>
        <w:t>d</w:t>
      </w:r>
      <w:proofErr w:type="gramEnd"/>
      <w:r w:rsidR="00C00490">
        <w:rPr>
          <w:rFonts w:ascii="Comic Sans MS" w:hAnsi="Comic Sans MS"/>
          <w:sz w:val="28"/>
        </w:rPr>
        <w:t xml:space="preserve">)  </w:t>
      </w:r>
      <w:r w:rsidR="00482404" w:rsidRPr="00F17733">
        <w:rPr>
          <w:position w:val="-30"/>
        </w:rPr>
        <w:object w:dxaOrig="1660" w:dyaOrig="820">
          <v:shape id="_x0000_i1033" type="#_x0000_t75" style="width:83.2pt;height:41.15pt" o:ole="">
            <v:imagedata r:id="rId1118" o:title=""/>
          </v:shape>
          <o:OLEObject Type="Embed" ProgID="Equation.3" ShapeID="_x0000_i1033" DrawAspect="Content" ObjectID="_1419162610" r:id="rId1119"/>
        </w:object>
      </w:r>
    </w:p>
    <w:p w:rsidR="00C00490" w:rsidRDefault="005C1403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6148953</wp:posOffset>
                </wp:positionH>
                <wp:positionV relativeFrom="paragraph">
                  <wp:posOffset>6223</wp:posOffset>
                </wp:positionV>
                <wp:extent cx="258480" cy="148320"/>
                <wp:effectExtent l="38100" t="38100" r="27305" b="6159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2584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" o:spid="_x0000_s1026" type="#_x0000_t75" style="position:absolute;margin-left:483.35pt;margin-top:-.05pt;width:21.75pt;height:13.9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">
                <v:imagedata r:id="rId11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5656833</wp:posOffset>
                </wp:positionH>
                <wp:positionV relativeFrom="paragraph">
                  <wp:posOffset>-617</wp:posOffset>
                </wp:positionV>
                <wp:extent cx="87480" cy="120600"/>
                <wp:effectExtent l="57150" t="57150" r="65405" b="7048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874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" o:spid="_x0000_s1026" type="#_x0000_t75" style="position:absolute;margin-left:443.85pt;margin-top:-1.4pt;width:9.95pt;height:12.4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">
                <v:imagedata r:id="rId11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308623</wp:posOffset>
                </wp:positionH>
                <wp:positionV relativeFrom="paragraph">
                  <wp:posOffset>-86629</wp:posOffset>
                </wp:positionV>
                <wp:extent cx="91440" cy="176040"/>
                <wp:effectExtent l="57150" t="57150" r="60960" b="7175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914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" o:spid="_x0000_s1026" type="#_x0000_t75" style="position:absolute;margin-left:259.2pt;margin-top:-8.15pt;width:10.1pt;height:16.8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">
                <v:imagedata r:id="rId11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135463</wp:posOffset>
                </wp:positionH>
                <wp:positionV relativeFrom="paragraph">
                  <wp:posOffset>491</wp:posOffset>
                </wp:positionV>
                <wp:extent cx="74160" cy="8280"/>
                <wp:effectExtent l="57150" t="57150" r="59690" b="6794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74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" o:spid="_x0000_s1026" type="#_x0000_t75" style="position:absolute;margin-left:245.5pt;margin-top:-1.4pt;width:7.9pt;height:3.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">
                <v:imagedata r:id="rId11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2909383</wp:posOffset>
                </wp:positionH>
                <wp:positionV relativeFrom="paragraph">
                  <wp:posOffset>94091</wp:posOffset>
                </wp:positionV>
                <wp:extent cx="109080" cy="22320"/>
                <wp:effectExtent l="38100" t="38100" r="43815" b="5397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090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" o:spid="_x0000_s1026" type="#_x0000_t75" style="position:absolute;margin-left:228.1pt;margin-top:6.8pt;width:10.55pt;height:3.7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">
                <v:imagedata r:id="rId11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2916583</wp:posOffset>
                </wp:positionH>
                <wp:positionV relativeFrom="paragraph">
                  <wp:posOffset>34691</wp:posOffset>
                </wp:positionV>
                <wp:extent cx="94680" cy="3600"/>
                <wp:effectExtent l="38100" t="57150" r="57785" b="7302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94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" o:spid="_x0000_s1026" type="#_x0000_t75" style="position:absolute;margin-left:228.65pt;margin-top:1.1pt;width:9.7pt;height:3.9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">
                <v:imagedata r:id="rId11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2343463</wp:posOffset>
                </wp:positionH>
                <wp:positionV relativeFrom="paragraph">
                  <wp:posOffset>57371</wp:posOffset>
                </wp:positionV>
                <wp:extent cx="367200" cy="36360"/>
                <wp:effectExtent l="57150" t="57150" r="71120" b="7810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3672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" o:spid="_x0000_s1026" type="#_x0000_t75" style="position:absolute;margin-left:183.35pt;margin-top:2.95pt;width:31.6pt;height:5.8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">
                <v:imagedata r:id="rId1133" o:title=""/>
              </v:shape>
            </w:pict>
          </mc:Fallback>
        </mc:AlternateContent>
      </w:r>
    </w:p>
    <w:p w:rsidR="00C00490" w:rsidRDefault="005C1403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6628833</wp:posOffset>
                </wp:positionH>
                <wp:positionV relativeFrom="paragraph">
                  <wp:posOffset>228</wp:posOffset>
                </wp:positionV>
                <wp:extent cx="89280" cy="152280"/>
                <wp:effectExtent l="57150" t="57150" r="63500" b="7683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89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" o:spid="_x0000_s1026" type="#_x0000_t75" style="position:absolute;margin-left:520.75pt;margin-top:-1.6pt;width:9.8pt;height:15.2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">
                <v:imagedata r:id="rId11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6566193</wp:posOffset>
                </wp:positionH>
                <wp:positionV relativeFrom="paragraph">
                  <wp:posOffset>148188</wp:posOffset>
                </wp:positionV>
                <wp:extent cx="28440" cy="14040"/>
                <wp:effectExtent l="38100" t="38100" r="48260" b="6223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284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" o:spid="_x0000_s1026" type="#_x0000_t75" style="position:absolute;margin-left:515.9pt;margin-top:10.65pt;width:3.9pt;height:3.2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">
                <v:imagedata r:id="rId11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6409953</wp:posOffset>
                </wp:positionH>
                <wp:positionV relativeFrom="paragraph">
                  <wp:posOffset>12828</wp:posOffset>
                </wp:positionV>
                <wp:extent cx="106200" cy="157320"/>
                <wp:effectExtent l="57150" t="57150" r="46355" b="7175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06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" o:spid="_x0000_s1026" type="#_x0000_t75" style="position:absolute;margin-left:503.1pt;margin-top:-.45pt;width:11.5pt;height:15.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">
                <v:imagedata r:id="rId11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6232473</wp:posOffset>
                </wp:positionH>
                <wp:positionV relativeFrom="paragraph">
                  <wp:posOffset>149268</wp:posOffset>
                </wp:positionV>
                <wp:extent cx="78120" cy="7200"/>
                <wp:effectExtent l="19050" t="38100" r="17145" b="5016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78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" o:spid="_x0000_s1026" type="#_x0000_t75" style="position:absolute;margin-left:490.2pt;margin-top:11.15pt;width:7pt;height:2.3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">
                <v:imagedata r:id="rId11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6216633</wp:posOffset>
                </wp:positionH>
                <wp:positionV relativeFrom="paragraph">
                  <wp:posOffset>109668</wp:posOffset>
                </wp:positionV>
                <wp:extent cx="82080" cy="23760"/>
                <wp:effectExtent l="38100" t="57150" r="32385" b="5270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820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" o:spid="_x0000_s1026" type="#_x0000_t75" style="position:absolute;margin-left:488.55pt;margin-top:7.25pt;width:7.9pt;height:3.9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">
                <v:imagedata r:id="rId11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6043833</wp:posOffset>
                </wp:positionH>
                <wp:positionV relativeFrom="paragraph">
                  <wp:posOffset>83388</wp:posOffset>
                </wp:positionV>
                <wp:extent cx="64440" cy="128880"/>
                <wp:effectExtent l="57150" t="57150" r="50165" b="8128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644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" o:spid="_x0000_s1026" type="#_x0000_t75" style="position:absolute;margin-left:474.35pt;margin-top:5.05pt;width:7.8pt;height:13.2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">
                <v:imagedata r:id="rId11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2482063</wp:posOffset>
                </wp:positionH>
                <wp:positionV relativeFrom="paragraph">
                  <wp:posOffset>-21344</wp:posOffset>
                </wp:positionV>
                <wp:extent cx="92160" cy="149040"/>
                <wp:effectExtent l="19050" t="38100" r="60325" b="6096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921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" o:spid="_x0000_s1026" type="#_x0000_t75" style="position:absolute;margin-left:194.6pt;margin-top:-2.6pt;width:9.55pt;height:14.2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">
                <v:imagedata r:id="rId11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4125823</wp:posOffset>
                </wp:positionH>
                <wp:positionV relativeFrom="paragraph">
                  <wp:posOffset>84113</wp:posOffset>
                </wp:positionV>
                <wp:extent cx="110520" cy="134640"/>
                <wp:effectExtent l="57150" t="38100" r="60960" b="74930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105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" o:spid="_x0000_s1026" type="#_x0000_t75" style="position:absolute;margin-left:323.5pt;margin-top:5.55pt;width:11.4pt;height:13.2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">
                <v:imagedata r:id="rId11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4130863</wp:posOffset>
                </wp:positionH>
                <wp:positionV relativeFrom="paragraph">
                  <wp:posOffset>80153</wp:posOffset>
                </wp:positionV>
                <wp:extent cx="110520" cy="145440"/>
                <wp:effectExtent l="57150" t="57150" r="60960" b="64135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10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" o:spid="_x0000_s1026" type="#_x0000_t75" style="position:absolute;margin-left:324.25pt;margin-top:5pt;width:11.05pt;height:14.2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">
                <v:imagedata r:id="rId11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605103</wp:posOffset>
                </wp:positionH>
                <wp:positionV relativeFrom="paragraph">
                  <wp:posOffset>1313</wp:posOffset>
                </wp:positionV>
                <wp:extent cx="129960" cy="182520"/>
                <wp:effectExtent l="57150" t="57150" r="60960" b="6540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299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" o:spid="_x0000_s1026" type="#_x0000_t75" style="position:absolute;margin-left:125.1pt;margin-top:-1.25pt;width:13.2pt;height:17.3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">
                <v:imagedata r:id="rId11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1560463</wp:posOffset>
                </wp:positionH>
                <wp:positionV relativeFrom="paragraph">
                  <wp:posOffset>38393</wp:posOffset>
                </wp:positionV>
                <wp:extent cx="5760" cy="140040"/>
                <wp:effectExtent l="57150" t="57150" r="70485" b="6985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57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" o:spid="_x0000_s1026" type="#_x0000_t75" style="position:absolute;margin-left:121.4pt;margin-top:1.75pt;width:3.55pt;height:13.9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">
                <v:imagedata r:id="rId11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1402423</wp:posOffset>
                </wp:positionH>
                <wp:positionV relativeFrom="paragraph">
                  <wp:posOffset>101033</wp:posOffset>
                </wp:positionV>
                <wp:extent cx="90360" cy="10800"/>
                <wp:effectExtent l="38100" t="57150" r="43180" b="6540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90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" o:spid="_x0000_s1026" type="#_x0000_t75" style="position:absolute;margin-left:109.55pt;margin-top:6.55pt;width:8.8pt;height:3.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">
                <v:imagedata r:id="rId11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1217023</wp:posOffset>
                </wp:positionH>
                <wp:positionV relativeFrom="paragraph">
                  <wp:posOffset>151073</wp:posOffset>
                </wp:positionV>
                <wp:extent cx="76680" cy="9000"/>
                <wp:effectExtent l="38100" t="38100" r="38100" b="6731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76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" o:spid="_x0000_s1026" type="#_x0000_t75" style="position:absolute;margin-left:94.65pt;margin-top:10.9pt;width:7.85pt;height:3.1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">
                <v:imagedata r:id="rId11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1195783</wp:posOffset>
                </wp:positionH>
                <wp:positionV relativeFrom="paragraph">
                  <wp:posOffset>106073</wp:posOffset>
                </wp:positionV>
                <wp:extent cx="96840" cy="4680"/>
                <wp:effectExtent l="57150" t="57150" r="55880" b="7175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96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" o:spid="_x0000_s1026" type="#_x0000_t75" style="position:absolute;margin-left:92.85pt;margin-top:6.85pt;width:9.95pt;height:3.2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">
                <v:imagedata r:id="rId11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016863</wp:posOffset>
                </wp:positionH>
                <wp:positionV relativeFrom="paragraph">
                  <wp:posOffset>56753</wp:posOffset>
                </wp:positionV>
                <wp:extent cx="79200" cy="135720"/>
                <wp:effectExtent l="57150" t="38100" r="54610" b="7429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7920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" o:spid="_x0000_s1026" type="#_x0000_t75" style="position:absolute;margin-left:78.85pt;margin-top:3.25pt;width:8.6pt;height:13.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">
                <v:imagedata r:id="rId11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985903</wp:posOffset>
                </wp:positionH>
                <wp:positionV relativeFrom="paragraph">
                  <wp:posOffset>73313</wp:posOffset>
                </wp:positionV>
                <wp:extent cx="111600" cy="120600"/>
                <wp:effectExtent l="57150" t="57150" r="60325" b="7048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1116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" o:spid="_x0000_s1026" type="#_x0000_t75" style="position:absolute;margin-left:76.45pt;margin-top:4.3pt;width:11.5pt;height:12.3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">
                <v:imagedata r:id="rId11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824983</wp:posOffset>
                </wp:positionH>
                <wp:positionV relativeFrom="paragraph">
                  <wp:posOffset>-4087</wp:posOffset>
                </wp:positionV>
                <wp:extent cx="117720" cy="194040"/>
                <wp:effectExtent l="57150" t="57150" r="15875" b="7302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1177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" o:spid="_x0000_s1026" type="#_x0000_t75" style="position:absolute;margin-left:63.4pt;margin-top:-1.85pt;width:12.2pt;height:18.4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">
                <v:imagedata r:id="rId1167" o:title=""/>
              </v:shape>
            </w:pict>
          </mc:Fallback>
        </mc:AlternateContent>
      </w:r>
    </w:p>
    <w:p w:rsidR="00C00490" w:rsidRDefault="005C1403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5979033</wp:posOffset>
                </wp:positionH>
                <wp:positionV relativeFrom="paragraph">
                  <wp:posOffset>37878</wp:posOffset>
                </wp:positionV>
                <wp:extent cx="18360" cy="6480"/>
                <wp:effectExtent l="38100" t="38100" r="39370" b="50800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8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" o:spid="_x0000_s1026" type="#_x0000_t75" style="position:absolute;margin-left:469.45pt;margin-top:2.1pt;width:3.25pt;height:2.7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">
                <v:imagedata r:id="rId11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5815233</wp:posOffset>
                </wp:positionH>
                <wp:positionV relativeFrom="paragraph">
                  <wp:posOffset>-69402</wp:posOffset>
                </wp:positionV>
                <wp:extent cx="110160" cy="142920"/>
                <wp:effectExtent l="57150" t="57150" r="42545" b="6667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1101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" o:spid="_x0000_s1026" type="#_x0000_t75" style="position:absolute;margin-left:456.4pt;margin-top:-6.95pt;width:10.65pt;height:14.2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">
                <v:imagedata r:id="rId11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3044743</wp:posOffset>
                </wp:positionH>
                <wp:positionV relativeFrom="paragraph">
                  <wp:posOffset>-70454</wp:posOffset>
                </wp:positionV>
                <wp:extent cx="200880" cy="163800"/>
                <wp:effectExtent l="38100" t="38100" r="46990" b="6540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2008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" o:spid="_x0000_s1026" type="#_x0000_t75" style="position:absolute;margin-left:238.75pt;margin-top:-6.15pt;width:17.45pt;height:15.1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">
                <v:imagedata r:id="rId11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872103</wp:posOffset>
                </wp:positionH>
                <wp:positionV relativeFrom="paragraph">
                  <wp:posOffset>-57877</wp:posOffset>
                </wp:positionV>
                <wp:extent cx="94320" cy="207000"/>
                <wp:effectExtent l="57150" t="57150" r="58420" b="7937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943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" o:spid="_x0000_s1026" type="#_x0000_t75" style="position:absolute;margin-left:382.15pt;margin-top:-5.95pt;width:10.55pt;height:19.3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">
                <v:imagedata r:id="rId11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4761943</wp:posOffset>
                </wp:positionH>
                <wp:positionV relativeFrom="paragraph">
                  <wp:posOffset>-87037</wp:posOffset>
                </wp:positionV>
                <wp:extent cx="60480" cy="265680"/>
                <wp:effectExtent l="38100" t="57150" r="34925" b="5842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6048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" o:spid="_x0000_s1026" type="#_x0000_t75" style="position:absolute;margin-left:373.95pt;margin-top:-8.2pt;width:7.35pt;height:23.2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">
                <v:imagedata r:id="rId11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547383</wp:posOffset>
                </wp:positionH>
                <wp:positionV relativeFrom="paragraph">
                  <wp:posOffset>-72637</wp:posOffset>
                </wp:positionV>
                <wp:extent cx="58320" cy="275040"/>
                <wp:effectExtent l="57150" t="38100" r="56515" b="4889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583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" o:spid="_x0000_s1026" type="#_x0000_t75" style="position:absolute;margin-left:356.45pt;margin-top:-6.85pt;width:6.85pt;height:23.4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">
                <v:imagedata r:id="rId11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791383</wp:posOffset>
                </wp:positionH>
                <wp:positionV relativeFrom="paragraph">
                  <wp:posOffset>-277</wp:posOffset>
                </wp:positionV>
                <wp:extent cx="78120" cy="210960"/>
                <wp:effectExtent l="57150" t="57150" r="74295" b="7493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781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" o:spid="_x0000_s1026" type="#_x0000_t75" style="position:absolute;margin-left:297pt;margin-top:-1.55pt;width:9.2pt;height:19.7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">
                <v:imagedata r:id="rId11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4283503</wp:posOffset>
                </wp:positionH>
                <wp:positionV relativeFrom="paragraph">
                  <wp:posOffset>-136717</wp:posOffset>
                </wp:positionV>
                <wp:extent cx="89280" cy="509760"/>
                <wp:effectExtent l="38100" t="38100" r="44450" b="4318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8928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" o:spid="_x0000_s1026" type="#_x0000_t75" style="position:absolute;margin-left:336.85pt;margin-top:-11.3pt;width:9.1pt;height:41.5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">
                <v:imagedata r:id="rId11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3970663</wp:posOffset>
                </wp:positionH>
                <wp:positionV relativeFrom="paragraph">
                  <wp:posOffset>-110437</wp:posOffset>
                </wp:positionV>
                <wp:extent cx="65880" cy="477000"/>
                <wp:effectExtent l="57150" t="38100" r="67945" b="3746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65880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" o:spid="_x0000_s1026" type="#_x0000_t75" style="position:absolute;margin-left:311.05pt;margin-top:-9.7pt;width:7.85pt;height:39.1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">
                <v:imagedata r:id="rId11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4635943</wp:posOffset>
                </wp:positionH>
                <wp:positionV relativeFrom="paragraph">
                  <wp:posOffset>-16477</wp:posOffset>
                </wp:positionV>
                <wp:extent cx="117000" cy="159120"/>
                <wp:effectExtent l="57150" t="57150" r="54610" b="6985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170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" o:spid="_x0000_s1026" type="#_x0000_t75" style="position:absolute;margin-left:363.55pt;margin-top:-2.85pt;width:12.3pt;height:15.7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">
                <v:imagedata r:id="rId11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4438663</wp:posOffset>
                </wp:positionH>
                <wp:positionV relativeFrom="paragraph">
                  <wp:posOffset>104483</wp:posOffset>
                </wp:positionV>
                <wp:extent cx="48960" cy="7920"/>
                <wp:effectExtent l="38100" t="57150" r="46355" b="6858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48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" o:spid="_x0000_s1026" type="#_x0000_t75" style="position:absolute;margin-left:348.3pt;margin-top:6.9pt;width:5.6pt;height:3.0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">
                <v:imagedata r:id="rId11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4429303</wp:posOffset>
                </wp:positionH>
                <wp:positionV relativeFrom="paragraph">
                  <wp:posOffset>42923</wp:posOffset>
                </wp:positionV>
                <wp:extent cx="72360" cy="4320"/>
                <wp:effectExtent l="57150" t="57150" r="42545" b="7239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72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" o:spid="_x0000_s1026" type="#_x0000_t75" style="position:absolute;margin-left:347.6pt;margin-top:1.65pt;width:7.75pt;height:3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">
                <v:imagedata r:id="rId11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4048783</wp:posOffset>
                </wp:positionH>
                <wp:positionV relativeFrom="paragraph">
                  <wp:posOffset>96563</wp:posOffset>
                </wp:positionV>
                <wp:extent cx="252360" cy="15840"/>
                <wp:effectExtent l="38100" t="57150" r="52705" b="8001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252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" o:spid="_x0000_s1026" type="#_x0000_t75" style="position:absolute;margin-left:317.55pt;margin-top:5.85pt;width:22.7pt;height:4.2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">
                <v:imagedata r:id="rId11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1525903</wp:posOffset>
                </wp:positionH>
                <wp:positionV relativeFrom="paragraph">
                  <wp:posOffset>60923</wp:posOffset>
                </wp:positionV>
                <wp:extent cx="264600" cy="14760"/>
                <wp:effectExtent l="38100" t="57150" r="21590" b="4254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264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" o:spid="_x0000_s1026" type="#_x0000_t75" style="position:absolute;margin-left:119.55pt;margin-top:3.4pt;width:22.1pt;height:3.2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">
                <v:imagedata r:id="rId11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876823</wp:posOffset>
                </wp:positionH>
                <wp:positionV relativeFrom="paragraph">
                  <wp:posOffset>85763</wp:posOffset>
                </wp:positionV>
                <wp:extent cx="189360" cy="24120"/>
                <wp:effectExtent l="19050" t="57150" r="20320" b="5270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893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" o:spid="_x0000_s1026" type="#_x0000_t75" style="position:absolute;margin-left:68.5pt;margin-top:5.2pt;width:16pt;height:4.1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">
                <v:imagedata r:id="rId1197" o:title=""/>
              </v:shape>
            </w:pict>
          </mc:Fallback>
        </mc:AlternateContent>
      </w:r>
    </w:p>
    <w:p w:rsidR="00C00490" w:rsidRDefault="005C1403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3240583</wp:posOffset>
                </wp:positionH>
                <wp:positionV relativeFrom="paragraph">
                  <wp:posOffset>6351</wp:posOffset>
                </wp:positionV>
                <wp:extent cx="133200" cy="160920"/>
                <wp:effectExtent l="38100" t="57150" r="38735" b="67945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332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" o:spid="_x0000_s1026" type="#_x0000_t75" style="position:absolute;margin-left:254.3pt;margin-top:-.85pt;width:12.95pt;height:15.5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">
                <v:imagedata r:id="rId11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3101623</wp:posOffset>
                </wp:positionH>
                <wp:positionV relativeFrom="paragraph">
                  <wp:posOffset>67191</wp:posOffset>
                </wp:positionV>
                <wp:extent cx="77040" cy="9000"/>
                <wp:effectExtent l="38100" t="57150" r="37465" b="6731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77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" o:spid="_x0000_s1026" type="#_x0000_t75" style="position:absolute;margin-left:243.15pt;margin-top:3.9pt;width:7.65pt;height:3.2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">
                <v:imagedata r:id="rId12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2913343</wp:posOffset>
                </wp:positionH>
                <wp:positionV relativeFrom="paragraph">
                  <wp:posOffset>109311</wp:posOffset>
                </wp:positionV>
                <wp:extent cx="72360" cy="6480"/>
                <wp:effectExtent l="38100" t="38100" r="23495" b="6985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72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" o:spid="_x0000_s1026" type="#_x0000_t75" style="position:absolute;margin-left:228.55pt;margin-top:7.5pt;width:7.05pt;height:3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">
                <v:imagedata r:id="rId12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2912983</wp:posOffset>
                </wp:positionH>
                <wp:positionV relativeFrom="paragraph">
                  <wp:posOffset>61791</wp:posOffset>
                </wp:positionV>
                <wp:extent cx="69840" cy="5400"/>
                <wp:effectExtent l="57150" t="57150" r="64135" b="7112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69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" o:spid="_x0000_s1026" type="#_x0000_t75" style="position:absolute;margin-left:228.05pt;margin-top:3.3pt;width:7.95pt;height:3.4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">
                <v:imagedata r:id="rId12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2687623</wp:posOffset>
                </wp:positionH>
                <wp:positionV relativeFrom="paragraph">
                  <wp:posOffset>-17409</wp:posOffset>
                </wp:positionV>
                <wp:extent cx="127800" cy="172800"/>
                <wp:effectExtent l="57150" t="57150" r="43815" b="7493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278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" o:spid="_x0000_s1026" type="#_x0000_t75" style="position:absolute;margin-left:210.1pt;margin-top:-2.75pt;width:13.1pt;height:16.6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">
                <v:imagedata r:id="rId12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2536063</wp:posOffset>
                </wp:positionH>
                <wp:positionV relativeFrom="paragraph">
                  <wp:posOffset>12471</wp:posOffset>
                </wp:positionV>
                <wp:extent cx="83880" cy="5760"/>
                <wp:effectExtent l="38100" t="57150" r="49530" b="7048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83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" o:spid="_x0000_s1026" type="#_x0000_t75" style="position:absolute;margin-left:198.6pt;margin-top:-.4pt;width:8.2pt;height:3.3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">
                <v:imagedata r:id="rId12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4106383</wp:posOffset>
                </wp:positionH>
                <wp:positionV relativeFrom="paragraph">
                  <wp:posOffset>-13472</wp:posOffset>
                </wp:positionV>
                <wp:extent cx="120240" cy="194400"/>
                <wp:effectExtent l="57150" t="57150" r="51435" b="7239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1202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" o:spid="_x0000_s1026" type="#_x0000_t75" style="position:absolute;margin-left:321.7pt;margin-top:-2.6pt;width:12.8pt;height:18.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">
                <v:imagedata r:id="rId12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1645063</wp:posOffset>
                </wp:positionH>
                <wp:positionV relativeFrom="paragraph">
                  <wp:posOffset>-46952</wp:posOffset>
                </wp:positionV>
                <wp:extent cx="126000" cy="141120"/>
                <wp:effectExtent l="57150" t="57150" r="64770" b="6858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260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" o:spid="_x0000_s1026" type="#_x0000_t75" style="position:absolute;margin-left:128.05pt;margin-top:-5.15pt;width:12.2pt;height:14.0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">
                <v:imagedata r:id="rId12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953503</wp:posOffset>
                </wp:positionH>
                <wp:positionV relativeFrom="paragraph">
                  <wp:posOffset>-23192</wp:posOffset>
                </wp:positionV>
                <wp:extent cx="117720" cy="120960"/>
                <wp:effectExtent l="57150" t="57150" r="34925" b="6985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17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" o:spid="_x0000_s1026" type="#_x0000_t75" style="position:absolute;margin-left:73.55pt;margin-top:-3.35pt;width:12.2pt;height:12.6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">
                <v:imagedata r:id="rId1215" o:title=""/>
              </v:shape>
            </w:pict>
          </mc:Fallback>
        </mc:AlternateContent>
      </w:r>
    </w:p>
    <w:p w:rsidR="00482404" w:rsidRDefault="005C1403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855943</wp:posOffset>
                </wp:positionH>
                <wp:positionV relativeFrom="paragraph">
                  <wp:posOffset>-57267</wp:posOffset>
                </wp:positionV>
                <wp:extent cx="1194480" cy="304920"/>
                <wp:effectExtent l="57150" t="57150" r="62865" b="5715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119448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" o:spid="_x0000_s1026" type="#_x0000_t75" style="position:absolute;margin-left:66.2pt;margin-top:-6.1pt;width:96.65pt;height:26.5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">
                <v:imagedata r:id="rId12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1827943</wp:posOffset>
                </wp:positionH>
                <wp:positionV relativeFrom="paragraph">
                  <wp:posOffset>53613</wp:posOffset>
                </wp:positionV>
                <wp:extent cx="136080" cy="159840"/>
                <wp:effectExtent l="57150" t="57150" r="54610" b="6921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360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" o:spid="_x0000_s1026" type="#_x0000_t75" style="position:absolute;margin-left:142.35pt;margin-top:2.65pt;width:13.65pt;height:15.8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">
                <v:imagedata r:id="rId12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1654423</wp:posOffset>
                </wp:positionH>
                <wp:positionV relativeFrom="paragraph">
                  <wp:posOffset>92853</wp:posOffset>
                </wp:positionV>
                <wp:extent cx="81360" cy="140760"/>
                <wp:effectExtent l="38100" t="57150" r="52070" b="6921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813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" o:spid="_x0000_s1026" type="#_x0000_t75" style="position:absolute;margin-left:129.5pt;margin-top:5.8pt;width:8.65pt;height:14.2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">
                <v:imagedata r:id="rId12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1519423</wp:posOffset>
                </wp:positionH>
                <wp:positionV relativeFrom="paragraph">
                  <wp:posOffset>158733</wp:posOffset>
                </wp:positionV>
                <wp:extent cx="68040" cy="6120"/>
                <wp:effectExtent l="38100" t="57150" r="27305" b="7048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68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" o:spid="_x0000_s1026" type="#_x0000_t75" style="position:absolute;margin-left:118.95pt;margin-top:10.95pt;width:6.6pt;height:3.3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">
                <v:imagedata r:id="rId12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1275343</wp:posOffset>
                </wp:positionH>
                <wp:positionV relativeFrom="paragraph">
                  <wp:posOffset>161973</wp:posOffset>
                </wp:positionV>
                <wp:extent cx="82800" cy="17280"/>
                <wp:effectExtent l="38100" t="38100" r="50800" b="4000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82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" o:spid="_x0000_s1026" type="#_x0000_t75" style="position:absolute;margin-left:99.5pt;margin-top:11.75pt;width:8.3pt;height:3.2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">
                <v:imagedata r:id="rId12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1264543</wp:posOffset>
                </wp:positionH>
                <wp:positionV relativeFrom="paragraph">
                  <wp:posOffset>126693</wp:posOffset>
                </wp:positionV>
                <wp:extent cx="107280" cy="13680"/>
                <wp:effectExtent l="38100" t="57150" r="45720" b="4381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07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" o:spid="_x0000_s1026" type="#_x0000_t75" style="position:absolute;margin-left:98.45pt;margin-top:8.55pt;width:10.05pt;height:3.2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">
                <v:imagedata r:id="rId12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942703</wp:posOffset>
                </wp:positionH>
                <wp:positionV relativeFrom="paragraph">
                  <wp:posOffset>103293</wp:posOffset>
                </wp:positionV>
                <wp:extent cx="132120" cy="145080"/>
                <wp:effectExtent l="38100" t="57150" r="39370" b="4572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321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" o:spid="_x0000_s1026" type="#_x0000_t75" style="position:absolute;margin-left:72.95pt;margin-top:6.85pt;width:12.25pt;height:13.4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">
                <v:imagedata r:id="rId1229" o:title=""/>
              </v:shape>
            </w:pict>
          </mc:Fallback>
        </mc:AlternateContent>
      </w:r>
    </w:p>
    <w:p w:rsidR="00C00490" w:rsidRDefault="005C1403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063543</wp:posOffset>
                </wp:positionH>
                <wp:positionV relativeFrom="paragraph">
                  <wp:posOffset>-78994</wp:posOffset>
                </wp:positionV>
                <wp:extent cx="984240" cy="429480"/>
                <wp:effectExtent l="38100" t="57150" r="64135" b="4699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984240" cy="42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" o:spid="_x0000_s1026" type="#_x0000_t75" style="position:absolute;margin-left:319.25pt;margin-top:-7.7pt;width:79.75pt;height:35.8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">
                <v:imagedata r:id="rId12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4053103</wp:posOffset>
                </wp:positionH>
                <wp:positionV relativeFrom="paragraph">
                  <wp:posOffset>-6274</wp:posOffset>
                </wp:positionV>
                <wp:extent cx="9720" cy="348840"/>
                <wp:effectExtent l="38100" t="57150" r="66675" b="7048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972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" o:spid="_x0000_s1026" type="#_x0000_t75" style="position:absolute;margin-left:317.95pt;margin-top:-1.85pt;width:3.65pt;height:30.4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">
                <v:imagedata r:id="rId12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672663</wp:posOffset>
                </wp:positionH>
                <wp:positionV relativeFrom="paragraph">
                  <wp:posOffset>30086</wp:posOffset>
                </wp:positionV>
                <wp:extent cx="132840" cy="206280"/>
                <wp:effectExtent l="57150" t="57150" r="57785" b="80010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328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" o:spid="_x0000_s1026" type="#_x0000_t75" style="position:absolute;margin-left:366.35pt;margin-top:.85pt;width:13.5pt;height:19.4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">
                <v:imagedata r:id="rId12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4622623</wp:posOffset>
                </wp:positionH>
                <wp:positionV relativeFrom="paragraph">
                  <wp:posOffset>49886</wp:posOffset>
                </wp:positionV>
                <wp:extent cx="11520" cy="173520"/>
                <wp:effectExtent l="57150" t="38100" r="64770" b="5524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15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" o:spid="_x0000_s1026" type="#_x0000_t75" style="position:absolute;margin-left:362.7pt;margin-top:3.1pt;width:3.75pt;height:16.1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">
                <v:imagedata r:id="rId12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4361983</wp:posOffset>
                </wp:positionH>
                <wp:positionV relativeFrom="paragraph">
                  <wp:posOffset>154646</wp:posOffset>
                </wp:positionV>
                <wp:extent cx="105480" cy="5040"/>
                <wp:effectExtent l="38100" t="57150" r="46990" b="7175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05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" o:spid="_x0000_s1026" type="#_x0000_t75" style="position:absolute;margin-left:342.25pt;margin-top:10.45pt;width:10.1pt;height:3.7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">
                <v:imagedata r:id="rId12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950983</wp:posOffset>
                </wp:positionH>
                <wp:positionV relativeFrom="paragraph">
                  <wp:posOffset>56703</wp:posOffset>
                </wp:positionV>
                <wp:extent cx="1246320" cy="91080"/>
                <wp:effectExtent l="57150" t="57150" r="0" b="8064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246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" o:spid="_x0000_s1026" type="#_x0000_t75" style="position:absolute;margin-left:73.6pt;margin-top:3pt;width:100.45pt;height:10.0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">
                <v:imagedata r:id="rId12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867103</wp:posOffset>
                </wp:positionH>
                <wp:positionV relativeFrom="paragraph">
                  <wp:posOffset>-131937</wp:posOffset>
                </wp:positionV>
                <wp:extent cx="10440" cy="275760"/>
                <wp:effectExtent l="38100" t="57150" r="66040" b="6731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1044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" o:spid="_x0000_s1026" type="#_x0000_t75" style="position:absolute;margin-left:66.95pt;margin-top:-11.65pt;width:3.75pt;height:24.6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">
                <v:imagedata r:id="rId12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1769623</wp:posOffset>
                </wp:positionH>
                <wp:positionV relativeFrom="paragraph">
                  <wp:posOffset>34023</wp:posOffset>
                </wp:positionV>
                <wp:extent cx="2160" cy="6480"/>
                <wp:effectExtent l="57150" t="57150" r="74295" b="6985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2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" o:spid="_x0000_s1026" type="#_x0000_t75" style="position:absolute;margin-left:137.9pt;margin-top:1.35pt;width:3.3pt;height:3.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">
                <v:imagedata r:id="rId12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927583</wp:posOffset>
                </wp:positionH>
                <wp:positionV relativeFrom="paragraph">
                  <wp:posOffset>-79377</wp:posOffset>
                </wp:positionV>
                <wp:extent cx="135000" cy="187560"/>
                <wp:effectExtent l="38100" t="38100" r="36830" b="6032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350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" o:spid="_x0000_s1026" type="#_x0000_t75" style="position:absolute;margin-left:72.4pt;margin-top:-7.4pt;width:12.5pt;height:16.9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">
                <v:imagedata r:id="rId1247" o:title=""/>
              </v:shape>
            </w:pict>
          </mc:Fallback>
        </mc:AlternateContent>
      </w:r>
    </w:p>
    <w:p w:rsidR="00C00490" w:rsidRDefault="005C1403" w:rsidP="00C00490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148863</wp:posOffset>
                </wp:positionH>
                <wp:positionV relativeFrom="paragraph">
                  <wp:posOffset>146131</wp:posOffset>
                </wp:positionV>
                <wp:extent cx="898200" cy="53640"/>
                <wp:effectExtent l="38100" t="38100" r="35560" b="6096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8982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" o:spid="_x0000_s1026" type="#_x0000_t75" style="position:absolute;margin-left:326.1pt;margin-top:10.4pt;width:72.3pt;height:6.7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">
                <v:imagedata r:id="rId12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4364503</wp:posOffset>
                </wp:positionH>
                <wp:positionV relativeFrom="paragraph">
                  <wp:posOffset>42811</wp:posOffset>
                </wp:positionV>
                <wp:extent cx="96840" cy="16200"/>
                <wp:effectExtent l="38100" t="38100" r="36830" b="60325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9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" o:spid="_x0000_s1026" type="#_x0000_t75" style="position:absolute;margin-left:342.85pt;margin-top:2.55pt;width:8.9pt;height:3.3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">
                <v:imagedata r:id="rId12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4128343</wp:posOffset>
                </wp:positionH>
                <wp:positionV relativeFrom="paragraph">
                  <wp:posOffset>-61949</wp:posOffset>
                </wp:positionV>
                <wp:extent cx="152280" cy="162360"/>
                <wp:effectExtent l="57150" t="57150" r="38735" b="6667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522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" o:spid="_x0000_s1026" type="#_x0000_t75" style="position:absolute;margin-left:323.7pt;margin-top:-6.25pt;width:13.95pt;height:15.3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">
                <v:imagedata r:id="rId12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144183</wp:posOffset>
                </wp:positionH>
                <wp:positionV relativeFrom="paragraph">
                  <wp:posOffset>-67349</wp:posOffset>
                </wp:positionV>
                <wp:extent cx="97200" cy="187920"/>
                <wp:effectExtent l="57150" t="38100" r="74295" b="6032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972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" o:spid="_x0000_s1026" type="#_x0000_t75" style="position:absolute;margin-left:325.05pt;margin-top:-6.25pt;width:10.4pt;height:17.2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">
                <v:imagedata r:id="rId1255" o:title=""/>
              </v:shape>
            </w:pict>
          </mc:Fallback>
        </mc:AlternateContent>
      </w:r>
    </w:p>
    <w:p w:rsidR="00C00490" w:rsidRDefault="00C00490" w:rsidP="00C00490"/>
    <w:p w:rsidR="00482404" w:rsidRDefault="00C00490" w:rsidP="0048240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mic Sans MS" w:hAnsi="Comic Sans MS"/>
          <w:sz w:val="28"/>
        </w:rPr>
      </w:pPr>
      <w:r>
        <w:rPr>
          <w:rFonts w:ascii="Comic Sans MS" w:hAnsi="Comic Sans MS"/>
          <w:b/>
          <w:sz w:val="28"/>
        </w:rPr>
        <w:t xml:space="preserve">PRACTICE: </w:t>
      </w:r>
      <w:r>
        <w:rPr>
          <w:rFonts w:ascii="Comic Sans MS" w:hAnsi="Comic Sans MS"/>
          <w:sz w:val="28"/>
        </w:rPr>
        <w:t>Pg. 311 #</w:t>
      </w:r>
      <w:r w:rsidR="00482404">
        <w:rPr>
          <w:rFonts w:ascii="Comic Sans MS" w:hAnsi="Comic Sans MS"/>
          <w:sz w:val="28"/>
        </w:rPr>
        <w:t>2, 5, 7, 9, 12, 13, 14</w:t>
      </w:r>
    </w:p>
    <w:sectPr w:rsidR="00482404" w:rsidSect="00E9633E">
      <w:headerReference w:type="default" r:id="rId1256"/>
      <w:footerReference w:type="even" r:id="rId1257"/>
      <w:footerReference w:type="default" r:id="rId1258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1403" w:rsidRDefault="005C1403">
      <w:r>
        <w:separator/>
      </w:r>
    </w:p>
  </w:endnote>
  <w:endnote w:type="continuationSeparator" w:id="0">
    <w:p w:rsidR="005C1403" w:rsidRDefault="005C14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omicSansMS">
    <w:altName w:val="Comic Sans MS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1403" w:rsidRDefault="005C1403" w:rsidP="00451BD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C1403" w:rsidRDefault="005C1403" w:rsidP="00451BDF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1403" w:rsidRDefault="005C1403" w:rsidP="00451BD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71FB2">
      <w:rPr>
        <w:rStyle w:val="PageNumber"/>
        <w:noProof/>
      </w:rPr>
      <w:t>2</w:t>
    </w:r>
    <w:r>
      <w:rPr>
        <w:rStyle w:val="PageNumber"/>
      </w:rPr>
      <w:fldChar w:fldCharType="end"/>
    </w:r>
  </w:p>
  <w:p w:rsidR="005C1403" w:rsidRDefault="005C1403" w:rsidP="00451BD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1403" w:rsidRDefault="005C1403">
      <w:r>
        <w:separator/>
      </w:r>
    </w:p>
  </w:footnote>
  <w:footnote w:type="continuationSeparator" w:id="0">
    <w:p w:rsidR="005C1403" w:rsidRDefault="005C140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1403" w:rsidRPr="00451BDF" w:rsidRDefault="005C1403">
    <w:pPr>
      <w:pStyle w:val="Header"/>
      <w:rPr>
        <w:rFonts w:ascii="Calibri" w:hAnsi="Calibri"/>
        <w:sz w:val="20"/>
      </w:rPr>
    </w:pPr>
    <w:r w:rsidRPr="00451BDF">
      <w:rPr>
        <w:rFonts w:ascii="Calibri" w:hAnsi="Calibri"/>
        <w:sz w:val="20"/>
      </w:rPr>
      <w:t>Chapters 8: Solving Equations</w:t>
    </w:r>
    <w:r w:rsidRPr="00451BDF">
      <w:rPr>
        <w:rFonts w:ascii="Calibri" w:hAnsi="Calibri"/>
        <w:sz w:val="20"/>
      </w:rPr>
      <w:tab/>
    </w:r>
    <w:r w:rsidRPr="00451BDF">
      <w:rPr>
        <w:rFonts w:ascii="Calibri" w:hAnsi="Calibri"/>
        <w:sz w:val="20"/>
      </w:rPr>
      <w:tab/>
      <w:t>Math 9</w:t>
    </w:r>
  </w:p>
  <w:p w:rsidR="005C1403" w:rsidRDefault="005C1403">
    <w:pPr>
      <w:pStyle w:val="Header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5BE85AF2"/>
    <w:lvl w:ilvl="0">
      <w:numFmt w:val="bullet"/>
      <w:lvlText w:val="*"/>
      <w:lvlJc w:val="left"/>
    </w:lvl>
  </w:abstractNum>
  <w:abstractNum w:abstractNumId="1">
    <w:nsid w:val="062979A8"/>
    <w:multiLevelType w:val="hybridMultilevel"/>
    <w:tmpl w:val="DD00E0FA"/>
    <w:lvl w:ilvl="0" w:tplc="4612AD2C">
      <w:start w:val="1"/>
      <w:numFmt w:val="upp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823452E"/>
    <w:multiLevelType w:val="hybridMultilevel"/>
    <w:tmpl w:val="8E90CC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9634F58"/>
    <w:multiLevelType w:val="hybridMultilevel"/>
    <w:tmpl w:val="5B1EF3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7A56BE"/>
    <w:multiLevelType w:val="hybridMultilevel"/>
    <w:tmpl w:val="56AC6378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5">
    <w:nsid w:val="14790D79"/>
    <w:multiLevelType w:val="hybridMultilevel"/>
    <w:tmpl w:val="05025F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545139"/>
    <w:multiLevelType w:val="hybridMultilevel"/>
    <w:tmpl w:val="93E083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4EB1482"/>
    <w:multiLevelType w:val="hybridMultilevel"/>
    <w:tmpl w:val="C66A73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6942441"/>
    <w:multiLevelType w:val="hybridMultilevel"/>
    <w:tmpl w:val="FE9A27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BC1B39"/>
    <w:multiLevelType w:val="hybridMultilevel"/>
    <w:tmpl w:val="19D450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2B43585B"/>
    <w:multiLevelType w:val="hybridMultilevel"/>
    <w:tmpl w:val="C9B01FFA"/>
    <w:lvl w:ilvl="0" w:tplc="43F0B9A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AAF1812"/>
    <w:multiLevelType w:val="hybridMultilevel"/>
    <w:tmpl w:val="32F442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EF32819"/>
    <w:multiLevelType w:val="hybridMultilevel"/>
    <w:tmpl w:val="0FBE4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22C6086"/>
    <w:multiLevelType w:val="hybridMultilevel"/>
    <w:tmpl w:val="67B03C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43C6599"/>
    <w:multiLevelType w:val="hybridMultilevel"/>
    <w:tmpl w:val="0A26D2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7147D18"/>
    <w:multiLevelType w:val="hybridMultilevel"/>
    <w:tmpl w:val="D23A92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17E1EB3"/>
    <w:multiLevelType w:val="hybridMultilevel"/>
    <w:tmpl w:val="F25078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2067C4E"/>
    <w:multiLevelType w:val="hybridMultilevel"/>
    <w:tmpl w:val="197E7C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8334AF"/>
    <w:multiLevelType w:val="hybridMultilevel"/>
    <w:tmpl w:val="BFE2DC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DA76D56"/>
    <w:multiLevelType w:val="hybridMultilevel"/>
    <w:tmpl w:val="95042B64"/>
    <w:lvl w:ilvl="0" w:tplc="0409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20">
    <w:nsid w:val="706B00D2"/>
    <w:multiLevelType w:val="hybridMultilevel"/>
    <w:tmpl w:val="47ACE6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8191AA0"/>
    <w:multiLevelType w:val="hybridMultilevel"/>
    <w:tmpl w:val="3272A620"/>
    <w:lvl w:ilvl="0" w:tplc="0409000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7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80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8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9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01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10900" w:hanging="360"/>
      </w:pPr>
      <w:rPr>
        <w:rFonts w:ascii="Wingdings" w:hAnsi="Wingdings" w:hint="default"/>
      </w:rPr>
    </w:lvl>
  </w:abstractNum>
  <w:abstractNum w:abstractNumId="22">
    <w:nsid w:val="7ED0553E"/>
    <w:multiLevelType w:val="hybridMultilevel"/>
    <w:tmpl w:val="9E42F2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"/>
  </w:num>
  <w:num w:numId="3">
    <w:abstractNumId w:val="15"/>
  </w:num>
  <w:num w:numId="4">
    <w:abstractNumId w:val="10"/>
  </w:num>
  <w:num w:numId="5">
    <w:abstractNumId w:val="8"/>
  </w:num>
  <w:num w:numId="6">
    <w:abstractNumId w:val="4"/>
  </w:num>
  <w:num w:numId="7">
    <w:abstractNumId w:val="9"/>
  </w:num>
  <w:num w:numId="8">
    <w:abstractNumId w:val="2"/>
  </w:num>
  <w:num w:numId="9">
    <w:abstractNumId w:val="12"/>
  </w:num>
  <w:num w:numId="10">
    <w:abstractNumId w:val="6"/>
  </w:num>
  <w:num w:numId="11">
    <w:abstractNumId w:val="3"/>
  </w:num>
  <w:num w:numId="12">
    <w:abstractNumId w:val="21"/>
  </w:num>
  <w:num w:numId="13">
    <w:abstractNumId w:val="22"/>
  </w:num>
  <w:num w:numId="14">
    <w:abstractNumId w:val="7"/>
  </w:num>
  <w:num w:numId="15">
    <w:abstractNumId w:val="19"/>
  </w:num>
  <w:num w:numId="16">
    <w:abstractNumId w:val="20"/>
  </w:num>
  <w:num w:numId="17">
    <w:abstractNumId w:val="17"/>
  </w:num>
  <w:num w:numId="18">
    <w:abstractNumId w:val="13"/>
  </w:num>
  <w:num w:numId="19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0">
    <w:abstractNumId w:val="14"/>
  </w:num>
  <w:num w:numId="21">
    <w:abstractNumId w:val="5"/>
  </w:num>
  <w:num w:numId="22">
    <w:abstractNumId w:val="11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oNotDisplayPageBoundaries/>
  <w:embedSystemFonts/>
  <w:activeWritingStyle w:appName="MSWord" w:lang="en-US" w:vendorID="64" w:dllVersion="131078" w:nlCheck="1" w:checkStyle="1"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633E"/>
    <w:rsid w:val="00004F52"/>
    <w:rsid w:val="000512B6"/>
    <w:rsid w:val="00084AB1"/>
    <w:rsid w:val="000D68DA"/>
    <w:rsid w:val="000E61A1"/>
    <w:rsid w:val="00193F56"/>
    <w:rsid w:val="00212F6A"/>
    <w:rsid w:val="002657D5"/>
    <w:rsid w:val="00271FB2"/>
    <w:rsid w:val="00317593"/>
    <w:rsid w:val="0033338D"/>
    <w:rsid w:val="00346EF4"/>
    <w:rsid w:val="003D7080"/>
    <w:rsid w:val="00451BDF"/>
    <w:rsid w:val="0047150D"/>
    <w:rsid w:val="00482404"/>
    <w:rsid w:val="004B5073"/>
    <w:rsid w:val="004F1124"/>
    <w:rsid w:val="004F549D"/>
    <w:rsid w:val="0056284D"/>
    <w:rsid w:val="00563FA3"/>
    <w:rsid w:val="005B0610"/>
    <w:rsid w:val="005C1403"/>
    <w:rsid w:val="00603664"/>
    <w:rsid w:val="006155A3"/>
    <w:rsid w:val="0063619A"/>
    <w:rsid w:val="006756E2"/>
    <w:rsid w:val="006B2773"/>
    <w:rsid w:val="006C5D23"/>
    <w:rsid w:val="0072625D"/>
    <w:rsid w:val="00744890"/>
    <w:rsid w:val="00747518"/>
    <w:rsid w:val="0077513D"/>
    <w:rsid w:val="007C74C9"/>
    <w:rsid w:val="00844FAA"/>
    <w:rsid w:val="008F43B1"/>
    <w:rsid w:val="008F7340"/>
    <w:rsid w:val="008F7E2A"/>
    <w:rsid w:val="0094572B"/>
    <w:rsid w:val="00947010"/>
    <w:rsid w:val="00970C7C"/>
    <w:rsid w:val="0099198E"/>
    <w:rsid w:val="00A03B3A"/>
    <w:rsid w:val="00A67CFD"/>
    <w:rsid w:val="00AE6094"/>
    <w:rsid w:val="00B66F5C"/>
    <w:rsid w:val="00B8149C"/>
    <w:rsid w:val="00B953F5"/>
    <w:rsid w:val="00BF68A9"/>
    <w:rsid w:val="00C00490"/>
    <w:rsid w:val="00C90E18"/>
    <w:rsid w:val="00CC08ED"/>
    <w:rsid w:val="00D96689"/>
    <w:rsid w:val="00DB5440"/>
    <w:rsid w:val="00DD5101"/>
    <w:rsid w:val="00DE3622"/>
    <w:rsid w:val="00E12DC3"/>
    <w:rsid w:val="00E244D2"/>
    <w:rsid w:val="00E3728C"/>
    <w:rsid w:val="00E55648"/>
    <w:rsid w:val="00E82E7A"/>
    <w:rsid w:val="00E9633E"/>
    <w:rsid w:val="00F03758"/>
    <w:rsid w:val="00F349CB"/>
    <w:rsid w:val="00F7593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F25E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9633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9633E"/>
  </w:style>
  <w:style w:type="paragraph" w:styleId="Footer">
    <w:name w:val="footer"/>
    <w:basedOn w:val="Normal"/>
    <w:link w:val="FooterChar"/>
    <w:uiPriority w:val="99"/>
    <w:semiHidden/>
    <w:unhideWhenUsed/>
    <w:rsid w:val="00E9633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9633E"/>
  </w:style>
  <w:style w:type="paragraph" w:styleId="ListParagraph">
    <w:name w:val="List Paragraph"/>
    <w:basedOn w:val="Normal"/>
    <w:uiPriority w:val="34"/>
    <w:qFormat/>
    <w:rsid w:val="00C90E18"/>
    <w:pPr>
      <w:ind w:left="720"/>
      <w:contextualSpacing/>
    </w:pPr>
  </w:style>
  <w:style w:type="table" w:styleId="TableGrid">
    <w:name w:val="Table Grid"/>
    <w:basedOn w:val="TableNormal"/>
    <w:rsid w:val="00E12DC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rsid w:val="00193F56"/>
    <w:rPr>
      <w:b/>
      <w:bCs/>
    </w:rPr>
  </w:style>
  <w:style w:type="character" w:styleId="PageNumber">
    <w:name w:val="page number"/>
    <w:basedOn w:val="DefaultParagraphFont"/>
    <w:rsid w:val="00451BDF"/>
  </w:style>
  <w:style w:type="paragraph" w:styleId="Subtitle">
    <w:name w:val="Subtitle"/>
    <w:basedOn w:val="Normal"/>
    <w:link w:val="SubtitleChar"/>
    <w:qFormat/>
    <w:rsid w:val="00451BDF"/>
    <w:pPr>
      <w:ind w:left="-180"/>
    </w:pPr>
    <w:rPr>
      <w:rFonts w:ascii="Times New Roman" w:eastAsia="Times New Roman" w:hAnsi="Times New Roman" w:cs="Times New Roman"/>
      <w:b/>
      <w:sz w:val="56"/>
    </w:rPr>
  </w:style>
  <w:style w:type="character" w:customStyle="1" w:styleId="SubtitleChar">
    <w:name w:val="Subtitle Char"/>
    <w:basedOn w:val="DefaultParagraphFont"/>
    <w:link w:val="Subtitle"/>
    <w:rsid w:val="00451BDF"/>
    <w:rPr>
      <w:rFonts w:ascii="Times New Roman" w:eastAsia="Times New Roman" w:hAnsi="Times New Roman" w:cs="Times New Roman"/>
      <w:b/>
      <w:sz w:val="56"/>
    </w:rPr>
  </w:style>
  <w:style w:type="paragraph" w:styleId="BalloonText">
    <w:name w:val="Balloon Text"/>
    <w:basedOn w:val="Normal"/>
    <w:link w:val="BalloonTextChar"/>
    <w:rsid w:val="0074751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4751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F25E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9633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9633E"/>
  </w:style>
  <w:style w:type="paragraph" w:styleId="Footer">
    <w:name w:val="footer"/>
    <w:basedOn w:val="Normal"/>
    <w:link w:val="FooterChar"/>
    <w:uiPriority w:val="99"/>
    <w:semiHidden/>
    <w:unhideWhenUsed/>
    <w:rsid w:val="00E9633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9633E"/>
  </w:style>
  <w:style w:type="paragraph" w:styleId="ListParagraph">
    <w:name w:val="List Paragraph"/>
    <w:basedOn w:val="Normal"/>
    <w:uiPriority w:val="34"/>
    <w:qFormat/>
    <w:rsid w:val="00C90E18"/>
    <w:pPr>
      <w:ind w:left="720"/>
      <w:contextualSpacing/>
    </w:pPr>
  </w:style>
  <w:style w:type="table" w:styleId="TableGrid">
    <w:name w:val="Table Grid"/>
    <w:basedOn w:val="TableNormal"/>
    <w:rsid w:val="00E12DC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rsid w:val="00193F56"/>
    <w:rPr>
      <w:b/>
      <w:bCs/>
    </w:rPr>
  </w:style>
  <w:style w:type="character" w:styleId="PageNumber">
    <w:name w:val="page number"/>
    <w:basedOn w:val="DefaultParagraphFont"/>
    <w:rsid w:val="00451BDF"/>
  </w:style>
  <w:style w:type="paragraph" w:styleId="Subtitle">
    <w:name w:val="Subtitle"/>
    <w:basedOn w:val="Normal"/>
    <w:link w:val="SubtitleChar"/>
    <w:qFormat/>
    <w:rsid w:val="00451BDF"/>
    <w:pPr>
      <w:ind w:left="-180"/>
    </w:pPr>
    <w:rPr>
      <w:rFonts w:ascii="Times New Roman" w:eastAsia="Times New Roman" w:hAnsi="Times New Roman" w:cs="Times New Roman"/>
      <w:b/>
      <w:sz w:val="56"/>
    </w:rPr>
  </w:style>
  <w:style w:type="character" w:customStyle="1" w:styleId="SubtitleChar">
    <w:name w:val="Subtitle Char"/>
    <w:basedOn w:val="DefaultParagraphFont"/>
    <w:link w:val="Subtitle"/>
    <w:rsid w:val="00451BDF"/>
    <w:rPr>
      <w:rFonts w:ascii="Times New Roman" w:eastAsia="Times New Roman" w:hAnsi="Times New Roman" w:cs="Times New Roman"/>
      <w:b/>
      <w:sz w:val="56"/>
    </w:rPr>
  </w:style>
  <w:style w:type="paragraph" w:styleId="BalloonText">
    <w:name w:val="Balloon Text"/>
    <w:basedOn w:val="Normal"/>
    <w:link w:val="BalloonTextChar"/>
    <w:rsid w:val="0074751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4751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3.xml"/><Relationship Id="rId671" Type="http://schemas.openxmlformats.org/officeDocument/2006/relationships/image" Target="media/image333.emf"/><Relationship Id="rId769" Type="http://schemas.openxmlformats.org/officeDocument/2006/relationships/image" Target="media/image382.emf"/><Relationship Id="rId976" Type="http://schemas.openxmlformats.org/officeDocument/2006/relationships/customXml" Target="ink/ink477.xml"/><Relationship Id="rId21" Type="http://schemas.openxmlformats.org/officeDocument/2006/relationships/image" Target="media/image7.emf"/><Relationship Id="rId324" Type="http://schemas.openxmlformats.org/officeDocument/2006/relationships/customXml" Target="ink/ink155.xml"/><Relationship Id="rId531" Type="http://schemas.openxmlformats.org/officeDocument/2006/relationships/image" Target="media/image263.emf"/><Relationship Id="rId629" Type="http://schemas.openxmlformats.org/officeDocument/2006/relationships/oleObject" Target="embeddings/oleObject5.bin"/><Relationship Id="rId1161" Type="http://schemas.openxmlformats.org/officeDocument/2006/relationships/image" Target="media/image578.emf"/><Relationship Id="rId1259" Type="http://schemas.openxmlformats.org/officeDocument/2006/relationships/fontTable" Target="fontTable.xml"/><Relationship Id="rId170" Type="http://schemas.openxmlformats.org/officeDocument/2006/relationships/customXml" Target="ink/ink78.xml"/><Relationship Id="rId836" Type="http://schemas.openxmlformats.org/officeDocument/2006/relationships/customXml" Target="ink/ink407.xml"/><Relationship Id="rId1021" Type="http://schemas.openxmlformats.org/officeDocument/2006/relationships/image" Target="media/image508.emf"/><Relationship Id="rId1119" Type="http://schemas.openxmlformats.org/officeDocument/2006/relationships/oleObject" Target="embeddings/oleObject9.bin"/><Relationship Id="rId268" Type="http://schemas.openxmlformats.org/officeDocument/2006/relationships/customXml" Target="ink/ink127.xml"/><Relationship Id="rId475" Type="http://schemas.openxmlformats.org/officeDocument/2006/relationships/image" Target="media/image235.emf"/><Relationship Id="rId682" Type="http://schemas.openxmlformats.org/officeDocument/2006/relationships/customXml" Target="ink/ink332.xml"/><Relationship Id="rId903" Type="http://schemas.openxmlformats.org/officeDocument/2006/relationships/image" Target="media/image449.emf"/><Relationship Id="rId32" Type="http://schemas.openxmlformats.org/officeDocument/2006/relationships/customXml" Target="ink/ink12.xml"/><Relationship Id="rId128" Type="http://schemas.openxmlformats.org/officeDocument/2006/relationships/image" Target="media/image61.emf"/><Relationship Id="rId335" Type="http://schemas.openxmlformats.org/officeDocument/2006/relationships/image" Target="media/image165.emf"/><Relationship Id="rId542" Type="http://schemas.openxmlformats.org/officeDocument/2006/relationships/customXml" Target="ink/ink263.xml"/><Relationship Id="rId987" Type="http://schemas.openxmlformats.org/officeDocument/2006/relationships/image" Target="media/image491.emf"/><Relationship Id="rId1172" Type="http://schemas.openxmlformats.org/officeDocument/2006/relationships/customXml" Target="ink/ink573.xml"/><Relationship Id="rId181" Type="http://schemas.openxmlformats.org/officeDocument/2006/relationships/image" Target="media/image88.emf"/><Relationship Id="rId402" Type="http://schemas.openxmlformats.org/officeDocument/2006/relationships/customXml" Target="ink/ink194.xml"/><Relationship Id="rId847" Type="http://schemas.openxmlformats.org/officeDocument/2006/relationships/image" Target="media/image421.emf"/><Relationship Id="rId1032" Type="http://schemas.openxmlformats.org/officeDocument/2006/relationships/customXml" Target="ink/ink505.xml"/><Relationship Id="rId279" Type="http://schemas.openxmlformats.org/officeDocument/2006/relationships/image" Target="media/image137.emf"/><Relationship Id="rId486" Type="http://schemas.openxmlformats.org/officeDocument/2006/relationships/customXml" Target="ink/ink235.xml"/><Relationship Id="rId693" Type="http://schemas.openxmlformats.org/officeDocument/2006/relationships/image" Target="media/image344.emf"/><Relationship Id="rId707" Type="http://schemas.openxmlformats.org/officeDocument/2006/relationships/image" Target="media/image351.emf"/><Relationship Id="rId914" Type="http://schemas.openxmlformats.org/officeDocument/2006/relationships/customXml" Target="ink/ink446.xml"/><Relationship Id="rId43" Type="http://schemas.openxmlformats.org/officeDocument/2006/relationships/image" Target="media/image18.emf"/><Relationship Id="rId139" Type="http://schemas.openxmlformats.org/officeDocument/2006/relationships/customXml" Target="ink/ink64.xml"/><Relationship Id="rId346" Type="http://schemas.openxmlformats.org/officeDocument/2006/relationships/customXml" Target="ink/ink166.xml"/><Relationship Id="rId553" Type="http://schemas.openxmlformats.org/officeDocument/2006/relationships/image" Target="media/image274.emf"/><Relationship Id="rId760" Type="http://schemas.openxmlformats.org/officeDocument/2006/relationships/customXml" Target="ink/ink369.xml"/><Relationship Id="rId998" Type="http://schemas.openxmlformats.org/officeDocument/2006/relationships/customXml" Target="ink/ink488.xml"/><Relationship Id="rId1183" Type="http://schemas.openxmlformats.org/officeDocument/2006/relationships/image" Target="media/image589.emf"/><Relationship Id="rId192" Type="http://schemas.openxmlformats.org/officeDocument/2006/relationships/customXml" Target="ink/ink89.xml"/><Relationship Id="rId206" Type="http://schemas.openxmlformats.org/officeDocument/2006/relationships/customXml" Target="ink/ink96.xml"/><Relationship Id="rId413" Type="http://schemas.openxmlformats.org/officeDocument/2006/relationships/image" Target="media/image204.emf"/><Relationship Id="rId858" Type="http://schemas.openxmlformats.org/officeDocument/2006/relationships/customXml" Target="ink/ink418.xml"/><Relationship Id="rId1043" Type="http://schemas.openxmlformats.org/officeDocument/2006/relationships/image" Target="media/image519.emf"/><Relationship Id="rId497" Type="http://schemas.openxmlformats.org/officeDocument/2006/relationships/image" Target="media/image246.emf"/><Relationship Id="rId620" Type="http://schemas.openxmlformats.org/officeDocument/2006/relationships/customXml" Target="ink/ink302.xml"/><Relationship Id="rId718" Type="http://schemas.openxmlformats.org/officeDocument/2006/relationships/customXml" Target="ink/ink350.xml"/><Relationship Id="rId925" Type="http://schemas.openxmlformats.org/officeDocument/2006/relationships/image" Target="media/image460.emf"/><Relationship Id="rId1250" Type="http://schemas.openxmlformats.org/officeDocument/2006/relationships/customXml" Target="ink/ink612.xml"/><Relationship Id="rId357" Type="http://schemas.openxmlformats.org/officeDocument/2006/relationships/image" Target="media/image176.emf"/><Relationship Id="rId1110" Type="http://schemas.openxmlformats.org/officeDocument/2006/relationships/customXml" Target="ink/ink544.xml"/><Relationship Id="rId1194" Type="http://schemas.openxmlformats.org/officeDocument/2006/relationships/customXml" Target="ink/ink584.xml"/><Relationship Id="rId1208" Type="http://schemas.openxmlformats.org/officeDocument/2006/relationships/customXml" Target="ink/ink591.xml"/><Relationship Id="rId54" Type="http://schemas.openxmlformats.org/officeDocument/2006/relationships/customXml" Target="ink/ink23.xml"/><Relationship Id="rId217" Type="http://schemas.openxmlformats.org/officeDocument/2006/relationships/image" Target="media/image106.emf"/><Relationship Id="rId564" Type="http://schemas.openxmlformats.org/officeDocument/2006/relationships/customXml" Target="ink/ink274.xml"/><Relationship Id="rId771" Type="http://schemas.openxmlformats.org/officeDocument/2006/relationships/image" Target="media/image383.emf"/><Relationship Id="rId869" Type="http://schemas.openxmlformats.org/officeDocument/2006/relationships/image" Target="media/image432.emf"/><Relationship Id="rId424" Type="http://schemas.openxmlformats.org/officeDocument/2006/relationships/customXml" Target="ink/ink205.xml"/><Relationship Id="rId631" Type="http://schemas.openxmlformats.org/officeDocument/2006/relationships/image" Target="media/image313.emf"/><Relationship Id="rId729" Type="http://schemas.openxmlformats.org/officeDocument/2006/relationships/image" Target="media/image362.emf"/><Relationship Id="rId1054" Type="http://schemas.openxmlformats.org/officeDocument/2006/relationships/customXml" Target="ink/ink516.xml"/><Relationship Id="rId270" Type="http://schemas.openxmlformats.org/officeDocument/2006/relationships/customXml" Target="ink/ink128.xml"/><Relationship Id="rId936" Type="http://schemas.openxmlformats.org/officeDocument/2006/relationships/customXml" Target="ink/ink457.xml"/><Relationship Id="rId1121" Type="http://schemas.openxmlformats.org/officeDocument/2006/relationships/image" Target="media/image558.emf"/><Relationship Id="rId1219" Type="http://schemas.openxmlformats.org/officeDocument/2006/relationships/image" Target="media/image607.emf"/><Relationship Id="rId65" Type="http://schemas.openxmlformats.org/officeDocument/2006/relationships/customXml" Target="ink/ink27.xml"/><Relationship Id="rId130" Type="http://schemas.openxmlformats.org/officeDocument/2006/relationships/image" Target="media/image62.emf"/><Relationship Id="rId368" Type="http://schemas.openxmlformats.org/officeDocument/2006/relationships/customXml" Target="ink/ink177.xml"/><Relationship Id="rId575" Type="http://schemas.openxmlformats.org/officeDocument/2006/relationships/image" Target="media/image285.emf"/><Relationship Id="rId782" Type="http://schemas.openxmlformats.org/officeDocument/2006/relationships/customXml" Target="ink/ink380.xml"/><Relationship Id="rId228" Type="http://schemas.openxmlformats.org/officeDocument/2006/relationships/customXml" Target="ink/ink107.xml"/><Relationship Id="rId435" Type="http://schemas.openxmlformats.org/officeDocument/2006/relationships/image" Target="media/image215.emf"/><Relationship Id="rId642" Type="http://schemas.openxmlformats.org/officeDocument/2006/relationships/customXml" Target="ink/ink312.xml"/><Relationship Id="rId1065" Type="http://schemas.openxmlformats.org/officeDocument/2006/relationships/image" Target="media/image530.emf"/><Relationship Id="rId281" Type="http://schemas.openxmlformats.org/officeDocument/2006/relationships/image" Target="media/image138.emf"/><Relationship Id="rId502" Type="http://schemas.openxmlformats.org/officeDocument/2006/relationships/customXml" Target="ink/ink243.xml"/><Relationship Id="rId947" Type="http://schemas.openxmlformats.org/officeDocument/2006/relationships/image" Target="media/image471.emf"/><Relationship Id="rId1132" Type="http://schemas.openxmlformats.org/officeDocument/2006/relationships/customXml" Target="ink/ink553.xml"/><Relationship Id="rId76" Type="http://schemas.openxmlformats.org/officeDocument/2006/relationships/image" Target="media/image35.emf"/><Relationship Id="rId141" Type="http://schemas.openxmlformats.org/officeDocument/2006/relationships/customXml" Target="ink/ink65.xml"/><Relationship Id="rId379" Type="http://schemas.openxmlformats.org/officeDocument/2006/relationships/image" Target="media/image187.emf"/><Relationship Id="rId586" Type="http://schemas.openxmlformats.org/officeDocument/2006/relationships/customXml" Target="ink/ink285.xml"/><Relationship Id="rId793" Type="http://schemas.openxmlformats.org/officeDocument/2006/relationships/image" Target="media/image394.emf"/><Relationship Id="rId807" Type="http://schemas.openxmlformats.org/officeDocument/2006/relationships/image" Target="media/image401.emf"/><Relationship Id="rId7" Type="http://schemas.openxmlformats.org/officeDocument/2006/relationships/endnotes" Target="endnotes.xml"/><Relationship Id="rId239" Type="http://schemas.openxmlformats.org/officeDocument/2006/relationships/image" Target="media/image117.emf"/><Relationship Id="rId446" Type="http://schemas.openxmlformats.org/officeDocument/2006/relationships/customXml" Target="ink/ink215.xml"/><Relationship Id="rId653" Type="http://schemas.openxmlformats.org/officeDocument/2006/relationships/image" Target="media/image324.emf"/><Relationship Id="rId1076" Type="http://schemas.openxmlformats.org/officeDocument/2006/relationships/customXml" Target="ink/ink527.xml"/><Relationship Id="rId292" Type="http://schemas.openxmlformats.org/officeDocument/2006/relationships/customXml" Target="ink/ink139.xml"/><Relationship Id="rId306" Type="http://schemas.openxmlformats.org/officeDocument/2006/relationships/customXml" Target="ink/ink146.xml"/><Relationship Id="rId860" Type="http://schemas.openxmlformats.org/officeDocument/2006/relationships/customXml" Target="ink/ink419.xml"/><Relationship Id="rId958" Type="http://schemas.openxmlformats.org/officeDocument/2006/relationships/customXml" Target="ink/ink468.xml"/><Relationship Id="rId1143" Type="http://schemas.openxmlformats.org/officeDocument/2006/relationships/image" Target="media/image569.emf"/><Relationship Id="rId87" Type="http://schemas.openxmlformats.org/officeDocument/2006/relationships/customXml" Target="ink/ink38.xml"/><Relationship Id="rId513" Type="http://schemas.openxmlformats.org/officeDocument/2006/relationships/image" Target="media/image254.emf"/><Relationship Id="rId597" Type="http://schemas.openxmlformats.org/officeDocument/2006/relationships/image" Target="media/image296.emf"/><Relationship Id="rId720" Type="http://schemas.openxmlformats.org/officeDocument/2006/relationships/customXml" Target="ink/ink351.xml"/><Relationship Id="rId818" Type="http://schemas.openxmlformats.org/officeDocument/2006/relationships/customXml" Target="ink/ink398.xml"/><Relationship Id="rId152" Type="http://schemas.openxmlformats.org/officeDocument/2006/relationships/customXml" Target="ink/ink69.xml"/><Relationship Id="rId457" Type="http://schemas.openxmlformats.org/officeDocument/2006/relationships/image" Target="media/image226.emf"/><Relationship Id="rId1003" Type="http://schemas.openxmlformats.org/officeDocument/2006/relationships/image" Target="media/image499.emf"/><Relationship Id="rId1087" Type="http://schemas.openxmlformats.org/officeDocument/2006/relationships/image" Target="media/image541.emf"/><Relationship Id="rId1210" Type="http://schemas.openxmlformats.org/officeDocument/2006/relationships/customXml" Target="ink/ink592.xml"/><Relationship Id="rId664" Type="http://schemas.openxmlformats.org/officeDocument/2006/relationships/customXml" Target="ink/ink323.xml"/><Relationship Id="rId871" Type="http://schemas.openxmlformats.org/officeDocument/2006/relationships/image" Target="media/image433.emf"/><Relationship Id="rId969" Type="http://schemas.openxmlformats.org/officeDocument/2006/relationships/image" Target="media/image482.emf"/><Relationship Id="rId14" Type="http://schemas.openxmlformats.org/officeDocument/2006/relationships/customXml" Target="ink/ink4.xml"/><Relationship Id="rId317" Type="http://schemas.openxmlformats.org/officeDocument/2006/relationships/image" Target="media/image156.emf"/><Relationship Id="rId524" Type="http://schemas.openxmlformats.org/officeDocument/2006/relationships/customXml" Target="ink/ink254.xml"/><Relationship Id="rId731" Type="http://schemas.openxmlformats.org/officeDocument/2006/relationships/image" Target="media/image363.emf"/><Relationship Id="rId1154" Type="http://schemas.openxmlformats.org/officeDocument/2006/relationships/customXml" Target="ink/ink564.xml"/><Relationship Id="rId98" Type="http://schemas.openxmlformats.org/officeDocument/2006/relationships/image" Target="media/image46.emf"/><Relationship Id="rId163" Type="http://schemas.openxmlformats.org/officeDocument/2006/relationships/image" Target="media/image79.emf"/><Relationship Id="rId370" Type="http://schemas.openxmlformats.org/officeDocument/2006/relationships/customXml" Target="ink/ink178.xml"/><Relationship Id="rId829" Type="http://schemas.openxmlformats.org/officeDocument/2006/relationships/image" Target="media/image412.emf"/><Relationship Id="rId1014" Type="http://schemas.openxmlformats.org/officeDocument/2006/relationships/customXml" Target="ink/ink496.xml"/><Relationship Id="rId1221" Type="http://schemas.openxmlformats.org/officeDocument/2006/relationships/image" Target="media/image608.emf"/><Relationship Id="rId230" Type="http://schemas.openxmlformats.org/officeDocument/2006/relationships/customXml" Target="ink/ink108.xml"/><Relationship Id="rId468" Type="http://schemas.openxmlformats.org/officeDocument/2006/relationships/customXml" Target="ink/ink226.xml"/><Relationship Id="rId675" Type="http://schemas.openxmlformats.org/officeDocument/2006/relationships/image" Target="media/image335.emf"/><Relationship Id="rId882" Type="http://schemas.openxmlformats.org/officeDocument/2006/relationships/customXml" Target="ink/ink430.xml"/><Relationship Id="rId1098" Type="http://schemas.openxmlformats.org/officeDocument/2006/relationships/customXml" Target="ink/ink538.xml"/><Relationship Id="rId25" Type="http://schemas.openxmlformats.org/officeDocument/2006/relationships/oleObject" Target="embeddings/oleObject1.bin"/><Relationship Id="rId328" Type="http://schemas.openxmlformats.org/officeDocument/2006/relationships/customXml" Target="ink/ink157.xml"/><Relationship Id="rId535" Type="http://schemas.openxmlformats.org/officeDocument/2006/relationships/image" Target="media/image265.emf"/><Relationship Id="rId742" Type="http://schemas.openxmlformats.org/officeDocument/2006/relationships/customXml" Target="ink/ink362.xml"/><Relationship Id="rId1165" Type="http://schemas.openxmlformats.org/officeDocument/2006/relationships/image" Target="media/image580.emf"/><Relationship Id="rId174" Type="http://schemas.openxmlformats.org/officeDocument/2006/relationships/customXml" Target="ink/ink80.xml"/><Relationship Id="rId381" Type="http://schemas.openxmlformats.org/officeDocument/2006/relationships/image" Target="media/image188.emf"/><Relationship Id="rId602" Type="http://schemas.openxmlformats.org/officeDocument/2006/relationships/customXml" Target="ink/ink293.xml"/><Relationship Id="rId1025" Type="http://schemas.openxmlformats.org/officeDocument/2006/relationships/image" Target="media/image510.emf"/><Relationship Id="rId1232" Type="http://schemas.openxmlformats.org/officeDocument/2006/relationships/customXml" Target="ink/ink603.xml"/><Relationship Id="rId241" Type="http://schemas.openxmlformats.org/officeDocument/2006/relationships/image" Target="media/image118.emf"/><Relationship Id="rId479" Type="http://schemas.openxmlformats.org/officeDocument/2006/relationships/image" Target="media/image237.emf"/><Relationship Id="rId686" Type="http://schemas.openxmlformats.org/officeDocument/2006/relationships/customXml" Target="ink/ink334.xml"/><Relationship Id="rId893" Type="http://schemas.openxmlformats.org/officeDocument/2006/relationships/image" Target="media/image444.emf"/><Relationship Id="rId907" Type="http://schemas.openxmlformats.org/officeDocument/2006/relationships/image" Target="media/image451.emf"/><Relationship Id="rId36" Type="http://schemas.openxmlformats.org/officeDocument/2006/relationships/customXml" Target="ink/ink14.xml"/><Relationship Id="rId339" Type="http://schemas.openxmlformats.org/officeDocument/2006/relationships/image" Target="media/image167.emf"/><Relationship Id="rId546" Type="http://schemas.openxmlformats.org/officeDocument/2006/relationships/customXml" Target="ink/ink265.xml"/><Relationship Id="rId753" Type="http://schemas.openxmlformats.org/officeDocument/2006/relationships/image" Target="media/image374.emf"/><Relationship Id="rId1176" Type="http://schemas.openxmlformats.org/officeDocument/2006/relationships/customXml" Target="ink/ink575.xml"/><Relationship Id="rId101" Type="http://schemas.openxmlformats.org/officeDocument/2006/relationships/customXml" Target="ink/ink45.xml"/><Relationship Id="rId185" Type="http://schemas.openxmlformats.org/officeDocument/2006/relationships/image" Target="media/image90.emf"/><Relationship Id="rId406" Type="http://schemas.openxmlformats.org/officeDocument/2006/relationships/customXml" Target="ink/ink196.xml"/><Relationship Id="rId960" Type="http://schemas.openxmlformats.org/officeDocument/2006/relationships/customXml" Target="ink/ink469.xml"/><Relationship Id="rId1036" Type="http://schemas.openxmlformats.org/officeDocument/2006/relationships/customXml" Target="ink/ink507.xml"/><Relationship Id="rId1243" Type="http://schemas.openxmlformats.org/officeDocument/2006/relationships/image" Target="media/image619.emf"/><Relationship Id="rId392" Type="http://schemas.openxmlformats.org/officeDocument/2006/relationships/customXml" Target="ink/ink189.xml"/><Relationship Id="rId613" Type="http://schemas.openxmlformats.org/officeDocument/2006/relationships/image" Target="media/image304.emf"/><Relationship Id="rId697" Type="http://schemas.openxmlformats.org/officeDocument/2006/relationships/image" Target="media/image346.emf"/><Relationship Id="rId820" Type="http://schemas.openxmlformats.org/officeDocument/2006/relationships/customXml" Target="ink/ink399.xml"/><Relationship Id="rId918" Type="http://schemas.openxmlformats.org/officeDocument/2006/relationships/customXml" Target="ink/ink448.xml"/><Relationship Id="rId252" Type="http://schemas.openxmlformats.org/officeDocument/2006/relationships/customXml" Target="ink/ink119.xml"/><Relationship Id="rId1103" Type="http://schemas.openxmlformats.org/officeDocument/2006/relationships/image" Target="media/image549.emf"/><Relationship Id="rId1187" Type="http://schemas.openxmlformats.org/officeDocument/2006/relationships/image" Target="media/image591.emf"/><Relationship Id="rId47" Type="http://schemas.openxmlformats.org/officeDocument/2006/relationships/image" Target="media/image20.emf"/><Relationship Id="rId112" Type="http://schemas.openxmlformats.org/officeDocument/2006/relationships/image" Target="media/image53.emf"/><Relationship Id="rId557" Type="http://schemas.openxmlformats.org/officeDocument/2006/relationships/image" Target="media/image276.emf"/><Relationship Id="rId764" Type="http://schemas.openxmlformats.org/officeDocument/2006/relationships/customXml" Target="ink/ink371.xml"/><Relationship Id="rId971" Type="http://schemas.openxmlformats.org/officeDocument/2006/relationships/image" Target="media/image483.emf"/><Relationship Id="rId196" Type="http://schemas.openxmlformats.org/officeDocument/2006/relationships/customXml" Target="ink/ink91.xml"/><Relationship Id="rId417" Type="http://schemas.openxmlformats.org/officeDocument/2006/relationships/image" Target="media/image206.emf"/><Relationship Id="rId624" Type="http://schemas.openxmlformats.org/officeDocument/2006/relationships/customXml" Target="ink/ink304.xml"/><Relationship Id="rId831" Type="http://schemas.openxmlformats.org/officeDocument/2006/relationships/image" Target="media/image413.emf"/><Relationship Id="rId1047" Type="http://schemas.openxmlformats.org/officeDocument/2006/relationships/image" Target="media/image521.emf"/><Relationship Id="rId1254" Type="http://schemas.openxmlformats.org/officeDocument/2006/relationships/customXml" Target="ink/ink614.xml"/><Relationship Id="rId263" Type="http://schemas.openxmlformats.org/officeDocument/2006/relationships/image" Target="media/image129.emf"/><Relationship Id="rId470" Type="http://schemas.openxmlformats.org/officeDocument/2006/relationships/customXml" Target="ink/ink227.xml"/><Relationship Id="rId929" Type="http://schemas.openxmlformats.org/officeDocument/2006/relationships/image" Target="media/image462.emf"/><Relationship Id="rId1114" Type="http://schemas.openxmlformats.org/officeDocument/2006/relationships/customXml" Target="ink/ink546.xml"/><Relationship Id="rId58" Type="http://schemas.openxmlformats.org/officeDocument/2006/relationships/customXml" Target="ink/ink25.xml"/><Relationship Id="rId123" Type="http://schemas.openxmlformats.org/officeDocument/2006/relationships/customXml" Target="ink/ink56.xml"/><Relationship Id="rId330" Type="http://schemas.openxmlformats.org/officeDocument/2006/relationships/customXml" Target="ink/ink158.xml"/><Relationship Id="rId568" Type="http://schemas.openxmlformats.org/officeDocument/2006/relationships/customXml" Target="ink/ink276.xml"/><Relationship Id="rId775" Type="http://schemas.openxmlformats.org/officeDocument/2006/relationships/image" Target="media/image385.emf"/><Relationship Id="rId982" Type="http://schemas.openxmlformats.org/officeDocument/2006/relationships/customXml" Target="ink/ink480.xml"/><Relationship Id="rId1198" Type="http://schemas.openxmlformats.org/officeDocument/2006/relationships/customXml" Target="ink/ink586.xml"/><Relationship Id="rId428" Type="http://schemas.openxmlformats.org/officeDocument/2006/relationships/customXml" Target="ink/ink207.xml"/><Relationship Id="rId635" Type="http://schemas.openxmlformats.org/officeDocument/2006/relationships/image" Target="media/image315.emf"/><Relationship Id="rId842" Type="http://schemas.openxmlformats.org/officeDocument/2006/relationships/customXml" Target="ink/ink410.xml"/><Relationship Id="rId1058" Type="http://schemas.openxmlformats.org/officeDocument/2006/relationships/customXml" Target="ink/ink518.xml"/><Relationship Id="rId274" Type="http://schemas.openxmlformats.org/officeDocument/2006/relationships/customXml" Target="ink/ink130.xml"/><Relationship Id="rId481" Type="http://schemas.openxmlformats.org/officeDocument/2006/relationships/image" Target="media/image238.emf"/><Relationship Id="rId702" Type="http://schemas.openxmlformats.org/officeDocument/2006/relationships/customXml" Target="ink/ink342.xml"/><Relationship Id="rId1125" Type="http://schemas.openxmlformats.org/officeDocument/2006/relationships/image" Target="media/image560.emf"/><Relationship Id="rId69" Type="http://schemas.openxmlformats.org/officeDocument/2006/relationships/customXml" Target="ink/ink29.xml"/><Relationship Id="rId134" Type="http://schemas.openxmlformats.org/officeDocument/2006/relationships/image" Target="media/image64.emf"/><Relationship Id="rId579" Type="http://schemas.openxmlformats.org/officeDocument/2006/relationships/image" Target="media/image287.emf"/><Relationship Id="rId786" Type="http://schemas.openxmlformats.org/officeDocument/2006/relationships/customXml" Target="ink/ink382.xml"/><Relationship Id="rId993" Type="http://schemas.openxmlformats.org/officeDocument/2006/relationships/image" Target="media/image494.emf"/><Relationship Id="rId341" Type="http://schemas.openxmlformats.org/officeDocument/2006/relationships/image" Target="media/image168.emf"/><Relationship Id="rId439" Type="http://schemas.openxmlformats.org/officeDocument/2006/relationships/image" Target="media/image217.emf"/><Relationship Id="rId646" Type="http://schemas.openxmlformats.org/officeDocument/2006/relationships/customXml" Target="ink/ink314.xml"/><Relationship Id="rId1069" Type="http://schemas.openxmlformats.org/officeDocument/2006/relationships/image" Target="media/image532.emf"/><Relationship Id="rId201" Type="http://schemas.openxmlformats.org/officeDocument/2006/relationships/image" Target="media/image98.emf"/><Relationship Id="rId285" Type="http://schemas.openxmlformats.org/officeDocument/2006/relationships/image" Target="media/image140.emf"/><Relationship Id="rId506" Type="http://schemas.openxmlformats.org/officeDocument/2006/relationships/customXml" Target="ink/ink245.xml"/><Relationship Id="rId853" Type="http://schemas.openxmlformats.org/officeDocument/2006/relationships/image" Target="media/image424.emf"/><Relationship Id="rId1136" Type="http://schemas.openxmlformats.org/officeDocument/2006/relationships/customXml" Target="ink/ink555.xml"/><Relationship Id="rId492" Type="http://schemas.openxmlformats.org/officeDocument/2006/relationships/customXml" Target="ink/ink238.xml"/><Relationship Id="rId713" Type="http://schemas.openxmlformats.org/officeDocument/2006/relationships/image" Target="media/image354.emf"/><Relationship Id="rId797" Type="http://schemas.openxmlformats.org/officeDocument/2006/relationships/image" Target="media/image396.emf"/><Relationship Id="rId920" Type="http://schemas.openxmlformats.org/officeDocument/2006/relationships/customXml" Target="ink/ink449.xml"/><Relationship Id="rId145" Type="http://schemas.openxmlformats.org/officeDocument/2006/relationships/customXml" Target="ink/ink67.xml"/><Relationship Id="rId352" Type="http://schemas.openxmlformats.org/officeDocument/2006/relationships/customXml" Target="ink/ink169.xml"/><Relationship Id="rId1203" Type="http://schemas.openxmlformats.org/officeDocument/2006/relationships/image" Target="media/image599.emf"/><Relationship Id="rId212" Type="http://schemas.openxmlformats.org/officeDocument/2006/relationships/customXml" Target="ink/ink99.xml"/><Relationship Id="rId657" Type="http://schemas.openxmlformats.org/officeDocument/2006/relationships/image" Target="media/image326.emf"/><Relationship Id="rId864" Type="http://schemas.openxmlformats.org/officeDocument/2006/relationships/customXml" Target="ink/ink421.xml"/><Relationship Id="rId296" Type="http://schemas.openxmlformats.org/officeDocument/2006/relationships/customXml" Target="ink/ink141.xml"/><Relationship Id="rId517" Type="http://schemas.openxmlformats.org/officeDocument/2006/relationships/image" Target="media/image256.emf"/><Relationship Id="rId724" Type="http://schemas.openxmlformats.org/officeDocument/2006/relationships/customXml" Target="ink/ink353.xml"/><Relationship Id="rId931" Type="http://schemas.openxmlformats.org/officeDocument/2006/relationships/image" Target="media/image463.emf"/><Relationship Id="rId1147" Type="http://schemas.openxmlformats.org/officeDocument/2006/relationships/image" Target="media/image571.emf"/><Relationship Id="rId60" Type="http://schemas.openxmlformats.org/officeDocument/2006/relationships/image" Target="media/image27.wmf"/><Relationship Id="rId156" Type="http://schemas.openxmlformats.org/officeDocument/2006/relationships/customXml" Target="ink/ink71.xml"/><Relationship Id="rId363" Type="http://schemas.openxmlformats.org/officeDocument/2006/relationships/image" Target="media/image179.emf"/><Relationship Id="rId570" Type="http://schemas.openxmlformats.org/officeDocument/2006/relationships/customXml" Target="ink/ink277.xml"/><Relationship Id="rId1007" Type="http://schemas.openxmlformats.org/officeDocument/2006/relationships/image" Target="media/image501.emf"/><Relationship Id="rId1214" Type="http://schemas.openxmlformats.org/officeDocument/2006/relationships/customXml" Target="ink/ink594.xml"/><Relationship Id="rId223" Type="http://schemas.openxmlformats.org/officeDocument/2006/relationships/image" Target="media/image109.emf"/><Relationship Id="rId430" Type="http://schemas.openxmlformats.org/officeDocument/2006/relationships/customXml" Target="ink/ink208.xml"/><Relationship Id="rId668" Type="http://schemas.openxmlformats.org/officeDocument/2006/relationships/customXml" Target="ink/ink325.xml"/><Relationship Id="rId875" Type="http://schemas.openxmlformats.org/officeDocument/2006/relationships/image" Target="media/image435.emf"/><Relationship Id="rId1060" Type="http://schemas.openxmlformats.org/officeDocument/2006/relationships/customXml" Target="ink/ink519.xml"/><Relationship Id="rId18" Type="http://schemas.openxmlformats.org/officeDocument/2006/relationships/customXml" Target="ink/ink6.xml"/><Relationship Id="rId528" Type="http://schemas.openxmlformats.org/officeDocument/2006/relationships/customXml" Target="ink/ink256.xml"/><Relationship Id="rId735" Type="http://schemas.openxmlformats.org/officeDocument/2006/relationships/image" Target="media/image365.emf"/><Relationship Id="rId942" Type="http://schemas.openxmlformats.org/officeDocument/2006/relationships/customXml" Target="ink/ink460.xml"/><Relationship Id="rId1158" Type="http://schemas.openxmlformats.org/officeDocument/2006/relationships/customXml" Target="ink/ink566.xml"/><Relationship Id="rId167" Type="http://schemas.openxmlformats.org/officeDocument/2006/relationships/image" Target="media/image81.emf"/><Relationship Id="rId374" Type="http://schemas.openxmlformats.org/officeDocument/2006/relationships/customXml" Target="ink/ink180.xml"/><Relationship Id="rId581" Type="http://schemas.openxmlformats.org/officeDocument/2006/relationships/image" Target="media/image288.emf"/><Relationship Id="rId1018" Type="http://schemas.openxmlformats.org/officeDocument/2006/relationships/customXml" Target="ink/ink498.xml"/><Relationship Id="rId1225" Type="http://schemas.openxmlformats.org/officeDocument/2006/relationships/image" Target="media/image610.emf"/><Relationship Id="rId71" Type="http://schemas.openxmlformats.org/officeDocument/2006/relationships/customXml" Target="ink/ink30.xml"/><Relationship Id="rId234" Type="http://schemas.openxmlformats.org/officeDocument/2006/relationships/customXml" Target="ink/ink110.xml"/><Relationship Id="rId679" Type="http://schemas.openxmlformats.org/officeDocument/2006/relationships/image" Target="media/image337.emf"/><Relationship Id="rId802" Type="http://schemas.openxmlformats.org/officeDocument/2006/relationships/customXml" Target="ink/ink390.xml"/><Relationship Id="rId886" Type="http://schemas.openxmlformats.org/officeDocument/2006/relationships/customXml" Target="ink/ink432.xml"/><Relationship Id="rId2" Type="http://schemas.openxmlformats.org/officeDocument/2006/relationships/styles" Target="styles.xml"/><Relationship Id="rId29" Type="http://schemas.openxmlformats.org/officeDocument/2006/relationships/image" Target="media/image11.emf"/><Relationship Id="rId441" Type="http://schemas.openxmlformats.org/officeDocument/2006/relationships/oleObject" Target="embeddings/oleObject4.bin"/><Relationship Id="rId539" Type="http://schemas.openxmlformats.org/officeDocument/2006/relationships/image" Target="media/image267.emf"/><Relationship Id="rId746" Type="http://schemas.openxmlformats.org/officeDocument/2006/relationships/customXml" Target="ink/ink364.xml"/><Relationship Id="rId1071" Type="http://schemas.openxmlformats.org/officeDocument/2006/relationships/image" Target="media/image533.emf"/><Relationship Id="rId1169" Type="http://schemas.openxmlformats.org/officeDocument/2006/relationships/image" Target="media/image582.emf"/><Relationship Id="rId178" Type="http://schemas.openxmlformats.org/officeDocument/2006/relationships/customXml" Target="ink/ink82.xml"/><Relationship Id="rId301" Type="http://schemas.openxmlformats.org/officeDocument/2006/relationships/image" Target="media/image148.emf"/><Relationship Id="rId953" Type="http://schemas.openxmlformats.org/officeDocument/2006/relationships/image" Target="media/image474.emf"/><Relationship Id="rId1029" Type="http://schemas.openxmlformats.org/officeDocument/2006/relationships/image" Target="media/image512.emf"/><Relationship Id="rId1236" Type="http://schemas.openxmlformats.org/officeDocument/2006/relationships/customXml" Target="ink/ink605.xml"/><Relationship Id="rId82" Type="http://schemas.openxmlformats.org/officeDocument/2006/relationships/image" Target="media/image38.emf"/><Relationship Id="rId385" Type="http://schemas.openxmlformats.org/officeDocument/2006/relationships/image" Target="media/image190.emf"/><Relationship Id="rId592" Type="http://schemas.openxmlformats.org/officeDocument/2006/relationships/customXml" Target="ink/ink288.xml"/><Relationship Id="rId606" Type="http://schemas.openxmlformats.org/officeDocument/2006/relationships/customXml" Target="ink/ink295.xml"/><Relationship Id="rId813" Type="http://schemas.openxmlformats.org/officeDocument/2006/relationships/image" Target="media/image404.emf"/><Relationship Id="rId245" Type="http://schemas.openxmlformats.org/officeDocument/2006/relationships/image" Target="media/image120.emf"/><Relationship Id="rId452" Type="http://schemas.openxmlformats.org/officeDocument/2006/relationships/customXml" Target="ink/ink218.xml"/><Relationship Id="rId897" Type="http://schemas.openxmlformats.org/officeDocument/2006/relationships/image" Target="media/image446.emf"/><Relationship Id="rId1082" Type="http://schemas.openxmlformats.org/officeDocument/2006/relationships/customXml" Target="ink/ink530.xml"/><Relationship Id="rId105" Type="http://schemas.openxmlformats.org/officeDocument/2006/relationships/customXml" Target="ink/ink47.xml"/><Relationship Id="rId312" Type="http://schemas.openxmlformats.org/officeDocument/2006/relationships/customXml" Target="ink/ink149.xml"/><Relationship Id="rId757" Type="http://schemas.openxmlformats.org/officeDocument/2006/relationships/oleObject" Target="embeddings/oleObject7.bin"/><Relationship Id="rId964" Type="http://schemas.openxmlformats.org/officeDocument/2006/relationships/customXml" Target="ink/ink471.xml"/><Relationship Id="rId93" Type="http://schemas.openxmlformats.org/officeDocument/2006/relationships/customXml" Target="ink/ink41.xml"/><Relationship Id="rId189" Type="http://schemas.openxmlformats.org/officeDocument/2006/relationships/image" Target="media/image92.emf"/><Relationship Id="rId396" Type="http://schemas.openxmlformats.org/officeDocument/2006/relationships/customXml" Target="ink/ink191.xml"/><Relationship Id="rId617" Type="http://schemas.openxmlformats.org/officeDocument/2006/relationships/image" Target="media/image306.emf"/><Relationship Id="rId824" Type="http://schemas.openxmlformats.org/officeDocument/2006/relationships/customXml" Target="ink/ink401.xml"/><Relationship Id="rId1247" Type="http://schemas.openxmlformats.org/officeDocument/2006/relationships/image" Target="media/image621.emf"/><Relationship Id="rId256" Type="http://schemas.openxmlformats.org/officeDocument/2006/relationships/customXml" Target="ink/ink121.xml"/><Relationship Id="rId463" Type="http://schemas.openxmlformats.org/officeDocument/2006/relationships/image" Target="media/image229.emf"/><Relationship Id="rId670" Type="http://schemas.openxmlformats.org/officeDocument/2006/relationships/customXml" Target="ink/ink326.xml"/><Relationship Id="rId1093" Type="http://schemas.openxmlformats.org/officeDocument/2006/relationships/image" Target="media/image544.emf"/><Relationship Id="rId1107" Type="http://schemas.openxmlformats.org/officeDocument/2006/relationships/image" Target="media/image551.emf"/><Relationship Id="rId116" Type="http://schemas.openxmlformats.org/officeDocument/2006/relationships/image" Target="media/image55.emf"/><Relationship Id="rId323" Type="http://schemas.openxmlformats.org/officeDocument/2006/relationships/image" Target="media/image159.emf"/><Relationship Id="rId530" Type="http://schemas.openxmlformats.org/officeDocument/2006/relationships/customXml" Target="ink/ink257.xml"/><Relationship Id="rId768" Type="http://schemas.openxmlformats.org/officeDocument/2006/relationships/customXml" Target="ink/ink373.xml"/><Relationship Id="rId975" Type="http://schemas.openxmlformats.org/officeDocument/2006/relationships/image" Target="media/image485.emf"/><Relationship Id="rId1160" Type="http://schemas.openxmlformats.org/officeDocument/2006/relationships/customXml" Target="ink/ink567.xml"/><Relationship Id="rId20" Type="http://schemas.openxmlformats.org/officeDocument/2006/relationships/customXml" Target="ink/ink7.xml"/><Relationship Id="rId628" Type="http://schemas.openxmlformats.org/officeDocument/2006/relationships/image" Target="media/image312.wmf"/><Relationship Id="rId835" Type="http://schemas.openxmlformats.org/officeDocument/2006/relationships/image" Target="media/image415.emf"/><Relationship Id="rId1258" Type="http://schemas.openxmlformats.org/officeDocument/2006/relationships/footer" Target="footer2.xml"/><Relationship Id="rId267" Type="http://schemas.openxmlformats.org/officeDocument/2006/relationships/image" Target="media/image131.emf"/><Relationship Id="rId474" Type="http://schemas.openxmlformats.org/officeDocument/2006/relationships/customXml" Target="ink/ink229.xml"/><Relationship Id="rId1020" Type="http://schemas.openxmlformats.org/officeDocument/2006/relationships/customXml" Target="ink/ink499.xml"/><Relationship Id="rId1118" Type="http://schemas.openxmlformats.org/officeDocument/2006/relationships/image" Target="media/image557.wmf"/><Relationship Id="rId127" Type="http://schemas.openxmlformats.org/officeDocument/2006/relationships/customXml" Target="ink/ink58.xml"/><Relationship Id="rId681" Type="http://schemas.openxmlformats.org/officeDocument/2006/relationships/image" Target="media/image338.emf"/><Relationship Id="rId779" Type="http://schemas.openxmlformats.org/officeDocument/2006/relationships/image" Target="media/image387.emf"/><Relationship Id="rId902" Type="http://schemas.openxmlformats.org/officeDocument/2006/relationships/customXml" Target="ink/ink440.xml"/><Relationship Id="rId986" Type="http://schemas.openxmlformats.org/officeDocument/2006/relationships/customXml" Target="ink/ink482.xml"/><Relationship Id="rId31" Type="http://schemas.openxmlformats.org/officeDocument/2006/relationships/image" Target="media/image12.emf"/><Relationship Id="rId334" Type="http://schemas.openxmlformats.org/officeDocument/2006/relationships/customXml" Target="ink/ink160.xml"/><Relationship Id="rId541" Type="http://schemas.openxmlformats.org/officeDocument/2006/relationships/image" Target="media/image268.emf"/><Relationship Id="rId639" Type="http://schemas.openxmlformats.org/officeDocument/2006/relationships/image" Target="media/image317.emf"/><Relationship Id="rId1171" Type="http://schemas.openxmlformats.org/officeDocument/2006/relationships/image" Target="media/image583.emf"/><Relationship Id="rId180" Type="http://schemas.openxmlformats.org/officeDocument/2006/relationships/customXml" Target="ink/ink83.xml"/><Relationship Id="rId278" Type="http://schemas.openxmlformats.org/officeDocument/2006/relationships/customXml" Target="ink/ink132.xml"/><Relationship Id="rId401" Type="http://schemas.openxmlformats.org/officeDocument/2006/relationships/image" Target="media/image198.emf"/><Relationship Id="rId846" Type="http://schemas.openxmlformats.org/officeDocument/2006/relationships/customXml" Target="ink/ink412.xml"/><Relationship Id="rId1031" Type="http://schemas.openxmlformats.org/officeDocument/2006/relationships/image" Target="media/image513.emf"/><Relationship Id="rId1129" Type="http://schemas.openxmlformats.org/officeDocument/2006/relationships/image" Target="media/image562.emf"/><Relationship Id="rId485" Type="http://schemas.openxmlformats.org/officeDocument/2006/relationships/image" Target="media/image240.emf"/><Relationship Id="rId692" Type="http://schemas.openxmlformats.org/officeDocument/2006/relationships/customXml" Target="ink/ink337.xml"/><Relationship Id="rId706" Type="http://schemas.openxmlformats.org/officeDocument/2006/relationships/customXml" Target="ink/ink344.xml"/><Relationship Id="rId913" Type="http://schemas.openxmlformats.org/officeDocument/2006/relationships/image" Target="media/image454.emf"/><Relationship Id="rId42" Type="http://schemas.openxmlformats.org/officeDocument/2006/relationships/customXml" Target="ink/ink17.xml"/><Relationship Id="rId138" Type="http://schemas.openxmlformats.org/officeDocument/2006/relationships/image" Target="media/image66.emf"/><Relationship Id="rId345" Type="http://schemas.openxmlformats.org/officeDocument/2006/relationships/image" Target="media/image170.emf"/><Relationship Id="rId552" Type="http://schemas.openxmlformats.org/officeDocument/2006/relationships/customXml" Target="ink/ink268.xml"/><Relationship Id="rId997" Type="http://schemas.openxmlformats.org/officeDocument/2006/relationships/image" Target="media/image496.emf"/><Relationship Id="rId1182" Type="http://schemas.openxmlformats.org/officeDocument/2006/relationships/customXml" Target="ink/ink578.xml"/><Relationship Id="rId191" Type="http://schemas.openxmlformats.org/officeDocument/2006/relationships/image" Target="media/image93.emf"/><Relationship Id="rId205" Type="http://schemas.openxmlformats.org/officeDocument/2006/relationships/image" Target="media/image100.emf"/><Relationship Id="rId412" Type="http://schemas.openxmlformats.org/officeDocument/2006/relationships/customXml" Target="ink/ink199.xml"/><Relationship Id="rId857" Type="http://schemas.openxmlformats.org/officeDocument/2006/relationships/image" Target="media/image426.emf"/><Relationship Id="rId1042" Type="http://schemas.openxmlformats.org/officeDocument/2006/relationships/customXml" Target="ink/ink510.xml"/><Relationship Id="rId289" Type="http://schemas.openxmlformats.org/officeDocument/2006/relationships/image" Target="media/image142.emf"/><Relationship Id="rId496" Type="http://schemas.openxmlformats.org/officeDocument/2006/relationships/customXml" Target="ink/ink240.xml"/><Relationship Id="rId717" Type="http://schemas.openxmlformats.org/officeDocument/2006/relationships/image" Target="media/image356.emf"/><Relationship Id="rId924" Type="http://schemas.openxmlformats.org/officeDocument/2006/relationships/customXml" Target="ink/ink451.xml"/><Relationship Id="rId53" Type="http://schemas.openxmlformats.org/officeDocument/2006/relationships/image" Target="media/image23.emf"/><Relationship Id="rId149" Type="http://schemas.openxmlformats.org/officeDocument/2006/relationships/image" Target="media/image72.wmf"/><Relationship Id="rId356" Type="http://schemas.openxmlformats.org/officeDocument/2006/relationships/customXml" Target="ink/ink171.xml"/><Relationship Id="rId563" Type="http://schemas.openxmlformats.org/officeDocument/2006/relationships/image" Target="media/image279.emf"/><Relationship Id="rId770" Type="http://schemas.openxmlformats.org/officeDocument/2006/relationships/customXml" Target="ink/ink374.xml"/><Relationship Id="rId1193" Type="http://schemas.openxmlformats.org/officeDocument/2006/relationships/image" Target="media/image594.emf"/><Relationship Id="rId1207" Type="http://schemas.openxmlformats.org/officeDocument/2006/relationships/image" Target="media/image601.emf"/><Relationship Id="rId216" Type="http://schemas.openxmlformats.org/officeDocument/2006/relationships/customXml" Target="ink/ink101.xml"/><Relationship Id="rId423" Type="http://schemas.openxmlformats.org/officeDocument/2006/relationships/image" Target="media/image209.emf"/><Relationship Id="rId868" Type="http://schemas.openxmlformats.org/officeDocument/2006/relationships/customXml" Target="ink/ink423.xml"/><Relationship Id="rId1053" Type="http://schemas.openxmlformats.org/officeDocument/2006/relationships/image" Target="media/image524.emf"/><Relationship Id="rId1260" Type="http://schemas.openxmlformats.org/officeDocument/2006/relationships/theme" Target="theme/theme1.xml"/><Relationship Id="rId630" Type="http://schemas.openxmlformats.org/officeDocument/2006/relationships/customXml" Target="ink/ink306.xml"/><Relationship Id="rId728" Type="http://schemas.openxmlformats.org/officeDocument/2006/relationships/customXml" Target="ink/ink355.xml"/><Relationship Id="rId935" Type="http://schemas.openxmlformats.org/officeDocument/2006/relationships/image" Target="media/image465.emf"/><Relationship Id="rId64" Type="http://schemas.openxmlformats.org/officeDocument/2006/relationships/image" Target="media/image29.emf"/><Relationship Id="rId367" Type="http://schemas.openxmlformats.org/officeDocument/2006/relationships/image" Target="media/image181.emf"/><Relationship Id="rId574" Type="http://schemas.openxmlformats.org/officeDocument/2006/relationships/customXml" Target="ink/ink279.xml"/><Relationship Id="rId1120" Type="http://schemas.openxmlformats.org/officeDocument/2006/relationships/customXml" Target="ink/ink547.xml"/><Relationship Id="rId1218" Type="http://schemas.openxmlformats.org/officeDocument/2006/relationships/customXml" Target="ink/ink596.xml"/><Relationship Id="rId227" Type="http://schemas.openxmlformats.org/officeDocument/2006/relationships/image" Target="media/image111.emf"/><Relationship Id="rId781" Type="http://schemas.openxmlformats.org/officeDocument/2006/relationships/image" Target="media/image388.emf"/><Relationship Id="rId879" Type="http://schemas.openxmlformats.org/officeDocument/2006/relationships/image" Target="media/image437.emf"/><Relationship Id="rId434" Type="http://schemas.openxmlformats.org/officeDocument/2006/relationships/customXml" Target="ink/ink210.xml"/><Relationship Id="rId641" Type="http://schemas.openxmlformats.org/officeDocument/2006/relationships/image" Target="media/image318.emf"/><Relationship Id="rId739" Type="http://schemas.openxmlformats.org/officeDocument/2006/relationships/image" Target="media/image367.emf"/><Relationship Id="rId1064" Type="http://schemas.openxmlformats.org/officeDocument/2006/relationships/customXml" Target="ink/ink521.xml"/><Relationship Id="rId280" Type="http://schemas.openxmlformats.org/officeDocument/2006/relationships/customXml" Target="ink/ink133.xml"/><Relationship Id="rId501" Type="http://schemas.openxmlformats.org/officeDocument/2006/relationships/image" Target="media/image248.emf"/><Relationship Id="rId946" Type="http://schemas.openxmlformats.org/officeDocument/2006/relationships/customXml" Target="ink/ink462.xml"/><Relationship Id="rId1131" Type="http://schemas.openxmlformats.org/officeDocument/2006/relationships/image" Target="media/image563.emf"/><Relationship Id="rId1229" Type="http://schemas.openxmlformats.org/officeDocument/2006/relationships/image" Target="media/image612.emf"/><Relationship Id="rId75" Type="http://schemas.openxmlformats.org/officeDocument/2006/relationships/customXml" Target="ink/ink32.xml"/><Relationship Id="rId140" Type="http://schemas.openxmlformats.org/officeDocument/2006/relationships/image" Target="media/image67.emf"/><Relationship Id="rId378" Type="http://schemas.openxmlformats.org/officeDocument/2006/relationships/customXml" Target="ink/ink182.xml"/><Relationship Id="rId585" Type="http://schemas.openxmlformats.org/officeDocument/2006/relationships/image" Target="media/image290.emf"/><Relationship Id="rId792" Type="http://schemas.openxmlformats.org/officeDocument/2006/relationships/customXml" Target="ink/ink385.xml"/><Relationship Id="rId806" Type="http://schemas.openxmlformats.org/officeDocument/2006/relationships/customXml" Target="ink/ink392.xml"/><Relationship Id="rId6" Type="http://schemas.openxmlformats.org/officeDocument/2006/relationships/footnotes" Target="footnotes.xml"/><Relationship Id="rId238" Type="http://schemas.openxmlformats.org/officeDocument/2006/relationships/customXml" Target="ink/ink112.xml"/><Relationship Id="rId445" Type="http://schemas.openxmlformats.org/officeDocument/2006/relationships/image" Target="media/image220.emf"/><Relationship Id="rId652" Type="http://schemas.openxmlformats.org/officeDocument/2006/relationships/customXml" Target="ink/ink317.xml"/><Relationship Id="rId1075" Type="http://schemas.openxmlformats.org/officeDocument/2006/relationships/image" Target="media/image535.emf"/><Relationship Id="rId291" Type="http://schemas.openxmlformats.org/officeDocument/2006/relationships/image" Target="media/image143.emf"/><Relationship Id="rId305" Type="http://schemas.openxmlformats.org/officeDocument/2006/relationships/image" Target="media/image150.emf"/><Relationship Id="rId512" Type="http://schemas.openxmlformats.org/officeDocument/2006/relationships/customXml" Target="ink/ink248.xml"/><Relationship Id="rId957" Type="http://schemas.openxmlformats.org/officeDocument/2006/relationships/image" Target="media/image476.emf"/><Relationship Id="rId1142" Type="http://schemas.openxmlformats.org/officeDocument/2006/relationships/customXml" Target="ink/ink558.xml"/><Relationship Id="rId86" Type="http://schemas.openxmlformats.org/officeDocument/2006/relationships/image" Target="media/image40.emf"/><Relationship Id="rId151" Type="http://schemas.openxmlformats.org/officeDocument/2006/relationships/oleObject" Target="embeddings/oleObject3.bin"/><Relationship Id="rId389" Type="http://schemas.openxmlformats.org/officeDocument/2006/relationships/image" Target="media/image192.emf"/><Relationship Id="rId596" Type="http://schemas.openxmlformats.org/officeDocument/2006/relationships/customXml" Target="ink/ink290.xml"/><Relationship Id="rId817" Type="http://schemas.openxmlformats.org/officeDocument/2006/relationships/image" Target="media/image406.emf"/><Relationship Id="rId1002" Type="http://schemas.openxmlformats.org/officeDocument/2006/relationships/customXml" Target="ink/ink490.xml"/><Relationship Id="rId249" Type="http://schemas.openxmlformats.org/officeDocument/2006/relationships/image" Target="media/image122.emf"/><Relationship Id="rId456" Type="http://schemas.openxmlformats.org/officeDocument/2006/relationships/customXml" Target="ink/ink220.xml"/><Relationship Id="rId663" Type="http://schemas.openxmlformats.org/officeDocument/2006/relationships/image" Target="media/image329.emf"/><Relationship Id="rId870" Type="http://schemas.openxmlformats.org/officeDocument/2006/relationships/customXml" Target="ink/ink424.xml"/><Relationship Id="rId1086" Type="http://schemas.openxmlformats.org/officeDocument/2006/relationships/customXml" Target="ink/ink532.xml"/><Relationship Id="rId13" Type="http://schemas.openxmlformats.org/officeDocument/2006/relationships/image" Target="media/image3.emf"/><Relationship Id="rId109" Type="http://schemas.openxmlformats.org/officeDocument/2006/relationships/customXml" Target="ink/ink49.xml"/><Relationship Id="rId316" Type="http://schemas.openxmlformats.org/officeDocument/2006/relationships/customXml" Target="ink/ink151.xml"/><Relationship Id="rId523" Type="http://schemas.openxmlformats.org/officeDocument/2006/relationships/image" Target="media/image259.emf"/><Relationship Id="rId968" Type="http://schemas.openxmlformats.org/officeDocument/2006/relationships/customXml" Target="ink/ink473.xml"/><Relationship Id="rId1153" Type="http://schemas.openxmlformats.org/officeDocument/2006/relationships/image" Target="media/image574.emf"/><Relationship Id="rId97" Type="http://schemas.openxmlformats.org/officeDocument/2006/relationships/customXml" Target="ink/ink43.xml"/><Relationship Id="rId730" Type="http://schemas.openxmlformats.org/officeDocument/2006/relationships/customXml" Target="ink/ink356.xml"/><Relationship Id="rId828" Type="http://schemas.openxmlformats.org/officeDocument/2006/relationships/customXml" Target="ink/ink403.xml"/><Relationship Id="rId1013" Type="http://schemas.openxmlformats.org/officeDocument/2006/relationships/image" Target="media/image504.emf"/><Relationship Id="rId162" Type="http://schemas.openxmlformats.org/officeDocument/2006/relationships/customXml" Target="ink/ink74.xml"/><Relationship Id="rId218" Type="http://schemas.openxmlformats.org/officeDocument/2006/relationships/customXml" Target="ink/ink102.xml"/><Relationship Id="rId425" Type="http://schemas.openxmlformats.org/officeDocument/2006/relationships/image" Target="media/image210.emf"/><Relationship Id="rId467" Type="http://schemas.openxmlformats.org/officeDocument/2006/relationships/image" Target="media/image231.emf"/><Relationship Id="rId632" Type="http://schemas.openxmlformats.org/officeDocument/2006/relationships/customXml" Target="ink/ink307.xml"/><Relationship Id="rId1055" Type="http://schemas.openxmlformats.org/officeDocument/2006/relationships/image" Target="media/image525.emf"/><Relationship Id="rId1097" Type="http://schemas.openxmlformats.org/officeDocument/2006/relationships/image" Target="media/image546.emf"/><Relationship Id="rId1220" Type="http://schemas.openxmlformats.org/officeDocument/2006/relationships/customXml" Target="ink/ink597.xml"/><Relationship Id="rId271" Type="http://schemas.openxmlformats.org/officeDocument/2006/relationships/image" Target="media/image133.emf"/><Relationship Id="rId674" Type="http://schemas.openxmlformats.org/officeDocument/2006/relationships/customXml" Target="ink/ink328.xml"/><Relationship Id="rId881" Type="http://schemas.openxmlformats.org/officeDocument/2006/relationships/image" Target="media/image438.emf"/><Relationship Id="rId937" Type="http://schemas.openxmlformats.org/officeDocument/2006/relationships/image" Target="media/image466.emf"/><Relationship Id="rId979" Type="http://schemas.openxmlformats.org/officeDocument/2006/relationships/image" Target="media/image487.emf"/><Relationship Id="rId1122" Type="http://schemas.openxmlformats.org/officeDocument/2006/relationships/customXml" Target="ink/ink548.xml"/><Relationship Id="rId24" Type="http://schemas.openxmlformats.org/officeDocument/2006/relationships/image" Target="media/image9.wmf"/><Relationship Id="rId66" Type="http://schemas.openxmlformats.org/officeDocument/2006/relationships/image" Target="media/image30.emf"/><Relationship Id="rId131" Type="http://schemas.openxmlformats.org/officeDocument/2006/relationships/customXml" Target="ink/ink60.xml"/><Relationship Id="rId327" Type="http://schemas.openxmlformats.org/officeDocument/2006/relationships/image" Target="media/image161.emf"/><Relationship Id="rId369" Type="http://schemas.openxmlformats.org/officeDocument/2006/relationships/image" Target="media/image182.emf"/><Relationship Id="rId534" Type="http://schemas.openxmlformats.org/officeDocument/2006/relationships/customXml" Target="ink/ink259.xml"/><Relationship Id="rId576" Type="http://schemas.openxmlformats.org/officeDocument/2006/relationships/customXml" Target="ink/ink280.xml"/><Relationship Id="rId741" Type="http://schemas.openxmlformats.org/officeDocument/2006/relationships/image" Target="media/image368.emf"/><Relationship Id="rId783" Type="http://schemas.openxmlformats.org/officeDocument/2006/relationships/image" Target="media/image389.emf"/><Relationship Id="rId839" Type="http://schemas.openxmlformats.org/officeDocument/2006/relationships/image" Target="media/image417.emf"/><Relationship Id="rId990" Type="http://schemas.openxmlformats.org/officeDocument/2006/relationships/customXml" Target="ink/ink484.xml"/><Relationship Id="rId1164" Type="http://schemas.openxmlformats.org/officeDocument/2006/relationships/customXml" Target="ink/ink569.xml"/><Relationship Id="rId173" Type="http://schemas.openxmlformats.org/officeDocument/2006/relationships/image" Target="media/image84.emf"/><Relationship Id="rId229" Type="http://schemas.openxmlformats.org/officeDocument/2006/relationships/image" Target="media/image112.emf"/><Relationship Id="rId380" Type="http://schemas.openxmlformats.org/officeDocument/2006/relationships/customXml" Target="ink/ink183.xml"/><Relationship Id="rId436" Type="http://schemas.openxmlformats.org/officeDocument/2006/relationships/customXml" Target="ink/ink211.xml"/><Relationship Id="rId601" Type="http://schemas.openxmlformats.org/officeDocument/2006/relationships/image" Target="media/image298.emf"/><Relationship Id="rId643" Type="http://schemas.openxmlformats.org/officeDocument/2006/relationships/image" Target="media/image319.emf"/><Relationship Id="rId1024" Type="http://schemas.openxmlformats.org/officeDocument/2006/relationships/customXml" Target="ink/ink501.xml"/><Relationship Id="rId1066" Type="http://schemas.openxmlformats.org/officeDocument/2006/relationships/customXml" Target="ink/ink522.xml"/><Relationship Id="rId1231" Type="http://schemas.openxmlformats.org/officeDocument/2006/relationships/image" Target="media/image613.emf"/><Relationship Id="rId240" Type="http://schemas.openxmlformats.org/officeDocument/2006/relationships/customXml" Target="ink/ink113.xml"/><Relationship Id="rId478" Type="http://schemas.openxmlformats.org/officeDocument/2006/relationships/customXml" Target="ink/ink231.xml"/><Relationship Id="rId685" Type="http://schemas.openxmlformats.org/officeDocument/2006/relationships/image" Target="media/image340.emf"/><Relationship Id="rId850" Type="http://schemas.openxmlformats.org/officeDocument/2006/relationships/customXml" Target="ink/ink414.xml"/><Relationship Id="rId892" Type="http://schemas.openxmlformats.org/officeDocument/2006/relationships/customXml" Target="ink/ink435.xml"/><Relationship Id="rId906" Type="http://schemas.openxmlformats.org/officeDocument/2006/relationships/customXml" Target="ink/ink442.xml"/><Relationship Id="rId948" Type="http://schemas.openxmlformats.org/officeDocument/2006/relationships/customXml" Target="ink/ink463.xml"/><Relationship Id="rId1133" Type="http://schemas.openxmlformats.org/officeDocument/2006/relationships/image" Target="media/image564.emf"/><Relationship Id="rId35" Type="http://schemas.openxmlformats.org/officeDocument/2006/relationships/image" Target="media/image14.emf"/><Relationship Id="rId77" Type="http://schemas.openxmlformats.org/officeDocument/2006/relationships/customXml" Target="ink/ink33.xml"/><Relationship Id="rId100" Type="http://schemas.openxmlformats.org/officeDocument/2006/relationships/image" Target="media/image47.emf"/><Relationship Id="rId282" Type="http://schemas.openxmlformats.org/officeDocument/2006/relationships/customXml" Target="ink/ink134.xml"/><Relationship Id="rId338" Type="http://schemas.openxmlformats.org/officeDocument/2006/relationships/customXml" Target="ink/ink162.xml"/><Relationship Id="rId503" Type="http://schemas.openxmlformats.org/officeDocument/2006/relationships/image" Target="media/image249.emf"/><Relationship Id="rId545" Type="http://schemas.openxmlformats.org/officeDocument/2006/relationships/image" Target="media/image270.emf"/><Relationship Id="rId587" Type="http://schemas.openxmlformats.org/officeDocument/2006/relationships/image" Target="media/image291.emf"/><Relationship Id="rId710" Type="http://schemas.openxmlformats.org/officeDocument/2006/relationships/customXml" Target="ink/ink346.xml"/><Relationship Id="rId752" Type="http://schemas.openxmlformats.org/officeDocument/2006/relationships/customXml" Target="ink/ink367.xml"/><Relationship Id="rId808" Type="http://schemas.openxmlformats.org/officeDocument/2006/relationships/customXml" Target="ink/ink393.xml"/><Relationship Id="rId1175" Type="http://schemas.openxmlformats.org/officeDocument/2006/relationships/image" Target="media/image585.emf"/><Relationship Id="rId8" Type="http://schemas.openxmlformats.org/officeDocument/2006/relationships/customXml" Target="ink/ink1.xml"/><Relationship Id="rId142" Type="http://schemas.openxmlformats.org/officeDocument/2006/relationships/image" Target="media/image68.emf"/><Relationship Id="rId184" Type="http://schemas.openxmlformats.org/officeDocument/2006/relationships/customXml" Target="ink/ink85.xml"/><Relationship Id="rId391" Type="http://schemas.openxmlformats.org/officeDocument/2006/relationships/image" Target="media/image193.emf"/><Relationship Id="rId405" Type="http://schemas.openxmlformats.org/officeDocument/2006/relationships/image" Target="media/image200.emf"/><Relationship Id="rId447" Type="http://schemas.openxmlformats.org/officeDocument/2006/relationships/image" Target="media/image221.emf"/><Relationship Id="rId612" Type="http://schemas.openxmlformats.org/officeDocument/2006/relationships/customXml" Target="ink/ink298.xml"/><Relationship Id="rId794" Type="http://schemas.openxmlformats.org/officeDocument/2006/relationships/customXml" Target="ink/ink386.xml"/><Relationship Id="rId1035" Type="http://schemas.openxmlformats.org/officeDocument/2006/relationships/image" Target="media/image515.emf"/><Relationship Id="rId1077" Type="http://schemas.openxmlformats.org/officeDocument/2006/relationships/image" Target="media/image536.emf"/><Relationship Id="rId1200" Type="http://schemas.openxmlformats.org/officeDocument/2006/relationships/customXml" Target="ink/ink587.xml"/><Relationship Id="rId1242" Type="http://schemas.openxmlformats.org/officeDocument/2006/relationships/customXml" Target="ink/ink608.xml"/><Relationship Id="rId251" Type="http://schemas.openxmlformats.org/officeDocument/2006/relationships/image" Target="media/image123.emf"/><Relationship Id="rId489" Type="http://schemas.openxmlformats.org/officeDocument/2006/relationships/image" Target="media/image242.emf"/><Relationship Id="rId654" Type="http://schemas.openxmlformats.org/officeDocument/2006/relationships/customXml" Target="ink/ink318.xml"/><Relationship Id="rId696" Type="http://schemas.openxmlformats.org/officeDocument/2006/relationships/customXml" Target="ink/ink339.xml"/><Relationship Id="rId861" Type="http://schemas.openxmlformats.org/officeDocument/2006/relationships/image" Target="media/image428.emf"/><Relationship Id="rId917" Type="http://schemas.openxmlformats.org/officeDocument/2006/relationships/image" Target="media/image456.emf"/><Relationship Id="rId959" Type="http://schemas.openxmlformats.org/officeDocument/2006/relationships/image" Target="media/image477.emf"/><Relationship Id="rId1102" Type="http://schemas.openxmlformats.org/officeDocument/2006/relationships/customXml" Target="ink/ink540.xml"/><Relationship Id="rId46" Type="http://schemas.openxmlformats.org/officeDocument/2006/relationships/customXml" Target="ink/ink19.xml"/><Relationship Id="rId293" Type="http://schemas.openxmlformats.org/officeDocument/2006/relationships/image" Target="media/image144.emf"/><Relationship Id="rId307" Type="http://schemas.openxmlformats.org/officeDocument/2006/relationships/image" Target="media/image151.emf"/><Relationship Id="rId349" Type="http://schemas.openxmlformats.org/officeDocument/2006/relationships/image" Target="media/image172.emf"/><Relationship Id="rId514" Type="http://schemas.openxmlformats.org/officeDocument/2006/relationships/customXml" Target="ink/ink249.xml"/><Relationship Id="rId556" Type="http://schemas.openxmlformats.org/officeDocument/2006/relationships/customXml" Target="ink/ink270.xml"/><Relationship Id="rId721" Type="http://schemas.openxmlformats.org/officeDocument/2006/relationships/image" Target="media/image358.emf"/><Relationship Id="rId763" Type="http://schemas.openxmlformats.org/officeDocument/2006/relationships/image" Target="media/image379.emf"/><Relationship Id="rId1144" Type="http://schemas.openxmlformats.org/officeDocument/2006/relationships/customXml" Target="ink/ink559.xml"/><Relationship Id="rId1186" Type="http://schemas.openxmlformats.org/officeDocument/2006/relationships/customXml" Target="ink/ink580.xml"/><Relationship Id="rId88" Type="http://schemas.openxmlformats.org/officeDocument/2006/relationships/image" Target="media/image41.emf"/><Relationship Id="rId111" Type="http://schemas.openxmlformats.org/officeDocument/2006/relationships/customXml" Target="ink/ink50.xml"/><Relationship Id="rId153" Type="http://schemas.openxmlformats.org/officeDocument/2006/relationships/image" Target="media/image74.emf"/><Relationship Id="rId195" Type="http://schemas.openxmlformats.org/officeDocument/2006/relationships/image" Target="media/image95.emf"/><Relationship Id="rId209" Type="http://schemas.openxmlformats.org/officeDocument/2006/relationships/image" Target="media/image102.emf"/><Relationship Id="rId360" Type="http://schemas.openxmlformats.org/officeDocument/2006/relationships/customXml" Target="ink/ink173.xml"/><Relationship Id="rId416" Type="http://schemas.openxmlformats.org/officeDocument/2006/relationships/customXml" Target="ink/ink201.xml"/><Relationship Id="rId598" Type="http://schemas.openxmlformats.org/officeDocument/2006/relationships/customXml" Target="ink/ink291.xml"/><Relationship Id="rId819" Type="http://schemas.openxmlformats.org/officeDocument/2006/relationships/image" Target="media/image407.emf"/><Relationship Id="rId970" Type="http://schemas.openxmlformats.org/officeDocument/2006/relationships/customXml" Target="ink/ink474.xml"/><Relationship Id="rId1004" Type="http://schemas.openxmlformats.org/officeDocument/2006/relationships/customXml" Target="ink/ink491.xml"/><Relationship Id="rId1046" Type="http://schemas.openxmlformats.org/officeDocument/2006/relationships/customXml" Target="ink/ink512.xml"/><Relationship Id="rId1211" Type="http://schemas.openxmlformats.org/officeDocument/2006/relationships/image" Target="media/image603.emf"/><Relationship Id="rId1253" Type="http://schemas.openxmlformats.org/officeDocument/2006/relationships/image" Target="media/image624.emf"/><Relationship Id="rId220" Type="http://schemas.openxmlformats.org/officeDocument/2006/relationships/customXml" Target="ink/ink103.xml"/><Relationship Id="rId458" Type="http://schemas.openxmlformats.org/officeDocument/2006/relationships/customXml" Target="ink/ink221.xml"/><Relationship Id="rId623" Type="http://schemas.openxmlformats.org/officeDocument/2006/relationships/image" Target="media/image309.emf"/><Relationship Id="rId665" Type="http://schemas.openxmlformats.org/officeDocument/2006/relationships/image" Target="media/image330.emf"/><Relationship Id="rId830" Type="http://schemas.openxmlformats.org/officeDocument/2006/relationships/customXml" Target="ink/ink404.xml"/><Relationship Id="rId872" Type="http://schemas.openxmlformats.org/officeDocument/2006/relationships/customXml" Target="ink/ink425.xml"/><Relationship Id="rId928" Type="http://schemas.openxmlformats.org/officeDocument/2006/relationships/customXml" Target="ink/ink453.xml"/><Relationship Id="rId1088" Type="http://schemas.openxmlformats.org/officeDocument/2006/relationships/customXml" Target="ink/ink533.xml"/><Relationship Id="rId15" Type="http://schemas.openxmlformats.org/officeDocument/2006/relationships/image" Target="media/image4.emf"/><Relationship Id="rId57" Type="http://schemas.openxmlformats.org/officeDocument/2006/relationships/image" Target="media/image25.emf"/><Relationship Id="rId262" Type="http://schemas.openxmlformats.org/officeDocument/2006/relationships/customXml" Target="ink/ink124.xml"/><Relationship Id="rId318" Type="http://schemas.openxmlformats.org/officeDocument/2006/relationships/customXml" Target="ink/ink152.xml"/><Relationship Id="rId525" Type="http://schemas.openxmlformats.org/officeDocument/2006/relationships/image" Target="media/image260.emf"/><Relationship Id="rId567" Type="http://schemas.openxmlformats.org/officeDocument/2006/relationships/image" Target="media/image281.emf"/><Relationship Id="rId732" Type="http://schemas.openxmlformats.org/officeDocument/2006/relationships/customXml" Target="ink/ink357.xml"/><Relationship Id="rId1113" Type="http://schemas.openxmlformats.org/officeDocument/2006/relationships/image" Target="media/image554.emf"/><Relationship Id="rId1155" Type="http://schemas.openxmlformats.org/officeDocument/2006/relationships/image" Target="media/image575.emf"/><Relationship Id="rId1197" Type="http://schemas.openxmlformats.org/officeDocument/2006/relationships/image" Target="media/image596.emf"/><Relationship Id="rId99" Type="http://schemas.openxmlformats.org/officeDocument/2006/relationships/customXml" Target="ink/ink44.xml"/><Relationship Id="rId122" Type="http://schemas.openxmlformats.org/officeDocument/2006/relationships/image" Target="media/image58.emf"/><Relationship Id="rId164" Type="http://schemas.openxmlformats.org/officeDocument/2006/relationships/customXml" Target="ink/ink75.xml"/><Relationship Id="rId371" Type="http://schemas.openxmlformats.org/officeDocument/2006/relationships/image" Target="media/image183.emf"/><Relationship Id="rId774" Type="http://schemas.openxmlformats.org/officeDocument/2006/relationships/customXml" Target="ink/ink376.xml"/><Relationship Id="rId981" Type="http://schemas.openxmlformats.org/officeDocument/2006/relationships/image" Target="media/image488.emf"/><Relationship Id="rId1015" Type="http://schemas.openxmlformats.org/officeDocument/2006/relationships/image" Target="media/image505.emf"/><Relationship Id="rId1057" Type="http://schemas.openxmlformats.org/officeDocument/2006/relationships/image" Target="media/image526.emf"/><Relationship Id="rId1222" Type="http://schemas.openxmlformats.org/officeDocument/2006/relationships/customXml" Target="ink/ink598.xml"/><Relationship Id="rId427" Type="http://schemas.openxmlformats.org/officeDocument/2006/relationships/image" Target="media/image211.emf"/><Relationship Id="rId469" Type="http://schemas.openxmlformats.org/officeDocument/2006/relationships/image" Target="media/image232.emf"/><Relationship Id="rId634" Type="http://schemas.openxmlformats.org/officeDocument/2006/relationships/customXml" Target="ink/ink308.xml"/><Relationship Id="rId676" Type="http://schemas.openxmlformats.org/officeDocument/2006/relationships/customXml" Target="ink/ink329.xml"/><Relationship Id="rId841" Type="http://schemas.openxmlformats.org/officeDocument/2006/relationships/image" Target="media/image418.emf"/><Relationship Id="rId883" Type="http://schemas.openxmlformats.org/officeDocument/2006/relationships/image" Target="media/image439.emf"/><Relationship Id="rId1099" Type="http://schemas.openxmlformats.org/officeDocument/2006/relationships/image" Target="media/image547.emf"/><Relationship Id="rId26" Type="http://schemas.openxmlformats.org/officeDocument/2006/relationships/customXml" Target="ink/ink9.xml"/><Relationship Id="rId231" Type="http://schemas.openxmlformats.org/officeDocument/2006/relationships/image" Target="media/image113.emf"/><Relationship Id="rId273" Type="http://schemas.openxmlformats.org/officeDocument/2006/relationships/image" Target="media/image134.emf"/><Relationship Id="rId329" Type="http://schemas.openxmlformats.org/officeDocument/2006/relationships/image" Target="media/image162.emf"/><Relationship Id="rId480" Type="http://schemas.openxmlformats.org/officeDocument/2006/relationships/customXml" Target="ink/ink232.xml"/><Relationship Id="rId536" Type="http://schemas.openxmlformats.org/officeDocument/2006/relationships/customXml" Target="ink/ink260.xml"/><Relationship Id="rId701" Type="http://schemas.openxmlformats.org/officeDocument/2006/relationships/image" Target="media/image348.emf"/><Relationship Id="rId939" Type="http://schemas.openxmlformats.org/officeDocument/2006/relationships/image" Target="media/image467.emf"/><Relationship Id="rId1124" Type="http://schemas.openxmlformats.org/officeDocument/2006/relationships/customXml" Target="ink/ink549.xml"/><Relationship Id="rId1166" Type="http://schemas.openxmlformats.org/officeDocument/2006/relationships/customXml" Target="ink/ink570.xml"/><Relationship Id="rId68" Type="http://schemas.openxmlformats.org/officeDocument/2006/relationships/image" Target="media/image31.emf"/><Relationship Id="rId133" Type="http://schemas.openxmlformats.org/officeDocument/2006/relationships/customXml" Target="ink/ink61.xml"/><Relationship Id="rId175" Type="http://schemas.openxmlformats.org/officeDocument/2006/relationships/image" Target="media/image85.emf"/><Relationship Id="rId340" Type="http://schemas.openxmlformats.org/officeDocument/2006/relationships/customXml" Target="ink/ink163.xml"/><Relationship Id="rId578" Type="http://schemas.openxmlformats.org/officeDocument/2006/relationships/customXml" Target="ink/ink281.xml"/><Relationship Id="rId743" Type="http://schemas.openxmlformats.org/officeDocument/2006/relationships/image" Target="media/image369.emf"/><Relationship Id="rId785" Type="http://schemas.openxmlformats.org/officeDocument/2006/relationships/image" Target="media/image390.emf"/><Relationship Id="rId950" Type="http://schemas.openxmlformats.org/officeDocument/2006/relationships/customXml" Target="ink/ink464.xml"/><Relationship Id="rId992" Type="http://schemas.openxmlformats.org/officeDocument/2006/relationships/customXml" Target="ink/ink485.xml"/><Relationship Id="rId1026" Type="http://schemas.openxmlformats.org/officeDocument/2006/relationships/customXml" Target="ink/ink502.xml"/><Relationship Id="rId200" Type="http://schemas.openxmlformats.org/officeDocument/2006/relationships/customXml" Target="ink/ink93.xml"/><Relationship Id="rId382" Type="http://schemas.openxmlformats.org/officeDocument/2006/relationships/customXml" Target="ink/ink184.xml"/><Relationship Id="rId438" Type="http://schemas.openxmlformats.org/officeDocument/2006/relationships/customXml" Target="ink/ink212.xml"/><Relationship Id="rId603" Type="http://schemas.openxmlformats.org/officeDocument/2006/relationships/image" Target="media/image299.emf"/><Relationship Id="rId645" Type="http://schemas.openxmlformats.org/officeDocument/2006/relationships/image" Target="media/image320.emf"/><Relationship Id="rId687" Type="http://schemas.openxmlformats.org/officeDocument/2006/relationships/image" Target="media/image341.emf"/><Relationship Id="rId810" Type="http://schemas.openxmlformats.org/officeDocument/2006/relationships/customXml" Target="ink/ink394.xml"/><Relationship Id="rId852" Type="http://schemas.openxmlformats.org/officeDocument/2006/relationships/customXml" Target="ink/ink415.xml"/><Relationship Id="rId908" Type="http://schemas.openxmlformats.org/officeDocument/2006/relationships/customXml" Target="ink/ink443.xml"/><Relationship Id="rId1068" Type="http://schemas.openxmlformats.org/officeDocument/2006/relationships/customXml" Target="ink/ink523.xml"/><Relationship Id="rId1233" Type="http://schemas.openxmlformats.org/officeDocument/2006/relationships/image" Target="media/image614.emf"/><Relationship Id="rId242" Type="http://schemas.openxmlformats.org/officeDocument/2006/relationships/customXml" Target="ink/ink114.xml"/><Relationship Id="rId284" Type="http://schemas.openxmlformats.org/officeDocument/2006/relationships/customXml" Target="ink/ink135.xml"/><Relationship Id="rId491" Type="http://schemas.openxmlformats.org/officeDocument/2006/relationships/image" Target="media/image243.emf"/><Relationship Id="rId505" Type="http://schemas.openxmlformats.org/officeDocument/2006/relationships/image" Target="media/image250.emf"/><Relationship Id="rId712" Type="http://schemas.openxmlformats.org/officeDocument/2006/relationships/customXml" Target="ink/ink347.xml"/><Relationship Id="rId894" Type="http://schemas.openxmlformats.org/officeDocument/2006/relationships/customXml" Target="ink/ink436.xml"/><Relationship Id="rId1135" Type="http://schemas.openxmlformats.org/officeDocument/2006/relationships/image" Target="media/image565.emf"/><Relationship Id="rId1177" Type="http://schemas.openxmlformats.org/officeDocument/2006/relationships/image" Target="media/image586.emf"/><Relationship Id="rId37" Type="http://schemas.openxmlformats.org/officeDocument/2006/relationships/image" Target="media/image15.emf"/><Relationship Id="rId79" Type="http://schemas.openxmlformats.org/officeDocument/2006/relationships/customXml" Target="ink/ink34.xml"/><Relationship Id="rId102" Type="http://schemas.openxmlformats.org/officeDocument/2006/relationships/image" Target="media/image48.emf"/><Relationship Id="rId144" Type="http://schemas.openxmlformats.org/officeDocument/2006/relationships/image" Target="media/image69.emf"/><Relationship Id="rId547" Type="http://schemas.openxmlformats.org/officeDocument/2006/relationships/image" Target="media/image271.emf"/><Relationship Id="rId589" Type="http://schemas.openxmlformats.org/officeDocument/2006/relationships/image" Target="media/image292.emf"/><Relationship Id="rId754" Type="http://schemas.openxmlformats.org/officeDocument/2006/relationships/image" Target="media/image375.wmf"/><Relationship Id="rId796" Type="http://schemas.openxmlformats.org/officeDocument/2006/relationships/customXml" Target="ink/ink387.xml"/><Relationship Id="rId961" Type="http://schemas.openxmlformats.org/officeDocument/2006/relationships/image" Target="media/image478.emf"/><Relationship Id="rId1202" Type="http://schemas.openxmlformats.org/officeDocument/2006/relationships/customXml" Target="ink/ink588.xml"/><Relationship Id="rId90" Type="http://schemas.openxmlformats.org/officeDocument/2006/relationships/image" Target="media/image42.emf"/><Relationship Id="rId186" Type="http://schemas.openxmlformats.org/officeDocument/2006/relationships/customXml" Target="ink/ink86.xml"/><Relationship Id="rId351" Type="http://schemas.openxmlformats.org/officeDocument/2006/relationships/image" Target="media/image173.emf"/><Relationship Id="rId393" Type="http://schemas.openxmlformats.org/officeDocument/2006/relationships/image" Target="media/image194.emf"/><Relationship Id="rId407" Type="http://schemas.openxmlformats.org/officeDocument/2006/relationships/image" Target="media/image201.emf"/><Relationship Id="rId449" Type="http://schemas.openxmlformats.org/officeDocument/2006/relationships/image" Target="media/image222.emf"/><Relationship Id="rId614" Type="http://schemas.openxmlformats.org/officeDocument/2006/relationships/customXml" Target="ink/ink299.xml"/><Relationship Id="rId656" Type="http://schemas.openxmlformats.org/officeDocument/2006/relationships/customXml" Target="ink/ink319.xml"/><Relationship Id="rId821" Type="http://schemas.openxmlformats.org/officeDocument/2006/relationships/image" Target="media/image408.emf"/><Relationship Id="rId863" Type="http://schemas.openxmlformats.org/officeDocument/2006/relationships/image" Target="media/image429.emf"/><Relationship Id="rId1037" Type="http://schemas.openxmlformats.org/officeDocument/2006/relationships/image" Target="media/image516.emf"/><Relationship Id="rId1079" Type="http://schemas.openxmlformats.org/officeDocument/2006/relationships/image" Target="media/image537.emf"/><Relationship Id="rId1244" Type="http://schemas.openxmlformats.org/officeDocument/2006/relationships/customXml" Target="ink/ink609.xml"/><Relationship Id="rId211" Type="http://schemas.openxmlformats.org/officeDocument/2006/relationships/image" Target="media/image103.emf"/><Relationship Id="rId253" Type="http://schemas.openxmlformats.org/officeDocument/2006/relationships/image" Target="media/image124.emf"/><Relationship Id="rId295" Type="http://schemas.openxmlformats.org/officeDocument/2006/relationships/image" Target="media/image145.emf"/><Relationship Id="rId309" Type="http://schemas.openxmlformats.org/officeDocument/2006/relationships/image" Target="media/image152.emf"/><Relationship Id="rId460" Type="http://schemas.openxmlformats.org/officeDocument/2006/relationships/customXml" Target="ink/ink222.xml"/><Relationship Id="rId516" Type="http://schemas.openxmlformats.org/officeDocument/2006/relationships/customXml" Target="ink/ink250.xml"/><Relationship Id="rId698" Type="http://schemas.openxmlformats.org/officeDocument/2006/relationships/customXml" Target="ink/ink340.xml"/><Relationship Id="rId919" Type="http://schemas.openxmlformats.org/officeDocument/2006/relationships/image" Target="media/image457.emf"/><Relationship Id="rId1090" Type="http://schemas.openxmlformats.org/officeDocument/2006/relationships/customXml" Target="ink/ink534.xml"/><Relationship Id="rId1104" Type="http://schemas.openxmlformats.org/officeDocument/2006/relationships/customXml" Target="ink/ink541.xml"/><Relationship Id="rId1146" Type="http://schemas.openxmlformats.org/officeDocument/2006/relationships/customXml" Target="ink/ink560.xml"/><Relationship Id="rId48" Type="http://schemas.openxmlformats.org/officeDocument/2006/relationships/customXml" Target="ink/ink20.xml"/><Relationship Id="rId113" Type="http://schemas.openxmlformats.org/officeDocument/2006/relationships/customXml" Target="ink/ink51.xml"/><Relationship Id="rId320" Type="http://schemas.openxmlformats.org/officeDocument/2006/relationships/customXml" Target="ink/ink153.xml"/><Relationship Id="rId558" Type="http://schemas.openxmlformats.org/officeDocument/2006/relationships/customXml" Target="ink/ink271.xml"/><Relationship Id="rId723" Type="http://schemas.openxmlformats.org/officeDocument/2006/relationships/image" Target="media/image359.emf"/><Relationship Id="rId765" Type="http://schemas.openxmlformats.org/officeDocument/2006/relationships/image" Target="media/image380.emf"/><Relationship Id="rId930" Type="http://schemas.openxmlformats.org/officeDocument/2006/relationships/customXml" Target="ink/ink454.xml"/><Relationship Id="rId972" Type="http://schemas.openxmlformats.org/officeDocument/2006/relationships/customXml" Target="ink/ink475.xml"/><Relationship Id="rId1006" Type="http://schemas.openxmlformats.org/officeDocument/2006/relationships/customXml" Target="ink/ink492.xml"/><Relationship Id="rId1188" Type="http://schemas.openxmlformats.org/officeDocument/2006/relationships/customXml" Target="ink/ink581.xml"/><Relationship Id="rId155" Type="http://schemas.openxmlformats.org/officeDocument/2006/relationships/image" Target="media/image75.emf"/><Relationship Id="rId197" Type="http://schemas.openxmlformats.org/officeDocument/2006/relationships/image" Target="media/image96.emf"/><Relationship Id="rId362" Type="http://schemas.openxmlformats.org/officeDocument/2006/relationships/customXml" Target="ink/ink174.xml"/><Relationship Id="rId418" Type="http://schemas.openxmlformats.org/officeDocument/2006/relationships/customXml" Target="ink/ink202.xml"/><Relationship Id="rId625" Type="http://schemas.openxmlformats.org/officeDocument/2006/relationships/image" Target="media/image310.emf"/><Relationship Id="rId832" Type="http://schemas.openxmlformats.org/officeDocument/2006/relationships/customXml" Target="ink/ink405.xml"/><Relationship Id="rId1048" Type="http://schemas.openxmlformats.org/officeDocument/2006/relationships/customXml" Target="ink/ink513.xml"/><Relationship Id="rId1213" Type="http://schemas.openxmlformats.org/officeDocument/2006/relationships/image" Target="media/image604.emf"/><Relationship Id="rId1255" Type="http://schemas.openxmlformats.org/officeDocument/2006/relationships/image" Target="media/image625.emf"/><Relationship Id="rId222" Type="http://schemas.openxmlformats.org/officeDocument/2006/relationships/customXml" Target="ink/ink104.xml"/><Relationship Id="rId264" Type="http://schemas.openxmlformats.org/officeDocument/2006/relationships/customXml" Target="ink/ink125.xml"/><Relationship Id="rId471" Type="http://schemas.openxmlformats.org/officeDocument/2006/relationships/image" Target="media/image233.emf"/><Relationship Id="rId667" Type="http://schemas.openxmlformats.org/officeDocument/2006/relationships/image" Target="media/image331.emf"/><Relationship Id="rId874" Type="http://schemas.openxmlformats.org/officeDocument/2006/relationships/customXml" Target="ink/ink426.xml"/><Relationship Id="rId1115" Type="http://schemas.openxmlformats.org/officeDocument/2006/relationships/image" Target="media/image555.emf"/><Relationship Id="rId17" Type="http://schemas.openxmlformats.org/officeDocument/2006/relationships/image" Target="media/image5.emf"/><Relationship Id="rId59" Type="http://schemas.openxmlformats.org/officeDocument/2006/relationships/image" Target="media/image26.emf"/><Relationship Id="rId124" Type="http://schemas.openxmlformats.org/officeDocument/2006/relationships/image" Target="media/image59.emf"/><Relationship Id="rId527" Type="http://schemas.openxmlformats.org/officeDocument/2006/relationships/image" Target="media/image261.emf"/><Relationship Id="rId569" Type="http://schemas.openxmlformats.org/officeDocument/2006/relationships/image" Target="media/image282.emf"/><Relationship Id="rId734" Type="http://schemas.openxmlformats.org/officeDocument/2006/relationships/customXml" Target="ink/ink358.xml"/><Relationship Id="rId776" Type="http://schemas.openxmlformats.org/officeDocument/2006/relationships/customXml" Target="ink/ink377.xml"/><Relationship Id="rId941" Type="http://schemas.openxmlformats.org/officeDocument/2006/relationships/image" Target="media/image468.emf"/><Relationship Id="rId983" Type="http://schemas.openxmlformats.org/officeDocument/2006/relationships/image" Target="media/image489.emf"/><Relationship Id="rId1157" Type="http://schemas.openxmlformats.org/officeDocument/2006/relationships/image" Target="media/image576.emf"/><Relationship Id="rId1199" Type="http://schemas.openxmlformats.org/officeDocument/2006/relationships/image" Target="media/image597.emf"/><Relationship Id="rId70" Type="http://schemas.openxmlformats.org/officeDocument/2006/relationships/image" Target="media/image32.emf"/><Relationship Id="rId166" Type="http://schemas.openxmlformats.org/officeDocument/2006/relationships/customXml" Target="ink/ink76.xml"/><Relationship Id="rId331" Type="http://schemas.openxmlformats.org/officeDocument/2006/relationships/image" Target="media/image163.emf"/><Relationship Id="rId373" Type="http://schemas.openxmlformats.org/officeDocument/2006/relationships/image" Target="media/image184.emf"/><Relationship Id="rId429" Type="http://schemas.openxmlformats.org/officeDocument/2006/relationships/image" Target="media/image212.emf"/><Relationship Id="rId580" Type="http://schemas.openxmlformats.org/officeDocument/2006/relationships/customXml" Target="ink/ink282.xml"/><Relationship Id="rId636" Type="http://schemas.openxmlformats.org/officeDocument/2006/relationships/customXml" Target="ink/ink309.xml"/><Relationship Id="rId801" Type="http://schemas.openxmlformats.org/officeDocument/2006/relationships/image" Target="media/image398.emf"/><Relationship Id="rId1017" Type="http://schemas.openxmlformats.org/officeDocument/2006/relationships/image" Target="media/image506.emf"/><Relationship Id="rId1059" Type="http://schemas.openxmlformats.org/officeDocument/2006/relationships/image" Target="media/image527.emf"/><Relationship Id="rId1224" Type="http://schemas.openxmlformats.org/officeDocument/2006/relationships/customXml" Target="ink/ink599.xml"/><Relationship Id="rId1" Type="http://schemas.openxmlformats.org/officeDocument/2006/relationships/numbering" Target="numbering.xml"/><Relationship Id="rId233" Type="http://schemas.openxmlformats.org/officeDocument/2006/relationships/image" Target="media/image114.emf"/><Relationship Id="rId440" Type="http://schemas.openxmlformats.org/officeDocument/2006/relationships/image" Target="media/image218.wmf"/><Relationship Id="rId678" Type="http://schemas.openxmlformats.org/officeDocument/2006/relationships/customXml" Target="ink/ink330.xml"/><Relationship Id="rId843" Type="http://schemas.openxmlformats.org/officeDocument/2006/relationships/image" Target="media/image419.emf"/><Relationship Id="rId885" Type="http://schemas.openxmlformats.org/officeDocument/2006/relationships/image" Target="media/image440.emf"/><Relationship Id="rId1070" Type="http://schemas.openxmlformats.org/officeDocument/2006/relationships/customXml" Target="ink/ink524.xml"/><Relationship Id="rId1126" Type="http://schemas.openxmlformats.org/officeDocument/2006/relationships/customXml" Target="ink/ink550.xml"/><Relationship Id="rId28" Type="http://schemas.openxmlformats.org/officeDocument/2006/relationships/customXml" Target="ink/ink10.xml"/><Relationship Id="rId275" Type="http://schemas.openxmlformats.org/officeDocument/2006/relationships/image" Target="media/image135.emf"/><Relationship Id="rId300" Type="http://schemas.openxmlformats.org/officeDocument/2006/relationships/customXml" Target="ink/ink143.xml"/><Relationship Id="rId482" Type="http://schemas.openxmlformats.org/officeDocument/2006/relationships/customXml" Target="ink/ink233.xml"/><Relationship Id="rId538" Type="http://schemas.openxmlformats.org/officeDocument/2006/relationships/customXml" Target="ink/ink261.xml"/><Relationship Id="rId703" Type="http://schemas.openxmlformats.org/officeDocument/2006/relationships/image" Target="media/image349.emf"/><Relationship Id="rId745" Type="http://schemas.openxmlformats.org/officeDocument/2006/relationships/image" Target="media/image370.emf"/><Relationship Id="rId910" Type="http://schemas.openxmlformats.org/officeDocument/2006/relationships/customXml" Target="ink/ink444.xml"/><Relationship Id="rId952" Type="http://schemas.openxmlformats.org/officeDocument/2006/relationships/customXml" Target="ink/ink465.xml"/><Relationship Id="rId1168" Type="http://schemas.openxmlformats.org/officeDocument/2006/relationships/customXml" Target="ink/ink571.xml"/><Relationship Id="rId81" Type="http://schemas.openxmlformats.org/officeDocument/2006/relationships/customXml" Target="ink/ink35.xml"/><Relationship Id="rId135" Type="http://schemas.openxmlformats.org/officeDocument/2006/relationships/customXml" Target="ink/ink62.xml"/><Relationship Id="rId177" Type="http://schemas.openxmlformats.org/officeDocument/2006/relationships/image" Target="media/image86.emf"/><Relationship Id="rId342" Type="http://schemas.openxmlformats.org/officeDocument/2006/relationships/customXml" Target="ink/ink164.xml"/><Relationship Id="rId384" Type="http://schemas.openxmlformats.org/officeDocument/2006/relationships/customXml" Target="ink/ink185.xml"/><Relationship Id="rId591" Type="http://schemas.openxmlformats.org/officeDocument/2006/relationships/image" Target="media/image293.emf"/><Relationship Id="rId605" Type="http://schemas.openxmlformats.org/officeDocument/2006/relationships/image" Target="media/image300.emf"/><Relationship Id="rId787" Type="http://schemas.openxmlformats.org/officeDocument/2006/relationships/image" Target="media/image391.emf"/><Relationship Id="rId812" Type="http://schemas.openxmlformats.org/officeDocument/2006/relationships/customXml" Target="ink/ink395.xml"/><Relationship Id="rId994" Type="http://schemas.openxmlformats.org/officeDocument/2006/relationships/customXml" Target="ink/ink486.xml"/><Relationship Id="rId1028" Type="http://schemas.openxmlformats.org/officeDocument/2006/relationships/customXml" Target="ink/ink503.xml"/><Relationship Id="rId1235" Type="http://schemas.openxmlformats.org/officeDocument/2006/relationships/image" Target="media/image615.emf"/><Relationship Id="rId202" Type="http://schemas.openxmlformats.org/officeDocument/2006/relationships/customXml" Target="ink/ink94.xml"/><Relationship Id="rId244" Type="http://schemas.openxmlformats.org/officeDocument/2006/relationships/customXml" Target="ink/ink115.xml"/><Relationship Id="rId647" Type="http://schemas.openxmlformats.org/officeDocument/2006/relationships/image" Target="media/image321.emf"/><Relationship Id="rId689" Type="http://schemas.openxmlformats.org/officeDocument/2006/relationships/image" Target="media/image342.emf"/><Relationship Id="rId854" Type="http://schemas.openxmlformats.org/officeDocument/2006/relationships/customXml" Target="ink/ink416.xml"/><Relationship Id="rId896" Type="http://schemas.openxmlformats.org/officeDocument/2006/relationships/customXml" Target="ink/ink437.xml"/><Relationship Id="rId1081" Type="http://schemas.openxmlformats.org/officeDocument/2006/relationships/image" Target="media/image538.emf"/><Relationship Id="rId39" Type="http://schemas.openxmlformats.org/officeDocument/2006/relationships/image" Target="media/image16.emf"/><Relationship Id="rId286" Type="http://schemas.openxmlformats.org/officeDocument/2006/relationships/customXml" Target="ink/ink136.xml"/><Relationship Id="rId451" Type="http://schemas.openxmlformats.org/officeDocument/2006/relationships/image" Target="media/image223.emf"/><Relationship Id="rId493" Type="http://schemas.openxmlformats.org/officeDocument/2006/relationships/image" Target="media/image244.emf"/><Relationship Id="rId507" Type="http://schemas.openxmlformats.org/officeDocument/2006/relationships/image" Target="media/image251.emf"/><Relationship Id="rId549" Type="http://schemas.openxmlformats.org/officeDocument/2006/relationships/image" Target="media/image272.emf"/><Relationship Id="rId714" Type="http://schemas.openxmlformats.org/officeDocument/2006/relationships/customXml" Target="ink/ink348.xml"/><Relationship Id="rId756" Type="http://schemas.openxmlformats.org/officeDocument/2006/relationships/image" Target="media/image376.wmf"/><Relationship Id="rId921" Type="http://schemas.openxmlformats.org/officeDocument/2006/relationships/image" Target="media/image458.emf"/><Relationship Id="rId1137" Type="http://schemas.openxmlformats.org/officeDocument/2006/relationships/image" Target="media/image566.emf"/><Relationship Id="rId1179" Type="http://schemas.openxmlformats.org/officeDocument/2006/relationships/image" Target="media/image587.emf"/><Relationship Id="rId50" Type="http://schemas.openxmlformats.org/officeDocument/2006/relationships/customXml" Target="ink/ink21.xml"/><Relationship Id="rId104" Type="http://schemas.openxmlformats.org/officeDocument/2006/relationships/image" Target="media/image49.emf"/><Relationship Id="rId146" Type="http://schemas.openxmlformats.org/officeDocument/2006/relationships/image" Target="media/image70.emf"/><Relationship Id="rId188" Type="http://schemas.openxmlformats.org/officeDocument/2006/relationships/customXml" Target="ink/ink87.xml"/><Relationship Id="rId311" Type="http://schemas.openxmlformats.org/officeDocument/2006/relationships/image" Target="media/image153.emf"/><Relationship Id="rId353" Type="http://schemas.openxmlformats.org/officeDocument/2006/relationships/image" Target="media/image174.emf"/><Relationship Id="rId395" Type="http://schemas.openxmlformats.org/officeDocument/2006/relationships/image" Target="media/image195.emf"/><Relationship Id="rId409" Type="http://schemas.openxmlformats.org/officeDocument/2006/relationships/image" Target="media/image202.emf"/><Relationship Id="rId560" Type="http://schemas.openxmlformats.org/officeDocument/2006/relationships/customXml" Target="ink/ink272.xml"/><Relationship Id="rId798" Type="http://schemas.openxmlformats.org/officeDocument/2006/relationships/customXml" Target="ink/ink388.xml"/><Relationship Id="rId963" Type="http://schemas.openxmlformats.org/officeDocument/2006/relationships/image" Target="media/image479.emf"/><Relationship Id="rId1039" Type="http://schemas.openxmlformats.org/officeDocument/2006/relationships/image" Target="media/image517.emf"/><Relationship Id="rId1190" Type="http://schemas.openxmlformats.org/officeDocument/2006/relationships/customXml" Target="ink/ink582.xml"/><Relationship Id="rId1204" Type="http://schemas.openxmlformats.org/officeDocument/2006/relationships/customXml" Target="ink/ink589.xml"/><Relationship Id="rId1246" Type="http://schemas.openxmlformats.org/officeDocument/2006/relationships/customXml" Target="ink/ink610.xml"/><Relationship Id="rId92" Type="http://schemas.openxmlformats.org/officeDocument/2006/relationships/image" Target="media/image43.emf"/><Relationship Id="rId213" Type="http://schemas.openxmlformats.org/officeDocument/2006/relationships/image" Target="media/image104.emf"/><Relationship Id="rId420" Type="http://schemas.openxmlformats.org/officeDocument/2006/relationships/customXml" Target="ink/ink203.xml"/><Relationship Id="rId616" Type="http://schemas.openxmlformats.org/officeDocument/2006/relationships/customXml" Target="ink/ink300.xml"/><Relationship Id="rId658" Type="http://schemas.openxmlformats.org/officeDocument/2006/relationships/customXml" Target="ink/ink320.xml"/><Relationship Id="rId823" Type="http://schemas.openxmlformats.org/officeDocument/2006/relationships/image" Target="media/image409.emf"/><Relationship Id="rId865" Type="http://schemas.openxmlformats.org/officeDocument/2006/relationships/image" Target="media/image430.emf"/><Relationship Id="rId1050" Type="http://schemas.openxmlformats.org/officeDocument/2006/relationships/customXml" Target="ink/ink514.xml"/><Relationship Id="rId255" Type="http://schemas.openxmlformats.org/officeDocument/2006/relationships/image" Target="media/image125.emf"/><Relationship Id="rId297" Type="http://schemas.openxmlformats.org/officeDocument/2006/relationships/image" Target="media/image146.emf"/><Relationship Id="rId462" Type="http://schemas.openxmlformats.org/officeDocument/2006/relationships/customXml" Target="ink/ink223.xml"/><Relationship Id="rId518" Type="http://schemas.openxmlformats.org/officeDocument/2006/relationships/customXml" Target="ink/ink251.xml"/><Relationship Id="rId725" Type="http://schemas.openxmlformats.org/officeDocument/2006/relationships/image" Target="media/image360.emf"/><Relationship Id="rId932" Type="http://schemas.openxmlformats.org/officeDocument/2006/relationships/customXml" Target="ink/ink455.xml"/><Relationship Id="rId1092" Type="http://schemas.openxmlformats.org/officeDocument/2006/relationships/customXml" Target="ink/ink535.xml"/><Relationship Id="rId1106" Type="http://schemas.openxmlformats.org/officeDocument/2006/relationships/customXml" Target="ink/ink542.xml"/><Relationship Id="rId1148" Type="http://schemas.openxmlformats.org/officeDocument/2006/relationships/customXml" Target="ink/ink561.xml"/><Relationship Id="rId115" Type="http://schemas.openxmlformats.org/officeDocument/2006/relationships/customXml" Target="ink/ink52.xml"/><Relationship Id="rId157" Type="http://schemas.openxmlformats.org/officeDocument/2006/relationships/image" Target="media/image76.emf"/><Relationship Id="rId322" Type="http://schemas.openxmlformats.org/officeDocument/2006/relationships/customXml" Target="ink/ink154.xml"/><Relationship Id="rId364" Type="http://schemas.openxmlformats.org/officeDocument/2006/relationships/customXml" Target="ink/ink175.xml"/><Relationship Id="rId767" Type="http://schemas.openxmlformats.org/officeDocument/2006/relationships/image" Target="media/image381.emf"/><Relationship Id="rId974" Type="http://schemas.openxmlformats.org/officeDocument/2006/relationships/customXml" Target="ink/ink476.xml"/><Relationship Id="rId1008" Type="http://schemas.openxmlformats.org/officeDocument/2006/relationships/customXml" Target="ink/ink493.xml"/><Relationship Id="rId1215" Type="http://schemas.openxmlformats.org/officeDocument/2006/relationships/image" Target="media/image605.emf"/><Relationship Id="rId61" Type="http://schemas.openxmlformats.org/officeDocument/2006/relationships/image" Target="media/image28.wmf"/><Relationship Id="rId199" Type="http://schemas.openxmlformats.org/officeDocument/2006/relationships/image" Target="media/image97.emf"/><Relationship Id="rId571" Type="http://schemas.openxmlformats.org/officeDocument/2006/relationships/image" Target="media/image283.emf"/><Relationship Id="rId627" Type="http://schemas.openxmlformats.org/officeDocument/2006/relationships/image" Target="media/image311.emf"/><Relationship Id="rId669" Type="http://schemas.openxmlformats.org/officeDocument/2006/relationships/image" Target="media/image332.emf"/><Relationship Id="rId834" Type="http://schemas.openxmlformats.org/officeDocument/2006/relationships/customXml" Target="ink/ink406.xml"/><Relationship Id="rId876" Type="http://schemas.openxmlformats.org/officeDocument/2006/relationships/customXml" Target="ink/ink427.xml"/><Relationship Id="rId1257" Type="http://schemas.openxmlformats.org/officeDocument/2006/relationships/footer" Target="footer1.xml"/><Relationship Id="rId19" Type="http://schemas.openxmlformats.org/officeDocument/2006/relationships/image" Target="media/image6.emf"/><Relationship Id="rId224" Type="http://schemas.openxmlformats.org/officeDocument/2006/relationships/customXml" Target="ink/ink105.xml"/><Relationship Id="rId266" Type="http://schemas.openxmlformats.org/officeDocument/2006/relationships/customXml" Target="ink/ink126.xml"/><Relationship Id="rId431" Type="http://schemas.openxmlformats.org/officeDocument/2006/relationships/image" Target="media/image213.emf"/><Relationship Id="rId473" Type="http://schemas.openxmlformats.org/officeDocument/2006/relationships/image" Target="media/image234.emf"/><Relationship Id="rId529" Type="http://schemas.openxmlformats.org/officeDocument/2006/relationships/image" Target="media/image262.emf"/><Relationship Id="rId680" Type="http://schemas.openxmlformats.org/officeDocument/2006/relationships/customXml" Target="ink/ink331.xml"/><Relationship Id="rId736" Type="http://schemas.openxmlformats.org/officeDocument/2006/relationships/customXml" Target="ink/ink359.xml"/><Relationship Id="rId901" Type="http://schemas.openxmlformats.org/officeDocument/2006/relationships/image" Target="media/image448.emf"/><Relationship Id="rId1061" Type="http://schemas.openxmlformats.org/officeDocument/2006/relationships/image" Target="media/image528.emf"/><Relationship Id="rId1117" Type="http://schemas.openxmlformats.org/officeDocument/2006/relationships/oleObject" Target="embeddings/oleObject8.bin"/><Relationship Id="rId1159" Type="http://schemas.openxmlformats.org/officeDocument/2006/relationships/image" Target="media/image577.emf"/><Relationship Id="rId30" Type="http://schemas.openxmlformats.org/officeDocument/2006/relationships/customXml" Target="ink/ink11.xml"/><Relationship Id="rId126" Type="http://schemas.openxmlformats.org/officeDocument/2006/relationships/image" Target="media/image60.emf"/><Relationship Id="rId168" Type="http://schemas.openxmlformats.org/officeDocument/2006/relationships/customXml" Target="ink/ink77.xml"/><Relationship Id="rId333" Type="http://schemas.openxmlformats.org/officeDocument/2006/relationships/image" Target="media/image164.emf"/><Relationship Id="rId540" Type="http://schemas.openxmlformats.org/officeDocument/2006/relationships/customXml" Target="ink/ink262.xml"/><Relationship Id="rId778" Type="http://schemas.openxmlformats.org/officeDocument/2006/relationships/customXml" Target="ink/ink378.xml"/><Relationship Id="rId943" Type="http://schemas.openxmlformats.org/officeDocument/2006/relationships/image" Target="media/image469.emf"/><Relationship Id="rId985" Type="http://schemas.openxmlformats.org/officeDocument/2006/relationships/image" Target="media/image490.emf"/><Relationship Id="rId1019" Type="http://schemas.openxmlformats.org/officeDocument/2006/relationships/image" Target="media/image507.emf"/><Relationship Id="rId1170" Type="http://schemas.openxmlformats.org/officeDocument/2006/relationships/customXml" Target="ink/ink572.xml"/><Relationship Id="rId72" Type="http://schemas.openxmlformats.org/officeDocument/2006/relationships/image" Target="media/image33.emf"/><Relationship Id="rId375" Type="http://schemas.openxmlformats.org/officeDocument/2006/relationships/image" Target="media/image185.emf"/><Relationship Id="rId582" Type="http://schemas.openxmlformats.org/officeDocument/2006/relationships/customXml" Target="ink/ink283.xml"/><Relationship Id="rId638" Type="http://schemas.openxmlformats.org/officeDocument/2006/relationships/customXml" Target="ink/ink310.xml"/><Relationship Id="rId803" Type="http://schemas.openxmlformats.org/officeDocument/2006/relationships/image" Target="media/image399.emf"/><Relationship Id="rId845" Type="http://schemas.openxmlformats.org/officeDocument/2006/relationships/image" Target="media/image420.emf"/><Relationship Id="rId1030" Type="http://schemas.openxmlformats.org/officeDocument/2006/relationships/customXml" Target="ink/ink504.xml"/><Relationship Id="rId1226" Type="http://schemas.openxmlformats.org/officeDocument/2006/relationships/customXml" Target="ink/ink600.xml"/><Relationship Id="rId3" Type="http://schemas.microsoft.com/office/2007/relationships/stylesWithEffects" Target="stylesWithEffects.xml"/><Relationship Id="rId235" Type="http://schemas.openxmlformats.org/officeDocument/2006/relationships/image" Target="media/image115.emf"/><Relationship Id="rId277" Type="http://schemas.openxmlformats.org/officeDocument/2006/relationships/image" Target="media/image136.emf"/><Relationship Id="rId400" Type="http://schemas.openxmlformats.org/officeDocument/2006/relationships/customXml" Target="ink/ink193.xml"/><Relationship Id="rId442" Type="http://schemas.openxmlformats.org/officeDocument/2006/relationships/customXml" Target="ink/ink213.xml"/><Relationship Id="rId484" Type="http://schemas.openxmlformats.org/officeDocument/2006/relationships/customXml" Target="ink/ink234.xml"/><Relationship Id="rId705" Type="http://schemas.openxmlformats.org/officeDocument/2006/relationships/image" Target="media/image350.emf"/><Relationship Id="rId887" Type="http://schemas.openxmlformats.org/officeDocument/2006/relationships/image" Target="media/image441.emf"/><Relationship Id="rId1072" Type="http://schemas.openxmlformats.org/officeDocument/2006/relationships/customXml" Target="ink/ink525.xml"/><Relationship Id="rId1128" Type="http://schemas.openxmlformats.org/officeDocument/2006/relationships/customXml" Target="ink/ink551.xml"/><Relationship Id="rId137" Type="http://schemas.openxmlformats.org/officeDocument/2006/relationships/customXml" Target="ink/ink63.xml"/><Relationship Id="rId302" Type="http://schemas.openxmlformats.org/officeDocument/2006/relationships/customXml" Target="ink/ink144.xml"/><Relationship Id="rId344" Type="http://schemas.openxmlformats.org/officeDocument/2006/relationships/customXml" Target="ink/ink165.xml"/><Relationship Id="rId691" Type="http://schemas.openxmlformats.org/officeDocument/2006/relationships/image" Target="media/image343.emf"/><Relationship Id="rId747" Type="http://schemas.openxmlformats.org/officeDocument/2006/relationships/image" Target="media/image371.emf"/><Relationship Id="rId789" Type="http://schemas.openxmlformats.org/officeDocument/2006/relationships/image" Target="media/image392.emf"/><Relationship Id="rId912" Type="http://schemas.openxmlformats.org/officeDocument/2006/relationships/customXml" Target="ink/ink445.xml"/><Relationship Id="rId954" Type="http://schemas.openxmlformats.org/officeDocument/2006/relationships/customXml" Target="ink/ink466.xml"/><Relationship Id="rId996" Type="http://schemas.openxmlformats.org/officeDocument/2006/relationships/customXml" Target="ink/ink487.xml"/><Relationship Id="rId41" Type="http://schemas.openxmlformats.org/officeDocument/2006/relationships/image" Target="media/image17.emf"/><Relationship Id="rId83" Type="http://schemas.openxmlformats.org/officeDocument/2006/relationships/customXml" Target="ink/ink36.xml"/><Relationship Id="rId179" Type="http://schemas.openxmlformats.org/officeDocument/2006/relationships/image" Target="media/image87.emf"/><Relationship Id="rId386" Type="http://schemas.openxmlformats.org/officeDocument/2006/relationships/customXml" Target="ink/ink186.xml"/><Relationship Id="rId551" Type="http://schemas.openxmlformats.org/officeDocument/2006/relationships/image" Target="media/image273.emf"/><Relationship Id="rId593" Type="http://schemas.openxmlformats.org/officeDocument/2006/relationships/image" Target="media/image294.emf"/><Relationship Id="rId607" Type="http://schemas.openxmlformats.org/officeDocument/2006/relationships/image" Target="media/image301.emf"/><Relationship Id="rId649" Type="http://schemas.openxmlformats.org/officeDocument/2006/relationships/image" Target="media/image322.emf"/><Relationship Id="rId814" Type="http://schemas.openxmlformats.org/officeDocument/2006/relationships/customXml" Target="ink/ink396.xml"/><Relationship Id="rId856" Type="http://schemas.openxmlformats.org/officeDocument/2006/relationships/customXml" Target="ink/ink417.xml"/><Relationship Id="rId1181" Type="http://schemas.openxmlformats.org/officeDocument/2006/relationships/image" Target="media/image588.emf"/><Relationship Id="rId1237" Type="http://schemas.openxmlformats.org/officeDocument/2006/relationships/image" Target="media/image616.emf"/><Relationship Id="rId190" Type="http://schemas.openxmlformats.org/officeDocument/2006/relationships/customXml" Target="ink/ink88.xml"/><Relationship Id="rId204" Type="http://schemas.openxmlformats.org/officeDocument/2006/relationships/customXml" Target="ink/ink95.xml"/><Relationship Id="rId246" Type="http://schemas.openxmlformats.org/officeDocument/2006/relationships/customXml" Target="ink/ink116.xml"/><Relationship Id="rId288" Type="http://schemas.openxmlformats.org/officeDocument/2006/relationships/customXml" Target="ink/ink137.xml"/><Relationship Id="rId411" Type="http://schemas.openxmlformats.org/officeDocument/2006/relationships/image" Target="media/image203.emf"/><Relationship Id="rId453" Type="http://schemas.openxmlformats.org/officeDocument/2006/relationships/image" Target="media/image224.emf"/><Relationship Id="rId509" Type="http://schemas.openxmlformats.org/officeDocument/2006/relationships/image" Target="media/image252.emf"/><Relationship Id="rId660" Type="http://schemas.openxmlformats.org/officeDocument/2006/relationships/customXml" Target="ink/ink321.xml"/><Relationship Id="rId898" Type="http://schemas.openxmlformats.org/officeDocument/2006/relationships/customXml" Target="ink/ink438.xml"/><Relationship Id="rId1041" Type="http://schemas.openxmlformats.org/officeDocument/2006/relationships/image" Target="media/image518.emf"/><Relationship Id="rId1083" Type="http://schemas.openxmlformats.org/officeDocument/2006/relationships/image" Target="media/image539.emf"/><Relationship Id="rId1139" Type="http://schemas.openxmlformats.org/officeDocument/2006/relationships/image" Target="media/image567.emf"/><Relationship Id="rId106" Type="http://schemas.openxmlformats.org/officeDocument/2006/relationships/image" Target="media/image50.emf"/><Relationship Id="rId313" Type="http://schemas.openxmlformats.org/officeDocument/2006/relationships/image" Target="media/image154.emf"/><Relationship Id="rId495" Type="http://schemas.openxmlformats.org/officeDocument/2006/relationships/image" Target="media/image245.emf"/><Relationship Id="rId716" Type="http://schemas.openxmlformats.org/officeDocument/2006/relationships/customXml" Target="ink/ink349.xml"/><Relationship Id="rId758" Type="http://schemas.openxmlformats.org/officeDocument/2006/relationships/customXml" Target="ink/ink368.xml"/><Relationship Id="rId923" Type="http://schemas.openxmlformats.org/officeDocument/2006/relationships/image" Target="media/image459.emf"/><Relationship Id="rId965" Type="http://schemas.openxmlformats.org/officeDocument/2006/relationships/image" Target="media/image480.emf"/><Relationship Id="rId1150" Type="http://schemas.openxmlformats.org/officeDocument/2006/relationships/customXml" Target="ink/ink562.xml"/><Relationship Id="rId10" Type="http://schemas.openxmlformats.org/officeDocument/2006/relationships/customXml" Target="ink/ink2.xml"/><Relationship Id="rId52" Type="http://schemas.openxmlformats.org/officeDocument/2006/relationships/customXml" Target="ink/ink22.xml"/><Relationship Id="rId94" Type="http://schemas.openxmlformats.org/officeDocument/2006/relationships/image" Target="media/image44.emf"/><Relationship Id="rId148" Type="http://schemas.openxmlformats.org/officeDocument/2006/relationships/image" Target="media/image71.emf"/><Relationship Id="rId355" Type="http://schemas.openxmlformats.org/officeDocument/2006/relationships/image" Target="media/image175.emf"/><Relationship Id="rId397" Type="http://schemas.openxmlformats.org/officeDocument/2006/relationships/image" Target="media/image196.emf"/><Relationship Id="rId520" Type="http://schemas.openxmlformats.org/officeDocument/2006/relationships/customXml" Target="ink/ink252.xml"/><Relationship Id="rId562" Type="http://schemas.openxmlformats.org/officeDocument/2006/relationships/customXml" Target="ink/ink273.xml"/><Relationship Id="rId618" Type="http://schemas.openxmlformats.org/officeDocument/2006/relationships/customXml" Target="ink/ink301.xml"/><Relationship Id="rId825" Type="http://schemas.openxmlformats.org/officeDocument/2006/relationships/image" Target="media/image410.emf"/><Relationship Id="rId1192" Type="http://schemas.openxmlformats.org/officeDocument/2006/relationships/customXml" Target="ink/ink583.xml"/><Relationship Id="rId1206" Type="http://schemas.openxmlformats.org/officeDocument/2006/relationships/customXml" Target="ink/ink590.xml"/><Relationship Id="rId1248" Type="http://schemas.openxmlformats.org/officeDocument/2006/relationships/customXml" Target="ink/ink611.xml"/><Relationship Id="rId215" Type="http://schemas.openxmlformats.org/officeDocument/2006/relationships/image" Target="media/image105.emf"/><Relationship Id="rId257" Type="http://schemas.openxmlformats.org/officeDocument/2006/relationships/image" Target="media/image126.emf"/><Relationship Id="rId422" Type="http://schemas.openxmlformats.org/officeDocument/2006/relationships/customXml" Target="ink/ink204.xml"/><Relationship Id="rId464" Type="http://schemas.openxmlformats.org/officeDocument/2006/relationships/customXml" Target="ink/ink224.xml"/><Relationship Id="rId867" Type="http://schemas.openxmlformats.org/officeDocument/2006/relationships/image" Target="media/image431.emf"/><Relationship Id="rId1010" Type="http://schemas.openxmlformats.org/officeDocument/2006/relationships/customXml" Target="ink/ink494.xml"/><Relationship Id="rId1052" Type="http://schemas.openxmlformats.org/officeDocument/2006/relationships/customXml" Target="ink/ink515.xml"/><Relationship Id="rId1094" Type="http://schemas.openxmlformats.org/officeDocument/2006/relationships/customXml" Target="ink/ink536.xml"/><Relationship Id="rId1108" Type="http://schemas.openxmlformats.org/officeDocument/2006/relationships/customXml" Target="ink/ink543.xml"/><Relationship Id="rId299" Type="http://schemas.openxmlformats.org/officeDocument/2006/relationships/image" Target="media/image147.emf"/><Relationship Id="rId727" Type="http://schemas.openxmlformats.org/officeDocument/2006/relationships/image" Target="media/image361.emf"/><Relationship Id="rId934" Type="http://schemas.openxmlformats.org/officeDocument/2006/relationships/customXml" Target="ink/ink456.xml"/><Relationship Id="rId63" Type="http://schemas.openxmlformats.org/officeDocument/2006/relationships/customXml" Target="ink/ink26.xml"/><Relationship Id="rId159" Type="http://schemas.openxmlformats.org/officeDocument/2006/relationships/image" Target="media/image77.emf"/><Relationship Id="rId366" Type="http://schemas.openxmlformats.org/officeDocument/2006/relationships/customXml" Target="ink/ink176.xml"/><Relationship Id="rId573" Type="http://schemas.openxmlformats.org/officeDocument/2006/relationships/image" Target="media/image284.emf"/><Relationship Id="rId780" Type="http://schemas.openxmlformats.org/officeDocument/2006/relationships/customXml" Target="ink/ink379.xml"/><Relationship Id="rId1217" Type="http://schemas.openxmlformats.org/officeDocument/2006/relationships/image" Target="media/image606.emf"/><Relationship Id="rId226" Type="http://schemas.openxmlformats.org/officeDocument/2006/relationships/customXml" Target="ink/ink106.xml"/><Relationship Id="rId433" Type="http://schemas.openxmlformats.org/officeDocument/2006/relationships/image" Target="media/image214.emf"/><Relationship Id="rId878" Type="http://schemas.openxmlformats.org/officeDocument/2006/relationships/customXml" Target="ink/ink428.xml"/><Relationship Id="rId1063" Type="http://schemas.openxmlformats.org/officeDocument/2006/relationships/image" Target="media/image529.emf"/><Relationship Id="rId640" Type="http://schemas.openxmlformats.org/officeDocument/2006/relationships/customXml" Target="ink/ink311.xml"/><Relationship Id="rId738" Type="http://schemas.openxmlformats.org/officeDocument/2006/relationships/customXml" Target="ink/ink360.xml"/><Relationship Id="rId945" Type="http://schemas.openxmlformats.org/officeDocument/2006/relationships/image" Target="media/image470.emf"/><Relationship Id="rId74" Type="http://schemas.openxmlformats.org/officeDocument/2006/relationships/image" Target="media/image34.emf"/><Relationship Id="rId377" Type="http://schemas.openxmlformats.org/officeDocument/2006/relationships/image" Target="media/image186.emf"/><Relationship Id="rId500" Type="http://schemas.openxmlformats.org/officeDocument/2006/relationships/customXml" Target="ink/ink242.xml"/><Relationship Id="rId584" Type="http://schemas.openxmlformats.org/officeDocument/2006/relationships/customXml" Target="ink/ink284.xml"/><Relationship Id="rId805" Type="http://schemas.openxmlformats.org/officeDocument/2006/relationships/image" Target="media/image400.emf"/><Relationship Id="rId1130" Type="http://schemas.openxmlformats.org/officeDocument/2006/relationships/customXml" Target="ink/ink552.xml"/><Relationship Id="rId1228" Type="http://schemas.openxmlformats.org/officeDocument/2006/relationships/customXml" Target="ink/ink601.xml"/><Relationship Id="rId5" Type="http://schemas.openxmlformats.org/officeDocument/2006/relationships/webSettings" Target="webSettings.xml"/><Relationship Id="rId237" Type="http://schemas.openxmlformats.org/officeDocument/2006/relationships/image" Target="media/image116.emf"/><Relationship Id="rId791" Type="http://schemas.openxmlformats.org/officeDocument/2006/relationships/image" Target="media/image393.emf"/><Relationship Id="rId889" Type="http://schemas.openxmlformats.org/officeDocument/2006/relationships/image" Target="media/image442.emf"/><Relationship Id="rId1074" Type="http://schemas.openxmlformats.org/officeDocument/2006/relationships/customXml" Target="ink/ink526.xml"/><Relationship Id="rId444" Type="http://schemas.openxmlformats.org/officeDocument/2006/relationships/customXml" Target="ink/ink214.xml"/><Relationship Id="rId651" Type="http://schemas.openxmlformats.org/officeDocument/2006/relationships/image" Target="media/image323.emf"/><Relationship Id="rId749" Type="http://schemas.openxmlformats.org/officeDocument/2006/relationships/image" Target="media/image372.emf"/><Relationship Id="rId290" Type="http://schemas.openxmlformats.org/officeDocument/2006/relationships/customXml" Target="ink/ink138.xml"/><Relationship Id="rId304" Type="http://schemas.openxmlformats.org/officeDocument/2006/relationships/customXml" Target="ink/ink145.xml"/><Relationship Id="rId388" Type="http://schemas.openxmlformats.org/officeDocument/2006/relationships/customXml" Target="ink/ink187.xml"/><Relationship Id="rId511" Type="http://schemas.openxmlformats.org/officeDocument/2006/relationships/image" Target="media/image253.emf"/><Relationship Id="rId609" Type="http://schemas.openxmlformats.org/officeDocument/2006/relationships/image" Target="media/image302.emf"/><Relationship Id="rId956" Type="http://schemas.openxmlformats.org/officeDocument/2006/relationships/customXml" Target="ink/ink467.xml"/><Relationship Id="rId1141" Type="http://schemas.openxmlformats.org/officeDocument/2006/relationships/image" Target="media/image568.emf"/><Relationship Id="rId1239" Type="http://schemas.openxmlformats.org/officeDocument/2006/relationships/image" Target="media/image617.emf"/><Relationship Id="rId85" Type="http://schemas.openxmlformats.org/officeDocument/2006/relationships/customXml" Target="ink/ink37.xml"/><Relationship Id="rId150" Type="http://schemas.openxmlformats.org/officeDocument/2006/relationships/image" Target="media/image73.wmf"/><Relationship Id="rId595" Type="http://schemas.openxmlformats.org/officeDocument/2006/relationships/image" Target="media/image295.emf"/><Relationship Id="rId816" Type="http://schemas.openxmlformats.org/officeDocument/2006/relationships/customXml" Target="ink/ink397.xml"/><Relationship Id="rId1001" Type="http://schemas.openxmlformats.org/officeDocument/2006/relationships/image" Target="media/image498.emf"/><Relationship Id="rId248" Type="http://schemas.openxmlformats.org/officeDocument/2006/relationships/customXml" Target="ink/ink117.xml"/><Relationship Id="rId455" Type="http://schemas.openxmlformats.org/officeDocument/2006/relationships/image" Target="media/image225.emf"/><Relationship Id="rId662" Type="http://schemas.openxmlformats.org/officeDocument/2006/relationships/customXml" Target="ink/ink322.xml"/><Relationship Id="rId1085" Type="http://schemas.openxmlformats.org/officeDocument/2006/relationships/image" Target="media/image540.emf"/><Relationship Id="rId12" Type="http://schemas.openxmlformats.org/officeDocument/2006/relationships/customXml" Target="ink/ink3.xml"/><Relationship Id="rId108" Type="http://schemas.openxmlformats.org/officeDocument/2006/relationships/image" Target="media/image51.emf"/><Relationship Id="rId315" Type="http://schemas.openxmlformats.org/officeDocument/2006/relationships/image" Target="media/image155.emf"/><Relationship Id="rId522" Type="http://schemas.openxmlformats.org/officeDocument/2006/relationships/customXml" Target="ink/ink253.xml"/><Relationship Id="rId967" Type="http://schemas.openxmlformats.org/officeDocument/2006/relationships/image" Target="media/image481.emf"/><Relationship Id="rId1152" Type="http://schemas.openxmlformats.org/officeDocument/2006/relationships/customXml" Target="ink/ink563.xml"/><Relationship Id="rId96" Type="http://schemas.openxmlformats.org/officeDocument/2006/relationships/image" Target="media/image45.emf"/><Relationship Id="rId161" Type="http://schemas.openxmlformats.org/officeDocument/2006/relationships/image" Target="media/image78.emf"/><Relationship Id="rId399" Type="http://schemas.openxmlformats.org/officeDocument/2006/relationships/image" Target="media/image197.emf"/><Relationship Id="rId827" Type="http://schemas.openxmlformats.org/officeDocument/2006/relationships/image" Target="media/image411.emf"/><Relationship Id="rId1012" Type="http://schemas.openxmlformats.org/officeDocument/2006/relationships/customXml" Target="ink/ink495.xml"/><Relationship Id="rId259" Type="http://schemas.openxmlformats.org/officeDocument/2006/relationships/image" Target="media/image127.emf"/><Relationship Id="rId466" Type="http://schemas.openxmlformats.org/officeDocument/2006/relationships/customXml" Target="ink/ink225.xml"/><Relationship Id="rId673" Type="http://schemas.openxmlformats.org/officeDocument/2006/relationships/image" Target="media/image334.emf"/><Relationship Id="rId880" Type="http://schemas.openxmlformats.org/officeDocument/2006/relationships/customXml" Target="ink/ink429.xml"/><Relationship Id="rId1096" Type="http://schemas.openxmlformats.org/officeDocument/2006/relationships/customXml" Target="ink/ink537.xml"/><Relationship Id="rId23" Type="http://schemas.openxmlformats.org/officeDocument/2006/relationships/image" Target="media/image8.emf"/><Relationship Id="rId119" Type="http://schemas.openxmlformats.org/officeDocument/2006/relationships/customXml" Target="ink/ink54.xml"/><Relationship Id="rId326" Type="http://schemas.openxmlformats.org/officeDocument/2006/relationships/customXml" Target="ink/ink156.xml"/><Relationship Id="rId533" Type="http://schemas.openxmlformats.org/officeDocument/2006/relationships/image" Target="media/image264.emf"/><Relationship Id="rId978" Type="http://schemas.openxmlformats.org/officeDocument/2006/relationships/customXml" Target="ink/ink478.xml"/><Relationship Id="rId1163" Type="http://schemas.openxmlformats.org/officeDocument/2006/relationships/image" Target="media/image579.emf"/><Relationship Id="rId740" Type="http://schemas.openxmlformats.org/officeDocument/2006/relationships/customXml" Target="ink/ink361.xml"/><Relationship Id="rId838" Type="http://schemas.openxmlformats.org/officeDocument/2006/relationships/customXml" Target="ink/ink408.xml"/><Relationship Id="rId1023" Type="http://schemas.openxmlformats.org/officeDocument/2006/relationships/image" Target="media/image509.emf"/><Relationship Id="rId172" Type="http://schemas.openxmlformats.org/officeDocument/2006/relationships/customXml" Target="ink/ink79.xml"/><Relationship Id="rId477" Type="http://schemas.openxmlformats.org/officeDocument/2006/relationships/image" Target="media/image236.emf"/><Relationship Id="rId600" Type="http://schemas.openxmlformats.org/officeDocument/2006/relationships/customXml" Target="ink/ink292.xml"/><Relationship Id="rId684" Type="http://schemas.openxmlformats.org/officeDocument/2006/relationships/customXml" Target="ink/ink333.xml"/><Relationship Id="rId1230" Type="http://schemas.openxmlformats.org/officeDocument/2006/relationships/customXml" Target="ink/ink602.xml"/><Relationship Id="rId337" Type="http://schemas.openxmlformats.org/officeDocument/2006/relationships/image" Target="media/image166.emf"/><Relationship Id="rId891" Type="http://schemas.openxmlformats.org/officeDocument/2006/relationships/image" Target="media/image443.emf"/><Relationship Id="rId905" Type="http://schemas.openxmlformats.org/officeDocument/2006/relationships/image" Target="media/image450.emf"/><Relationship Id="rId989" Type="http://schemas.openxmlformats.org/officeDocument/2006/relationships/image" Target="media/image492.emf"/><Relationship Id="rId34" Type="http://schemas.openxmlformats.org/officeDocument/2006/relationships/customXml" Target="ink/ink13.xml"/><Relationship Id="rId544" Type="http://schemas.openxmlformats.org/officeDocument/2006/relationships/customXml" Target="ink/ink264.xml"/><Relationship Id="rId751" Type="http://schemas.openxmlformats.org/officeDocument/2006/relationships/image" Target="media/image373.emf"/><Relationship Id="rId849" Type="http://schemas.openxmlformats.org/officeDocument/2006/relationships/image" Target="media/image422.emf"/><Relationship Id="rId1174" Type="http://schemas.openxmlformats.org/officeDocument/2006/relationships/customXml" Target="ink/ink574.xml"/><Relationship Id="rId183" Type="http://schemas.openxmlformats.org/officeDocument/2006/relationships/image" Target="media/image89.emf"/><Relationship Id="rId390" Type="http://schemas.openxmlformats.org/officeDocument/2006/relationships/customXml" Target="ink/ink188.xml"/><Relationship Id="rId404" Type="http://schemas.openxmlformats.org/officeDocument/2006/relationships/customXml" Target="ink/ink195.xml"/><Relationship Id="rId611" Type="http://schemas.openxmlformats.org/officeDocument/2006/relationships/image" Target="media/image303.emf"/><Relationship Id="rId1034" Type="http://schemas.openxmlformats.org/officeDocument/2006/relationships/customXml" Target="ink/ink506.xml"/><Relationship Id="rId1241" Type="http://schemas.openxmlformats.org/officeDocument/2006/relationships/image" Target="media/image618.emf"/><Relationship Id="rId250" Type="http://schemas.openxmlformats.org/officeDocument/2006/relationships/customXml" Target="ink/ink118.xml"/><Relationship Id="rId488" Type="http://schemas.openxmlformats.org/officeDocument/2006/relationships/customXml" Target="ink/ink236.xml"/><Relationship Id="rId695" Type="http://schemas.openxmlformats.org/officeDocument/2006/relationships/image" Target="media/image345.emf"/><Relationship Id="rId709" Type="http://schemas.openxmlformats.org/officeDocument/2006/relationships/image" Target="media/image352.emf"/><Relationship Id="rId916" Type="http://schemas.openxmlformats.org/officeDocument/2006/relationships/customXml" Target="ink/ink447.xml"/><Relationship Id="rId1101" Type="http://schemas.openxmlformats.org/officeDocument/2006/relationships/image" Target="media/image548.emf"/><Relationship Id="rId45" Type="http://schemas.openxmlformats.org/officeDocument/2006/relationships/image" Target="media/image19.emf"/><Relationship Id="rId110" Type="http://schemas.openxmlformats.org/officeDocument/2006/relationships/image" Target="media/image52.emf"/><Relationship Id="rId348" Type="http://schemas.openxmlformats.org/officeDocument/2006/relationships/customXml" Target="ink/ink167.xml"/><Relationship Id="rId555" Type="http://schemas.openxmlformats.org/officeDocument/2006/relationships/image" Target="media/image275.emf"/><Relationship Id="rId762" Type="http://schemas.openxmlformats.org/officeDocument/2006/relationships/customXml" Target="ink/ink370.xml"/><Relationship Id="rId1185" Type="http://schemas.openxmlformats.org/officeDocument/2006/relationships/image" Target="media/image590.emf"/><Relationship Id="rId194" Type="http://schemas.openxmlformats.org/officeDocument/2006/relationships/customXml" Target="ink/ink90.xml"/><Relationship Id="rId208" Type="http://schemas.openxmlformats.org/officeDocument/2006/relationships/customXml" Target="ink/ink97.xml"/><Relationship Id="rId415" Type="http://schemas.openxmlformats.org/officeDocument/2006/relationships/image" Target="media/image205.emf"/><Relationship Id="rId622" Type="http://schemas.openxmlformats.org/officeDocument/2006/relationships/customXml" Target="ink/ink303.xml"/><Relationship Id="rId1045" Type="http://schemas.openxmlformats.org/officeDocument/2006/relationships/image" Target="media/image520.emf"/><Relationship Id="rId1252" Type="http://schemas.openxmlformats.org/officeDocument/2006/relationships/customXml" Target="ink/ink613.xml"/><Relationship Id="rId261" Type="http://schemas.openxmlformats.org/officeDocument/2006/relationships/image" Target="media/image128.emf"/><Relationship Id="rId499" Type="http://schemas.openxmlformats.org/officeDocument/2006/relationships/image" Target="media/image247.emf"/><Relationship Id="rId927" Type="http://schemas.openxmlformats.org/officeDocument/2006/relationships/image" Target="media/image461.emf"/><Relationship Id="rId1112" Type="http://schemas.openxmlformats.org/officeDocument/2006/relationships/customXml" Target="ink/ink545.xml"/><Relationship Id="rId56" Type="http://schemas.openxmlformats.org/officeDocument/2006/relationships/customXml" Target="ink/ink24.xml"/><Relationship Id="rId359" Type="http://schemas.openxmlformats.org/officeDocument/2006/relationships/image" Target="media/image177.emf"/><Relationship Id="rId566" Type="http://schemas.openxmlformats.org/officeDocument/2006/relationships/customXml" Target="ink/ink275.xml"/><Relationship Id="rId773" Type="http://schemas.openxmlformats.org/officeDocument/2006/relationships/image" Target="media/image384.emf"/><Relationship Id="rId1196" Type="http://schemas.openxmlformats.org/officeDocument/2006/relationships/customXml" Target="ink/ink585.xml"/><Relationship Id="rId121" Type="http://schemas.openxmlformats.org/officeDocument/2006/relationships/customXml" Target="ink/ink55.xml"/><Relationship Id="rId219" Type="http://schemas.openxmlformats.org/officeDocument/2006/relationships/image" Target="media/image107.emf"/><Relationship Id="rId426" Type="http://schemas.openxmlformats.org/officeDocument/2006/relationships/customXml" Target="ink/ink206.xml"/><Relationship Id="rId633" Type="http://schemas.openxmlformats.org/officeDocument/2006/relationships/image" Target="media/image314.emf"/><Relationship Id="rId980" Type="http://schemas.openxmlformats.org/officeDocument/2006/relationships/customXml" Target="ink/ink479.xml"/><Relationship Id="rId1056" Type="http://schemas.openxmlformats.org/officeDocument/2006/relationships/customXml" Target="ink/ink517.xml"/><Relationship Id="rId840" Type="http://schemas.openxmlformats.org/officeDocument/2006/relationships/customXml" Target="ink/ink409.xml"/><Relationship Id="rId938" Type="http://schemas.openxmlformats.org/officeDocument/2006/relationships/customXml" Target="ink/ink458.xml"/><Relationship Id="rId67" Type="http://schemas.openxmlformats.org/officeDocument/2006/relationships/customXml" Target="ink/ink28.xml"/><Relationship Id="rId272" Type="http://schemas.openxmlformats.org/officeDocument/2006/relationships/customXml" Target="ink/ink129.xml"/><Relationship Id="rId577" Type="http://schemas.openxmlformats.org/officeDocument/2006/relationships/image" Target="media/image286.emf"/><Relationship Id="rId700" Type="http://schemas.openxmlformats.org/officeDocument/2006/relationships/customXml" Target="ink/ink341.xml"/><Relationship Id="rId1123" Type="http://schemas.openxmlformats.org/officeDocument/2006/relationships/image" Target="media/image559.emf"/><Relationship Id="rId132" Type="http://schemas.openxmlformats.org/officeDocument/2006/relationships/image" Target="media/image63.emf"/><Relationship Id="rId784" Type="http://schemas.openxmlformats.org/officeDocument/2006/relationships/customXml" Target="ink/ink381.xml"/><Relationship Id="rId991" Type="http://schemas.openxmlformats.org/officeDocument/2006/relationships/image" Target="media/image493.emf"/><Relationship Id="rId1067" Type="http://schemas.openxmlformats.org/officeDocument/2006/relationships/image" Target="media/image531.emf"/><Relationship Id="rId437" Type="http://schemas.openxmlformats.org/officeDocument/2006/relationships/image" Target="media/image216.emf"/><Relationship Id="rId644" Type="http://schemas.openxmlformats.org/officeDocument/2006/relationships/customXml" Target="ink/ink313.xml"/><Relationship Id="rId851" Type="http://schemas.openxmlformats.org/officeDocument/2006/relationships/image" Target="media/image423.emf"/><Relationship Id="rId283" Type="http://schemas.openxmlformats.org/officeDocument/2006/relationships/image" Target="media/image139.emf"/><Relationship Id="rId490" Type="http://schemas.openxmlformats.org/officeDocument/2006/relationships/customXml" Target="ink/ink237.xml"/><Relationship Id="rId504" Type="http://schemas.openxmlformats.org/officeDocument/2006/relationships/customXml" Target="ink/ink244.xml"/><Relationship Id="rId711" Type="http://schemas.openxmlformats.org/officeDocument/2006/relationships/image" Target="media/image353.emf"/><Relationship Id="rId949" Type="http://schemas.openxmlformats.org/officeDocument/2006/relationships/image" Target="media/image472.emf"/><Relationship Id="rId1134" Type="http://schemas.openxmlformats.org/officeDocument/2006/relationships/customXml" Target="ink/ink554.xml"/><Relationship Id="rId78" Type="http://schemas.openxmlformats.org/officeDocument/2006/relationships/image" Target="media/image36.emf"/><Relationship Id="rId143" Type="http://schemas.openxmlformats.org/officeDocument/2006/relationships/customXml" Target="ink/ink66.xml"/><Relationship Id="rId350" Type="http://schemas.openxmlformats.org/officeDocument/2006/relationships/customXml" Target="ink/ink168.xml"/><Relationship Id="rId588" Type="http://schemas.openxmlformats.org/officeDocument/2006/relationships/customXml" Target="ink/ink286.xml"/><Relationship Id="rId795" Type="http://schemas.openxmlformats.org/officeDocument/2006/relationships/image" Target="media/image395.emf"/><Relationship Id="rId809" Type="http://schemas.openxmlformats.org/officeDocument/2006/relationships/image" Target="media/image402.emf"/><Relationship Id="rId1201" Type="http://schemas.openxmlformats.org/officeDocument/2006/relationships/image" Target="media/image598.emf"/><Relationship Id="rId9" Type="http://schemas.openxmlformats.org/officeDocument/2006/relationships/image" Target="media/image1.emf"/><Relationship Id="rId210" Type="http://schemas.openxmlformats.org/officeDocument/2006/relationships/customXml" Target="ink/ink98.xml"/><Relationship Id="rId448" Type="http://schemas.openxmlformats.org/officeDocument/2006/relationships/customXml" Target="ink/ink216.xml"/><Relationship Id="rId655" Type="http://schemas.openxmlformats.org/officeDocument/2006/relationships/image" Target="media/image325.emf"/><Relationship Id="rId862" Type="http://schemas.openxmlformats.org/officeDocument/2006/relationships/customXml" Target="ink/ink420.xml"/><Relationship Id="rId1078" Type="http://schemas.openxmlformats.org/officeDocument/2006/relationships/customXml" Target="ink/ink528.xml"/><Relationship Id="rId294" Type="http://schemas.openxmlformats.org/officeDocument/2006/relationships/customXml" Target="ink/ink140.xml"/><Relationship Id="rId308" Type="http://schemas.openxmlformats.org/officeDocument/2006/relationships/customXml" Target="ink/ink147.xml"/><Relationship Id="rId515" Type="http://schemas.openxmlformats.org/officeDocument/2006/relationships/image" Target="media/image255.emf"/><Relationship Id="rId722" Type="http://schemas.openxmlformats.org/officeDocument/2006/relationships/customXml" Target="ink/ink352.xml"/><Relationship Id="rId1145" Type="http://schemas.openxmlformats.org/officeDocument/2006/relationships/image" Target="media/image570.emf"/><Relationship Id="rId89" Type="http://schemas.openxmlformats.org/officeDocument/2006/relationships/customXml" Target="ink/ink39.xml"/><Relationship Id="rId154" Type="http://schemas.openxmlformats.org/officeDocument/2006/relationships/customXml" Target="ink/ink70.xml"/><Relationship Id="rId361" Type="http://schemas.openxmlformats.org/officeDocument/2006/relationships/image" Target="media/image178.emf"/><Relationship Id="rId599" Type="http://schemas.openxmlformats.org/officeDocument/2006/relationships/image" Target="media/image297.emf"/><Relationship Id="rId1005" Type="http://schemas.openxmlformats.org/officeDocument/2006/relationships/image" Target="media/image500.emf"/><Relationship Id="rId1212" Type="http://schemas.openxmlformats.org/officeDocument/2006/relationships/customXml" Target="ink/ink593.xml"/><Relationship Id="rId459" Type="http://schemas.openxmlformats.org/officeDocument/2006/relationships/image" Target="media/image227.emf"/><Relationship Id="rId666" Type="http://schemas.openxmlformats.org/officeDocument/2006/relationships/customXml" Target="ink/ink324.xml"/><Relationship Id="rId873" Type="http://schemas.openxmlformats.org/officeDocument/2006/relationships/image" Target="media/image434.emf"/><Relationship Id="rId1089" Type="http://schemas.openxmlformats.org/officeDocument/2006/relationships/image" Target="media/image542.emf"/><Relationship Id="rId16" Type="http://schemas.openxmlformats.org/officeDocument/2006/relationships/customXml" Target="ink/ink5.xml"/><Relationship Id="rId221" Type="http://schemas.openxmlformats.org/officeDocument/2006/relationships/image" Target="media/image108.emf"/><Relationship Id="rId319" Type="http://schemas.openxmlformats.org/officeDocument/2006/relationships/image" Target="media/image157.emf"/><Relationship Id="rId526" Type="http://schemas.openxmlformats.org/officeDocument/2006/relationships/customXml" Target="ink/ink255.xml"/><Relationship Id="rId1156" Type="http://schemas.openxmlformats.org/officeDocument/2006/relationships/customXml" Target="ink/ink565.xml"/><Relationship Id="rId733" Type="http://schemas.openxmlformats.org/officeDocument/2006/relationships/image" Target="media/image364.emf"/><Relationship Id="rId940" Type="http://schemas.openxmlformats.org/officeDocument/2006/relationships/customXml" Target="ink/ink459.xml"/><Relationship Id="rId1016" Type="http://schemas.openxmlformats.org/officeDocument/2006/relationships/customXml" Target="ink/ink497.xml"/><Relationship Id="rId165" Type="http://schemas.openxmlformats.org/officeDocument/2006/relationships/image" Target="media/image80.emf"/><Relationship Id="rId372" Type="http://schemas.openxmlformats.org/officeDocument/2006/relationships/customXml" Target="ink/ink179.xml"/><Relationship Id="rId677" Type="http://schemas.openxmlformats.org/officeDocument/2006/relationships/image" Target="media/image336.emf"/><Relationship Id="rId800" Type="http://schemas.openxmlformats.org/officeDocument/2006/relationships/customXml" Target="ink/ink389.xml"/><Relationship Id="rId1223" Type="http://schemas.openxmlformats.org/officeDocument/2006/relationships/image" Target="media/image609.emf"/><Relationship Id="rId232" Type="http://schemas.openxmlformats.org/officeDocument/2006/relationships/customXml" Target="ink/ink109.xml"/><Relationship Id="rId884" Type="http://schemas.openxmlformats.org/officeDocument/2006/relationships/customXml" Target="ink/ink431.xml"/><Relationship Id="rId27" Type="http://schemas.openxmlformats.org/officeDocument/2006/relationships/image" Target="media/image10.emf"/><Relationship Id="rId537" Type="http://schemas.openxmlformats.org/officeDocument/2006/relationships/image" Target="media/image266.emf"/><Relationship Id="rId744" Type="http://schemas.openxmlformats.org/officeDocument/2006/relationships/customXml" Target="ink/ink363.xml"/><Relationship Id="rId951" Type="http://schemas.openxmlformats.org/officeDocument/2006/relationships/image" Target="media/image473.emf"/><Relationship Id="rId1167" Type="http://schemas.openxmlformats.org/officeDocument/2006/relationships/image" Target="media/image581.emf"/><Relationship Id="rId80" Type="http://schemas.openxmlformats.org/officeDocument/2006/relationships/image" Target="media/image37.emf"/><Relationship Id="rId176" Type="http://schemas.openxmlformats.org/officeDocument/2006/relationships/customXml" Target="ink/ink81.xml"/><Relationship Id="rId383" Type="http://schemas.openxmlformats.org/officeDocument/2006/relationships/image" Target="media/image189.emf"/><Relationship Id="rId590" Type="http://schemas.openxmlformats.org/officeDocument/2006/relationships/customXml" Target="ink/ink287.xml"/><Relationship Id="rId604" Type="http://schemas.openxmlformats.org/officeDocument/2006/relationships/customXml" Target="ink/ink294.xml"/><Relationship Id="rId811" Type="http://schemas.openxmlformats.org/officeDocument/2006/relationships/image" Target="media/image403.emf"/><Relationship Id="rId1027" Type="http://schemas.openxmlformats.org/officeDocument/2006/relationships/image" Target="media/image511.emf"/><Relationship Id="rId1234" Type="http://schemas.openxmlformats.org/officeDocument/2006/relationships/customXml" Target="ink/ink604.xml"/><Relationship Id="rId243" Type="http://schemas.openxmlformats.org/officeDocument/2006/relationships/image" Target="media/image119.emf"/><Relationship Id="rId450" Type="http://schemas.openxmlformats.org/officeDocument/2006/relationships/customXml" Target="ink/ink217.xml"/><Relationship Id="rId688" Type="http://schemas.openxmlformats.org/officeDocument/2006/relationships/customXml" Target="ink/ink335.xml"/><Relationship Id="rId895" Type="http://schemas.openxmlformats.org/officeDocument/2006/relationships/image" Target="media/image445.emf"/><Relationship Id="rId909" Type="http://schemas.openxmlformats.org/officeDocument/2006/relationships/image" Target="media/image452.emf"/><Relationship Id="rId1080" Type="http://schemas.openxmlformats.org/officeDocument/2006/relationships/customXml" Target="ink/ink529.xml"/><Relationship Id="rId38" Type="http://schemas.openxmlformats.org/officeDocument/2006/relationships/customXml" Target="ink/ink15.xml"/><Relationship Id="rId103" Type="http://schemas.openxmlformats.org/officeDocument/2006/relationships/customXml" Target="ink/ink46.xml"/><Relationship Id="rId310" Type="http://schemas.openxmlformats.org/officeDocument/2006/relationships/customXml" Target="ink/ink148.xml"/><Relationship Id="rId548" Type="http://schemas.openxmlformats.org/officeDocument/2006/relationships/customXml" Target="ink/ink266.xml"/><Relationship Id="rId755" Type="http://schemas.openxmlformats.org/officeDocument/2006/relationships/oleObject" Target="embeddings/oleObject6.bin"/><Relationship Id="rId962" Type="http://schemas.openxmlformats.org/officeDocument/2006/relationships/customXml" Target="ink/ink470.xml"/><Relationship Id="rId1178" Type="http://schemas.openxmlformats.org/officeDocument/2006/relationships/customXml" Target="ink/ink576.xml"/><Relationship Id="rId91" Type="http://schemas.openxmlformats.org/officeDocument/2006/relationships/customXml" Target="ink/ink40.xml"/><Relationship Id="rId187" Type="http://schemas.openxmlformats.org/officeDocument/2006/relationships/image" Target="media/image91.emf"/><Relationship Id="rId394" Type="http://schemas.openxmlformats.org/officeDocument/2006/relationships/customXml" Target="ink/ink190.xml"/><Relationship Id="rId408" Type="http://schemas.openxmlformats.org/officeDocument/2006/relationships/customXml" Target="ink/ink197.xml"/><Relationship Id="rId615" Type="http://schemas.openxmlformats.org/officeDocument/2006/relationships/image" Target="media/image305.emf"/><Relationship Id="rId822" Type="http://schemas.openxmlformats.org/officeDocument/2006/relationships/customXml" Target="ink/ink400.xml"/><Relationship Id="rId1038" Type="http://schemas.openxmlformats.org/officeDocument/2006/relationships/customXml" Target="ink/ink508.xml"/><Relationship Id="rId1245" Type="http://schemas.openxmlformats.org/officeDocument/2006/relationships/image" Target="media/image620.emf"/><Relationship Id="rId254" Type="http://schemas.openxmlformats.org/officeDocument/2006/relationships/customXml" Target="ink/ink120.xml"/><Relationship Id="rId699" Type="http://schemas.openxmlformats.org/officeDocument/2006/relationships/image" Target="media/image347.emf"/><Relationship Id="rId1091" Type="http://schemas.openxmlformats.org/officeDocument/2006/relationships/image" Target="media/image543.emf"/><Relationship Id="rId1105" Type="http://schemas.openxmlformats.org/officeDocument/2006/relationships/image" Target="media/image550.emf"/><Relationship Id="rId49" Type="http://schemas.openxmlformats.org/officeDocument/2006/relationships/image" Target="media/image21.emf"/><Relationship Id="rId114" Type="http://schemas.openxmlformats.org/officeDocument/2006/relationships/image" Target="media/image54.emf"/><Relationship Id="rId461" Type="http://schemas.openxmlformats.org/officeDocument/2006/relationships/image" Target="media/image228.emf"/><Relationship Id="rId559" Type="http://schemas.openxmlformats.org/officeDocument/2006/relationships/image" Target="media/image277.emf"/><Relationship Id="rId766" Type="http://schemas.openxmlformats.org/officeDocument/2006/relationships/customXml" Target="ink/ink372.xml"/><Relationship Id="rId1189" Type="http://schemas.openxmlformats.org/officeDocument/2006/relationships/image" Target="media/image592.emf"/><Relationship Id="rId198" Type="http://schemas.openxmlformats.org/officeDocument/2006/relationships/customXml" Target="ink/ink92.xml"/><Relationship Id="rId321" Type="http://schemas.openxmlformats.org/officeDocument/2006/relationships/image" Target="media/image158.emf"/><Relationship Id="rId419" Type="http://schemas.openxmlformats.org/officeDocument/2006/relationships/image" Target="media/image207.emf"/><Relationship Id="rId626" Type="http://schemas.openxmlformats.org/officeDocument/2006/relationships/customXml" Target="ink/ink305.xml"/><Relationship Id="rId973" Type="http://schemas.openxmlformats.org/officeDocument/2006/relationships/image" Target="media/image484.emf"/><Relationship Id="rId1049" Type="http://schemas.openxmlformats.org/officeDocument/2006/relationships/image" Target="media/image522.emf"/><Relationship Id="rId1256" Type="http://schemas.openxmlformats.org/officeDocument/2006/relationships/header" Target="header1.xml"/><Relationship Id="rId833" Type="http://schemas.openxmlformats.org/officeDocument/2006/relationships/image" Target="media/image414.emf"/><Relationship Id="rId1116" Type="http://schemas.openxmlformats.org/officeDocument/2006/relationships/image" Target="media/image556.wmf"/><Relationship Id="rId265" Type="http://schemas.openxmlformats.org/officeDocument/2006/relationships/image" Target="media/image130.emf"/><Relationship Id="rId472" Type="http://schemas.openxmlformats.org/officeDocument/2006/relationships/customXml" Target="ink/ink228.xml"/><Relationship Id="rId900" Type="http://schemas.openxmlformats.org/officeDocument/2006/relationships/customXml" Target="ink/ink439.xml"/><Relationship Id="rId125" Type="http://schemas.openxmlformats.org/officeDocument/2006/relationships/customXml" Target="ink/ink57.xml"/><Relationship Id="rId332" Type="http://schemas.openxmlformats.org/officeDocument/2006/relationships/customXml" Target="ink/ink159.xml"/><Relationship Id="rId777" Type="http://schemas.openxmlformats.org/officeDocument/2006/relationships/image" Target="media/image386.emf"/><Relationship Id="rId984" Type="http://schemas.openxmlformats.org/officeDocument/2006/relationships/customXml" Target="ink/ink481.xml"/><Relationship Id="rId637" Type="http://schemas.openxmlformats.org/officeDocument/2006/relationships/image" Target="media/image316.emf"/><Relationship Id="rId844" Type="http://schemas.openxmlformats.org/officeDocument/2006/relationships/customXml" Target="ink/ink411.xml"/><Relationship Id="rId276" Type="http://schemas.openxmlformats.org/officeDocument/2006/relationships/customXml" Target="ink/ink131.xml"/><Relationship Id="rId483" Type="http://schemas.openxmlformats.org/officeDocument/2006/relationships/image" Target="media/image239.emf"/><Relationship Id="rId690" Type="http://schemas.openxmlformats.org/officeDocument/2006/relationships/customXml" Target="ink/ink336.xml"/><Relationship Id="rId704" Type="http://schemas.openxmlformats.org/officeDocument/2006/relationships/customXml" Target="ink/ink343.xml"/><Relationship Id="rId911" Type="http://schemas.openxmlformats.org/officeDocument/2006/relationships/image" Target="media/image453.emf"/><Relationship Id="rId1127" Type="http://schemas.openxmlformats.org/officeDocument/2006/relationships/image" Target="media/image561.emf"/><Relationship Id="rId40" Type="http://schemas.openxmlformats.org/officeDocument/2006/relationships/customXml" Target="ink/ink16.xml"/><Relationship Id="rId136" Type="http://schemas.openxmlformats.org/officeDocument/2006/relationships/image" Target="media/image65.emf"/><Relationship Id="rId343" Type="http://schemas.openxmlformats.org/officeDocument/2006/relationships/image" Target="media/image169.emf"/><Relationship Id="rId550" Type="http://schemas.openxmlformats.org/officeDocument/2006/relationships/customXml" Target="ink/ink267.xml"/><Relationship Id="rId788" Type="http://schemas.openxmlformats.org/officeDocument/2006/relationships/customXml" Target="ink/ink383.xml"/><Relationship Id="rId995" Type="http://schemas.openxmlformats.org/officeDocument/2006/relationships/image" Target="media/image495.emf"/><Relationship Id="rId1180" Type="http://schemas.openxmlformats.org/officeDocument/2006/relationships/customXml" Target="ink/ink577.xml"/><Relationship Id="rId203" Type="http://schemas.openxmlformats.org/officeDocument/2006/relationships/image" Target="media/image99.emf"/><Relationship Id="rId648" Type="http://schemas.openxmlformats.org/officeDocument/2006/relationships/customXml" Target="ink/ink315.xml"/><Relationship Id="rId855" Type="http://schemas.openxmlformats.org/officeDocument/2006/relationships/image" Target="media/image425.emf"/><Relationship Id="rId1040" Type="http://schemas.openxmlformats.org/officeDocument/2006/relationships/customXml" Target="ink/ink509.xml"/><Relationship Id="rId287" Type="http://schemas.openxmlformats.org/officeDocument/2006/relationships/image" Target="media/image141.emf"/><Relationship Id="rId410" Type="http://schemas.openxmlformats.org/officeDocument/2006/relationships/customXml" Target="ink/ink198.xml"/><Relationship Id="rId494" Type="http://schemas.openxmlformats.org/officeDocument/2006/relationships/customXml" Target="ink/ink239.xml"/><Relationship Id="rId508" Type="http://schemas.openxmlformats.org/officeDocument/2006/relationships/customXml" Target="ink/ink246.xml"/><Relationship Id="rId715" Type="http://schemas.openxmlformats.org/officeDocument/2006/relationships/image" Target="media/image355.emf"/><Relationship Id="rId922" Type="http://schemas.openxmlformats.org/officeDocument/2006/relationships/customXml" Target="ink/ink450.xml"/><Relationship Id="rId1138" Type="http://schemas.openxmlformats.org/officeDocument/2006/relationships/customXml" Target="ink/ink556.xml"/><Relationship Id="rId147" Type="http://schemas.openxmlformats.org/officeDocument/2006/relationships/customXml" Target="ink/ink68.xml"/><Relationship Id="rId354" Type="http://schemas.openxmlformats.org/officeDocument/2006/relationships/customXml" Target="ink/ink170.xml"/><Relationship Id="rId799" Type="http://schemas.openxmlformats.org/officeDocument/2006/relationships/image" Target="media/image397.emf"/><Relationship Id="rId1191" Type="http://schemas.openxmlformats.org/officeDocument/2006/relationships/image" Target="media/image593.emf"/><Relationship Id="rId1205" Type="http://schemas.openxmlformats.org/officeDocument/2006/relationships/image" Target="media/image600.emf"/><Relationship Id="rId51" Type="http://schemas.openxmlformats.org/officeDocument/2006/relationships/image" Target="media/image22.emf"/><Relationship Id="rId561" Type="http://schemas.openxmlformats.org/officeDocument/2006/relationships/image" Target="media/image278.emf"/><Relationship Id="rId659" Type="http://schemas.openxmlformats.org/officeDocument/2006/relationships/image" Target="media/image327.emf"/><Relationship Id="rId866" Type="http://schemas.openxmlformats.org/officeDocument/2006/relationships/customXml" Target="ink/ink422.xml"/><Relationship Id="rId214" Type="http://schemas.openxmlformats.org/officeDocument/2006/relationships/customXml" Target="ink/ink100.xml"/><Relationship Id="rId298" Type="http://schemas.openxmlformats.org/officeDocument/2006/relationships/customXml" Target="ink/ink142.xml"/><Relationship Id="rId421" Type="http://schemas.openxmlformats.org/officeDocument/2006/relationships/image" Target="media/image208.emf"/><Relationship Id="rId519" Type="http://schemas.openxmlformats.org/officeDocument/2006/relationships/image" Target="media/image257.emf"/><Relationship Id="rId1051" Type="http://schemas.openxmlformats.org/officeDocument/2006/relationships/image" Target="media/image523.emf"/><Relationship Id="rId1149" Type="http://schemas.openxmlformats.org/officeDocument/2006/relationships/image" Target="media/image572.emf"/><Relationship Id="rId158" Type="http://schemas.openxmlformats.org/officeDocument/2006/relationships/customXml" Target="ink/ink72.xml"/><Relationship Id="rId726" Type="http://schemas.openxmlformats.org/officeDocument/2006/relationships/customXml" Target="ink/ink354.xml"/><Relationship Id="rId933" Type="http://schemas.openxmlformats.org/officeDocument/2006/relationships/image" Target="media/image464.emf"/><Relationship Id="rId1009" Type="http://schemas.openxmlformats.org/officeDocument/2006/relationships/image" Target="media/image502.emf"/><Relationship Id="rId62" Type="http://schemas.openxmlformats.org/officeDocument/2006/relationships/oleObject" Target="embeddings/oleObject2.bin"/><Relationship Id="rId365" Type="http://schemas.openxmlformats.org/officeDocument/2006/relationships/image" Target="media/image180.emf"/><Relationship Id="rId572" Type="http://schemas.openxmlformats.org/officeDocument/2006/relationships/customXml" Target="ink/ink278.xml"/><Relationship Id="rId1216" Type="http://schemas.openxmlformats.org/officeDocument/2006/relationships/customXml" Target="ink/ink595.xml"/><Relationship Id="rId225" Type="http://schemas.openxmlformats.org/officeDocument/2006/relationships/image" Target="media/image110.emf"/><Relationship Id="rId432" Type="http://schemas.openxmlformats.org/officeDocument/2006/relationships/customXml" Target="ink/ink209.xml"/><Relationship Id="rId877" Type="http://schemas.openxmlformats.org/officeDocument/2006/relationships/image" Target="media/image436.emf"/><Relationship Id="rId1062" Type="http://schemas.openxmlformats.org/officeDocument/2006/relationships/customXml" Target="ink/ink520.xml"/><Relationship Id="rId737" Type="http://schemas.openxmlformats.org/officeDocument/2006/relationships/image" Target="media/image366.emf"/><Relationship Id="rId944" Type="http://schemas.openxmlformats.org/officeDocument/2006/relationships/customXml" Target="ink/ink461.xml"/><Relationship Id="rId73" Type="http://schemas.openxmlformats.org/officeDocument/2006/relationships/customXml" Target="ink/ink31.xml"/><Relationship Id="rId169" Type="http://schemas.openxmlformats.org/officeDocument/2006/relationships/image" Target="media/image82.emf"/><Relationship Id="rId376" Type="http://schemas.openxmlformats.org/officeDocument/2006/relationships/customXml" Target="ink/ink181.xml"/><Relationship Id="rId583" Type="http://schemas.openxmlformats.org/officeDocument/2006/relationships/image" Target="media/image289.emf"/><Relationship Id="rId790" Type="http://schemas.openxmlformats.org/officeDocument/2006/relationships/customXml" Target="ink/ink384.xml"/><Relationship Id="rId804" Type="http://schemas.openxmlformats.org/officeDocument/2006/relationships/customXml" Target="ink/ink391.xml"/><Relationship Id="rId1227" Type="http://schemas.openxmlformats.org/officeDocument/2006/relationships/image" Target="media/image611.emf"/><Relationship Id="rId4" Type="http://schemas.openxmlformats.org/officeDocument/2006/relationships/settings" Target="settings.xml"/><Relationship Id="rId236" Type="http://schemas.openxmlformats.org/officeDocument/2006/relationships/customXml" Target="ink/ink111.xml"/><Relationship Id="rId443" Type="http://schemas.openxmlformats.org/officeDocument/2006/relationships/image" Target="media/image219.emf"/><Relationship Id="rId650" Type="http://schemas.openxmlformats.org/officeDocument/2006/relationships/customXml" Target="ink/ink316.xml"/><Relationship Id="rId888" Type="http://schemas.openxmlformats.org/officeDocument/2006/relationships/customXml" Target="ink/ink433.xml"/><Relationship Id="rId1073" Type="http://schemas.openxmlformats.org/officeDocument/2006/relationships/image" Target="media/image534.emf"/><Relationship Id="rId303" Type="http://schemas.openxmlformats.org/officeDocument/2006/relationships/image" Target="media/image149.emf"/><Relationship Id="rId748" Type="http://schemas.openxmlformats.org/officeDocument/2006/relationships/customXml" Target="ink/ink365.xml"/><Relationship Id="rId955" Type="http://schemas.openxmlformats.org/officeDocument/2006/relationships/image" Target="media/image475.emf"/><Relationship Id="rId1140" Type="http://schemas.openxmlformats.org/officeDocument/2006/relationships/customXml" Target="ink/ink557.xml"/><Relationship Id="rId84" Type="http://schemas.openxmlformats.org/officeDocument/2006/relationships/image" Target="media/image39.emf"/><Relationship Id="rId387" Type="http://schemas.openxmlformats.org/officeDocument/2006/relationships/image" Target="media/image191.emf"/><Relationship Id="rId510" Type="http://schemas.openxmlformats.org/officeDocument/2006/relationships/customXml" Target="ink/ink247.xml"/><Relationship Id="rId594" Type="http://schemas.openxmlformats.org/officeDocument/2006/relationships/customXml" Target="ink/ink289.xml"/><Relationship Id="rId608" Type="http://schemas.openxmlformats.org/officeDocument/2006/relationships/customXml" Target="ink/ink296.xml"/><Relationship Id="rId815" Type="http://schemas.openxmlformats.org/officeDocument/2006/relationships/image" Target="media/image405.emf"/><Relationship Id="rId1238" Type="http://schemas.openxmlformats.org/officeDocument/2006/relationships/customXml" Target="ink/ink606.xml"/><Relationship Id="rId247" Type="http://schemas.openxmlformats.org/officeDocument/2006/relationships/image" Target="media/image121.emf"/><Relationship Id="rId899" Type="http://schemas.openxmlformats.org/officeDocument/2006/relationships/image" Target="media/image447.emf"/><Relationship Id="rId1000" Type="http://schemas.openxmlformats.org/officeDocument/2006/relationships/customXml" Target="ink/ink489.xml"/><Relationship Id="rId1084" Type="http://schemas.openxmlformats.org/officeDocument/2006/relationships/customXml" Target="ink/ink531.xml"/><Relationship Id="rId107" Type="http://schemas.openxmlformats.org/officeDocument/2006/relationships/customXml" Target="ink/ink48.xml"/><Relationship Id="rId454" Type="http://schemas.openxmlformats.org/officeDocument/2006/relationships/customXml" Target="ink/ink219.xml"/><Relationship Id="rId661" Type="http://schemas.openxmlformats.org/officeDocument/2006/relationships/image" Target="media/image328.emf"/><Relationship Id="rId759" Type="http://schemas.openxmlformats.org/officeDocument/2006/relationships/image" Target="media/image377.emf"/><Relationship Id="rId966" Type="http://schemas.openxmlformats.org/officeDocument/2006/relationships/customXml" Target="ink/ink472.xml"/><Relationship Id="rId11" Type="http://schemas.openxmlformats.org/officeDocument/2006/relationships/image" Target="media/image2.emf"/><Relationship Id="rId314" Type="http://schemas.openxmlformats.org/officeDocument/2006/relationships/customXml" Target="ink/ink150.xml"/><Relationship Id="rId398" Type="http://schemas.openxmlformats.org/officeDocument/2006/relationships/customXml" Target="ink/ink192.xml"/><Relationship Id="rId521" Type="http://schemas.openxmlformats.org/officeDocument/2006/relationships/image" Target="media/image258.emf"/><Relationship Id="rId619" Type="http://schemas.openxmlformats.org/officeDocument/2006/relationships/image" Target="media/image307.emf"/><Relationship Id="rId1151" Type="http://schemas.openxmlformats.org/officeDocument/2006/relationships/image" Target="media/image573.emf"/><Relationship Id="rId1249" Type="http://schemas.openxmlformats.org/officeDocument/2006/relationships/image" Target="media/image622.emf"/><Relationship Id="rId95" Type="http://schemas.openxmlformats.org/officeDocument/2006/relationships/customXml" Target="ink/ink42.xml"/><Relationship Id="rId160" Type="http://schemas.openxmlformats.org/officeDocument/2006/relationships/customXml" Target="ink/ink73.xml"/><Relationship Id="rId826" Type="http://schemas.openxmlformats.org/officeDocument/2006/relationships/customXml" Target="ink/ink402.xml"/><Relationship Id="rId1011" Type="http://schemas.openxmlformats.org/officeDocument/2006/relationships/image" Target="media/image503.emf"/><Relationship Id="rId1109" Type="http://schemas.openxmlformats.org/officeDocument/2006/relationships/image" Target="media/image552.emf"/><Relationship Id="rId258" Type="http://schemas.openxmlformats.org/officeDocument/2006/relationships/customXml" Target="ink/ink122.xml"/><Relationship Id="rId465" Type="http://schemas.openxmlformats.org/officeDocument/2006/relationships/image" Target="media/image230.emf"/><Relationship Id="rId672" Type="http://schemas.openxmlformats.org/officeDocument/2006/relationships/customXml" Target="ink/ink327.xml"/><Relationship Id="rId1095" Type="http://schemas.openxmlformats.org/officeDocument/2006/relationships/image" Target="media/image545.emf"/><Relationship Id="rId22" Type="http://schemas.openxmlformats.org/officeDocument/2006/relationships/customXml" Target="ink/ink8.xml"/><Relationship Id="rId118" Type="http://schemas.openxmlformats.org/officeDocument/2006/relationships/image" Target="media/image56.emf"/><Relationship Id="rId325" Type="http://schemas.openxmlformats.org/officeDocument/2006/relationships/image" Target="media/image160.emf"/><Relationship Id="rId532" Type="http://schemas.openxmlformats.org/officeDocument/2006/relationships/customXml" Target="ink/ink258.xml"/><Relationship Id="rId977" Type="http://schemas.openxmlformats.org/officeDocument/2006/relationships/image" Target="media/image486.emf"/><Relationship Id="rId1162" Type="http://schemas.openxmlformats.org/officeDocument/2006/relationships/customXml" Target="ink/ink568.xml"/><Relationship Id="rId171" Type="http://schemas.openxmlformats.org/officeDocument/2006/relationships/image" Target="media/image83.emf"/><Relationship Id="rId837" Type="http://schemas.openxmlformats.org/officeDocument/2006/relationships/image" Target="media/image416.emf"/><Relationship Id="rId1022" Type="http://schemas.openxmlformats.org/officeDocument/2006/relationships/customXml" Target="ink/ink500.xml"/><Relationship Id="rId269" Type="http://schemas.openxmlformats.org/officeDocument/2006/relationships/image" Target="media/image132.emf"/><Relationship Id="rId476" Type="http://schemas.openxmlformats.org/officeDocument/2006/relationships/customXml" Target="ink/ink230.xml"/><Relationship Id="rId683" Type="http://schemas.openxmlformats.org/officeDocument/2006/relationships/image" Target="media/image339.emf"/><Relationship Id="rId890" Type="http://schemas.openxmlformats.org/officeDocument/2006/relationships/customXml" Target="ink/ink434.xml"/><Relationship Id="rId904" Type="http://schemas.openxmlformats.org/officeDocument/2006/relationships/customXml" Target="ink/ink441.xml"/><Relationship Id="rId33" Type="http://schemas.openxmlformats.org/officeDocument/2006/relationships/image" Target="media/image13.emf"/><Relationship Id="rId129" Type="http://schemas.openxmlformats.org/officeDocument/2006/relationships/customXml" Target="ink/ink59.xml"/><Relationship Id="rId336" Type="http://schemas.openxmlformats.org/officeDocument/2006/relationships/customXml" Target="ink/ink161.xml"/><Relationship Id="rId543" Type="http://schemas.openxmlformats.org/officeDocument/2006/relationships/image" Target="media/image269.emf"/><Relationship Id="rId988" Type="http://schemas.openxmlformats.org/officeDocument/2006/relationships/customXml" Target="ink/ink483.xml"/><Relationship Id="rId1173" Type="http://schemas.openxmlformats.org/officeDocument/2006/relationships/image" Target="media/image584.emf"/><Relationship Id="rId182" Type="http://schemas.openxmlformats.org/officeDocument/2006/relationships/customXml" Target="ink/ink84.xml"/><Relationship Id="rId403" Type="http://schemas.openxmlformats.org/officeDocument/2006/relationships/image" Target="media/image199.emf"/><Relationship Id="rId750" Type="http://schemas.openxmlformats.org/officeDocument/2006/relationships/customXml" Target="ink/ink366.xml"/><Relationship Id="rId848" Type="http://schemas.openxmlformats.org/officeDocument/2006/relationships/customXml" Target="ink/ink413.xml"/><Relationship Id="rId1033" Type="http://schemas.openxmlformats.org/officeDocument/2006/relationships/image" Target="media/image514.emf"/><Relationship Id="rId487" Type="http://schemas.openxmlformats.org/officeDocument/2006/relationships/image" Target="media/image241.emf"/><Relationship Id="rId610" Type="http://schemas.openxmlformats.org/officeDocument/2006/relationships/customXml" Target="ink/ink297.xml"/><Relationship Id="rId694" Type="http://schemas.openxmlformats.org/officeDocument/2006/relationships/customXml" Target="ink/ink338.xml"/><Relationship Id="rId708" Type="http://schemas.openxmlformats.org/officeDocument/2006/relationships/customXml" Target="ink/ink345.xml"/><Relationship Id="rId915" Type="http://schemas.openxmlformats.org/officeDocument/2006/relationships/image" Target="media/image455.emf"/><Relationship Id="rId1240" Type="http://schemas.openxmlformats.org/officeDocument/2006/relationships/customXml" Target="ink/ink607.xml"/><Relationship Id="rId347" Type="http://schemas.openxmlformats.org/officeDocument/2006/relationships/image" Target="media/image171.emf"/><Relationship Id="rId999" Type="http://schemas.openxmlformats.org/officeDocument/2006/relationships/image" Target="media/image497.emf"/><Relationship Id="rId1100" Type="http://schemas.openxmlformats.org/officeDocument/2006/relationships/customXml" Target="ink/ink539.xml"/><Relationship Id="rId1184" Type="http://schemas.openxmlformats.org/officeDocument/2006/relationships/customXml" Target="ink/ink579.xml"/><Relationship Id="rId44" Type="http://schemas.openxmlformats.org/officeDocument/2006/relationships/customXml" Target="ink/ink18.xml"/><Relationship Id="rId554" Type="http://schemas.openxmlformats.org/officeDocument/2006/relationships/customXml" Target="ink/ink269.xml"/><Relationship Id="rId761" Type="http://schemas.openxmlformats.org/officeDocument/2006/relationships/image" Target="media/image378.emf"/><Relationship Id="rId859" Type="http://schemas.openxmlformats.org/officeDocument/2006/relationships/image" Target="media/image427.emf"/><Relationship Id="rId193" Type="http://schemas.openxmlformats.org/officeDocument/2006/relationships/image" Target="media/image94.emf"/><Relationship Id="rId207" Type="http://schemas.openxmlformats.org/officeDocument/2006/relationships/image" Target="media/image101.emf"/><Relationship Id="rId414" Type="http://schemas.openxmlformats.org/officeDocument/2006/relationships/customXml" Target="ink/ink200.xml"/><Relationship Id="rId498" Type="http://schemas.openxmlformats.org/officeDocument/2006/relationships/customXml" Target="ink/ink241.xml"/><Relationship Id="rId621" Type="http://schemas.openxmlformats.org/officeDocument/2006/relationships/image" Target="media/image308.emf"/><Relationship Id="rId1044" Type="http://schemas.openxmlformats.org/officeDocument/2006/relationships/customXml" Target="ink/ink511.xml"/><Relationship Id="rId1251" Type="http://schemas.openxmlformats.org/officeDocument/2006/relationships/image" Target="media/image623.emf"/><Relationship Id="rId260" Type="http://schemas.openxmlformats.org/officeDocument/2006/relationships/customXml" Target="ink/ink123.xml"/><Relationship Id="rId719" Type="http://schemas.openxmlformats.org/officeDocument/2006/relationships/image" Target="media/image357.emf"/><Relationship Id="rId926" Type="http://schemas.openxmlformats.org/officeDocument/2006/relationships/customXml" Target="ink/ink452.xml"/><Relationship Id="rId1111" Type="http://schemas.openxmlformats.org/officeDocument/2006/relationships/image" Target="media/image553.emf"/><Relationship Id="rId55" Type="http://schemas.openxmlformats.org/officeDocument/2006/relationships/image" Target="media/image24.emf"/><Relationship Id="rId120" Type="http://schemas.openxmlformats.org/officeDocument/2006/relationships/image" Target="media/image57.emf"/><Relationship Id="rId358" Type="http://schemas.openxmlformats.org/officeDocument/2006/relationships/customXml" Target="ink/ink172.xml"/><Relationship Id="rId565" Type="http://schemas.openxmlformats.org/officeDocument/2006/relationships/image" Target="media/image280.emf"/><Relationship Id="rId772" Type="http://schemas.openxmlformats.org/officeDocument/2006/relationships/customXml" Target="ink/ink375.xml"/><Relationship Id="rId1195" Type="http://schemas.openxmlformats.org/officeDocument/2006/relationships/image" Target="media/image595.emf"/><Relationship Id="rId1209" Type="http://schemas.openxmlformats.org/officeDocument/2006/relationships/image" Target="media/image602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24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1 193,'-20'23'185,"20"-23"-4,16 9-16,5-16-64,13 9-53,-4-4-15,7 2-29,4 5-153,-9 1-8,-4 3-29,-5 0-3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25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2 310,'-9'16'181,"14"-16"-12,14 0-4,-4-5-117,21 5-3,-7-9-25,11 5-4,-5-1-16,-5-1-20,2 12-137,-15 1-8,-7 2-21,-12 2 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8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3 65 205,'6'-27'173,"-6"16"0,-6 2-16,-9-6-76,8 17-29,-12-9-20,2 16-7,-5 0-9,-3 4-8,1 3 0,-4 2-4,1 4 0,3 3-4,2 0 4,1-5-4,4 0 0,6-2 4,3-3-4,12-1 0,4-5 0,8-2 4,9-7-4,7 2 0,5-2 0,3 0 0,5 4 0,-4 1 0,2 4 0,-2 2 0,-7 5 0,-4 4-8,-10 0 8,-6 2-4,-11 5 4,-6-2 0,-11-3 0,-4-2 0,-9-4 4,-4-5 0,-3-2-4,-4-7 4,-1-4-4,2-5 4,1 1-4,2-6 0,6-1-4,4-3-4,11 12-24,-1-12-97,16 7-40,4-2-4,9 2-2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7.9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155 257,'15'18'173,"-1"-18"-3,6 5-13,-3-12-93,15 7-24,-8-9-15,6 5-9,-2-10-8,-2 3 0,-3-5 0,-7 0-8,-6-2 4,-5 0-4,-8 2 0,-5 1 4,-5 1-4,-6 3 0,-3 4 0,-2 7 0,-3 0 4,-1 9 4,-2 7-4,2 6 8,2 3-4,4 7 0,1 2-4,8-1 0,6 3 4,10-2-8,9-2 4,10-5-8,8-5 8,7-4-4,5-4 0,6-8-4,1-1-12,-4-16-60,-1 2-93,-2-12-9,-7-6-11,-9-11-12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7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6 306,'8'13'181,"-8"-4"-12,5 4-4,-5 3-121,10 11-15,-3-5-5,4 9-12,3-2 0,-1 0-4,0-2-4,0-2-4,-2-5 0,-1-7 0,-5-4 4,-5-9-4,0 0 4,0-6-4,-7-6 0,-1-5 0,1-6 4,-1 1 4,3-5-8,1 0 4,4-2 0,0 2 4,5-2-8,5 3 8,5 1-8,4 1-4,3 3 4,4 4-4,2 5-4,2 1-8,2 11-16,-9-4-49,7 15-84,-10-2-4,-1 9-12,-8 0-13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7.1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07 217,'0'-9'177,"0"9"-4,0 0-7,0 0-78,6 25-44,-6-5-15,5 9-9,-1 0-8,2 9 0,1 0-4,3 7-4,-1-1 0,0 6 0,1-1-4,-1-2 4,-2-7-4,-1-2 4,0-9-4,-3-7 4,-3-8-4,0-14 0,0 0 4,0-11-4,-7-10 4,5-5-4,-5-8 0,1-4 0,-3-4 0,3-5 0,-1 0 4,-1 0 0,4-2-4,4 4 4,0 3-4,4 4 4,5 2-4,4 4 4,4 6-8,2 1 4,2 3 0,3 8-4,2 3 4,2 9 0,2 6 0,0 8 0,2 8 0,-1 4 0,-3 8 0,-3 3-4,-7 3 0,-6-2 0,-9 0 0,-8-5 0,-10-2 0,-6-4 0,-7-5 0,-5-2 0,-3-9 4,1-3-4,-1-6-4,2 0-4,8-9-8,-2-4-29,15 2-116,2-7 0,11 2-24,2-2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6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06,'0'0'169,"0"0"0,11 14-16,4 8-109,-6-4-16,10 11-3,-2-5-9,5 10-4,1-5-4,1 0-8,0 0 4,0-5-8,4-4-12,-7-6-61,3-1-88,-3-11-4,-2-2-24,-3-2 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6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7 7 245,'6'-12'173,"-6"12"1,-7 0-13,7 0-93,-19 12-28,9-1-11,-4 2-13,-3 5 0,-6 2-4,-1 3-8,-4 1 0,0 5-4,-6-2 0,3 2 0,1-2-4,2-4-4,5-1-4,3-9-24,10-4-122,3-9-11,7 0-16,2-11-12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5.9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30 92,'0'11'165,"9"0"-8,2-6-4,-1-5-76,14 9-29,-5-9-3,11 4-21,-4-4 0,4-4-4,-2-5-4,2 4 4,-6-6-8,1 0 0,-5-3-4,-3 1 5,-4-1-13,-1 1 8,-7 2-8,-3-3 0,-4 3 0,-3 0 0,-5 2 0,-3 0 0,-6 2 0,-3 3 0,-3 4 0,1 0 0,-2 11-4,0 2 8,-3 8-4,5 3-4,2 3 4,5 4-4,4-1 8,7 3-8,6-6 4,9 0 0,6-3 0,10-6 0,3-2 4,6-7-16,5 2-57,-2-11-88,3-9-16,-1-6-4,-1-3-17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22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378,'0'0'205,"0"0"-27,0 45 3,0-45-141,0 67-16,-2-23-7,2 6-17,0 1 0,0 3 0,0-3 0,4-4 0,-4-2 0,-4-7 0,4-38 0,-3 56 0,3-56 0,0 0 0,0 0-45,0 0-140,0 0 0,0 0-25,0 0-7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21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7 298,'-21'-24'181,"21"24"-8,0 0-20,6 15-181,5-1-121,2 3-20,6 5-9,7 2-1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3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6 265,'-10'-9'174,"10"9"-17,17-2-61,-7 4-233,3 1-20,2 6 0,2-5-24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25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5 197,'-8'0'169,"8"0"0,0 0-16,13 2-76,-13-2-21,23-4-20,-8 2-11,6 2-5,1 0-4,0 0-8,1 0 0,-1 0-12,3 0-16,-14-7-93,8 7-44,-8 0-20,-2 4-5,-9-4-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23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64 245,'43'-5'198,"-43"5"-13,35-7-4,-35 7-100,34-11-29,-34 11-20,30-15-8,-30 15-12,0 0 1,26-36-13,-26 36 0,0 0 0,-2-45 0,2 45 0,0 0 0,-35-38 0,35 38 0,-32-9 0,32 9 0,-39 9 0,39-9 0,-47 29 0,47-29 0,-36 54 0,36-54 0,-30 67 0,23-29 0,7-2 0,7 2 0,-7-38 0,40 67 0,-10-41 0,7-3 0,6-8 0,4-3 0,-1-8 0,3-4 0,-6-7 0,0-2 0,-11-2 0,-32 11 0,37-22 0,-37 22 0,0 0-141,0 0-45,0 0 1,-54-13-3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22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0 298,'-6'-45'193,"6"45"-8,0 0-8,4 9-76,-4 9-73,5 11-8,1 7 1,3 9-21,4 2 0,1 7 0,-5-5 0,0 4 0,3-6 0,-5-6 0,1-5 0,-7-10 0,1-5 0,-5-6 0,3-6 0,0-9 0,0 0 0,-6-15 0,6 1 0,-4-4 0,4-6 0,4-3 0,2-2 0,5-5 0,9-2 0,-20 36 0,49-65 0,-19 38 0,6 3 0,-36 24 0,67-23 0,-33 23 0,-2 12 0,-32-12 0,58 44 0,-58-44 0,43 65 0,-43-65 0,19 72 0,-27-36 0,-11 0 0,19-36 0,-61 56 0,16-36 0,2-7 0,-6-8 0,-7-10 0,13-6 0,3-7 0,5-11-17,12 2-160,6-9-8,-2-2-12,14-2-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21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7 165 414,'4'-15'190,"-2"3"-17,-2-8-4,0 5-145,-4-8-8,-1 3-8,-10 2-4,0 0-4,-8 5 0,-1 4 0,-4 7 0,1 4 0,-4 7-4,4 9 4,1 6 4,0 10 4,3 2 0,1 6 1,5 5-9,2-2 0,11 0 0,6 0 0,9-7 0,10-9 0,5-7 0,4-11 0,4-8 0,3-10 0,1-9 0,-6-6 0,0-7 0,-6-5 0,-6-4 0,1-2 0,-8 2 0,-3 4 0,-7 5 0,1 7 0,-4 6 0,0 16 0,-7 0 0,5 13 0,-2 10 0,2 4 0,2 4 0,0 3 0,2-5 0,5 0 0,3-5 0,-3-6 0,5-4 0,-3-14-13,8 0-168,-8-7 0,6-6-20,-5-5-13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21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285,'7'9'190,"-2"2"-1,-5-2-8,2 11-72,-2-2-77,0 6-12,0 5-3,0 5-17,0 4 0,0 0 0,0-1 0,0-1 0,0-3 0,0-6 0,4-5 0,-4-22-25,0 12-156,0-12 0,-2-18-25,2-5 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20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7 257,'0'-9'182,"0"9"3,2 11-16,3 20-93,-1-11-39,9 14-9,-5 0-4,5 4-4,-2 0-4,0 2 0,-3-4-3,1-3-13,-1-6 0,-6-4 0,1-10 0,-3-13 0,0 0 0,0 0 0,-9-13 0,5-5 0,-1-7 0,3-4 0,-4-2 0,6-5 0,0-2 0,2 0 0,5-3 0,1 1 0,5 7 0,4-1-13,4 7 1,-3 3-16,14 8-141,-9 5-12,5 8-13,-4 3-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20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4 158 217,'10'-56'177,"-10"29"4,-6 1-15,-3 10-90,-10-2-44,0 7-8,-7 6-7,-4 10-5,-2 6-4,0 11 4,-5 5-4,5 9 0,0 2 4,6 7-4,5 2 0,10-2-4,9-3 4,8-1-4,10-10 4,9-2-4,5-11-4,4-9 4,3-9 0,-1-9-4,-1-9 4,-1-7-4,-6-6 0,-4-5 0,-5 0-4,-4-4 4,-5 0-4,-5 4 4,-3 2-4,-2 7 4,0 7 0,-4 9 0,4 11 0,0 0 4,-2 20-4,4 5 8,0 2-4,4 9 9,-2-3-13,3 5 0,1-4 0,-1-3 0,1-2 0,-1-4 0,-1-5 0,-3-11-9,7 7-75,-10-16-93,9-9-9,-5-7-11,3-4-1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9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1 153,'0'-18'181,"0"18"0,0-11-20,-6 4-72,12 18-33,-6-11-20,0 25-7,2-5-9,3 9 0,-1 5 0,5 8-4,1-1 0,3 6-4,4-3 0,0 1-4,3-7 5,-1-2-13,-2-9 0,0-11 0,-2-7 0,-2-14 0,-6-6 0,1-12 0,-3-6 0,1-6 0,3-8 0,-1-2 0,3-6 0,-1-1 0,3 5 0,-2 5 0,4 4 0,-6 6-17,3 17-7,-11 1-117,7 19-36,-6 6-16,0 9-5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9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8 322,'47'-25'189,"-17"9"-24,2 1-4,-4-5-116,7 4-21,-5-4-8,0 0-8,-7 2-4,-8 0 0,-10 0 0,-1 3-4,-11-1 4,-3 3 0,-7 2 0,-1 4-4,-7 7 4,1 0-4,-2 11 4,0 5 0,-1 6-4,5 7 12,3 2-4,4 5 4,6 2-4,9 2 9,7-4-17,12 2 0,6-7 0,10-6 0,6-3 0,4-6 0,4-10 0,1-6 0,-1 0 0,-4-15-25,5 1-148,-10-8-8,-1-5-12,-4-6-13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9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0 354,'-6'-25'181,"6"25"-20,0 0-44,-6 16-85,10 6-12,-4 3 1,4 10-1,-4 8-8,5 6 4,-5 5-4,4 4 4,-4 0 0,6 1-4,-4-3-4,1-5 4,-1-8 1,-2-8-13,2-6 0,-2-8 0,2-10 0,-2-11 0,0 0 0,-4-23 0,4 1 0,0-5 0,0-6 0,4-3 0,2 0 0,3-2 0,6 2 0,4 2-9,5 5 5,4 7 0,4 9 4,0 6 0,0 14 0,-2 6 0,-4 12 4,-3 6-4,-7 7 4,-3 5 5,-5-1-9,-1-2 0,-7-2 0,0-6 0,0-3-21,-7-16-27,7-1-125,0-12 0,-9 0-29,3-7 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8.5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285,'13'11'182,"7"-7"-13,8-4-4,-3 0-129,16 0-8,-2-4-20,4 0-8,-2 4-28,-7-7-133,-1-4 4,-6-2-32,-3-4 4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24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7 21 197,'8'-5'173,"-8"5"-12,3-9-12,-10 0-80,7 9-33,-13 0-16,5 5-4,-9-5-4,3 9-4,-7-7 0,-2 2-4,-3 1 4,0 2-8,0-3 4,-1-2 0,3 3-4,2-3 0,3 0 0,2-2 0,2 2 0,4-2 0,3 5 0,-1-1 0,9-4 0,-9 7 0,9-7 0,-12 14 0,9-6 0,-1 1 4,0 0-4,4 3 0,-2-4 0,2-1 0,0-7 0,11 14 5,-1-10-5,3 0 0,2-4 0,2 3 0,0-3 0,5 0 0,1 0-5,1 0 5,0 0 0,3 0 0,-1 4 0,4 1 0,0 4 0,0 4 0,-2 5 5,0 2-5,-4 2 0,-1 7 4,-4 0 0,-8 0 0,-6-2 4,-5 0-4,-7-2 4,-6-3 0,-8-6 0,-3-5-4,-8-5 0,0-3 0,-2-6-4,-1-1 4,3-5-4,6-2-4,3 2-12,1-7-53,10 10-88,5-1-8,7 7-16,0 0-8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8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4 177,'0'-21'185,"0"21"-12,0 0-12,-10 0-72,12 18-53,-6 0-12,6 14 0,-2 3-7,4 14 3,-4 5-4,4 4 0,-2 5 0,3-1-4,1-1 0,0-3-4,-1-9-4,1-9-4,-1-8-12,-5-17-32,8-6-121,-8-9-8,-6-9-21,-3-11 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5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24 273,'-4'-11'174,"19"4"-5,0 0-40,11 9-61,-3-2-28,12 9-7,1 0-9,9 7-8,3 4 0,5 12-8,-1 8 0,-1 9-4,-6 9 0,-8 7 4,-9 7-4,-11 2 4,-15 2 0,-10-5 0,-12-3 0,-10-8 5,-8-6-13,-3-14 0,2-9-17,-6-17-67,8-3-81,-1-13-17,6-7-7,6-7-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5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211 261,'47'-21'178,"-19"17"-5,0-7-16,8 8-77,-10-12-47,6 4-13,-4-5-12,-6 2 0,-3-1-4,-6-1 0,-7 0 0,-6 1 0,-8-1 0,-3 3-4,-6-1 4,-4 8 0,-7 1-4,0 5 4,-2 7 0,-1 6 4,-3 7-4,2 9 8,0 5 0,4 4 0,6 0 0,5 2-3,10-1-9,7-4 0,15-3 0,7-5 0,8-7 0,7-7 0,6-4 0,2-7 0,0-2 0,-4-6 0,0-3-9,-14-9-160,4-5-12,-8-10-16,-5-8-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5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2 65 289,'15'-15'178,"-15"15"-1,0-14-16,0 14-105,-8-11-23,1 7-13,-8-1-4,0 5-8,-4 0 4,-2 11-8,-3 0 0,0 5 0,-1 6 4,3 7-4,3 5 4,4-1-4,6 5 4,5-2-4,8 1 4,5-3 0,6-5-8,6-7 9,3-6-9,4-7 0,-2-9 0,1-9 0,-1-5 0,-4-8 0,-5-5 0,0-6 0,-6-1 0,-1-1 0,-3 1 0,-3 1 0,0 2-9,-4 2 5,2 4-4,-2 8 4,0 3 4,0 14 0,0-9 0,0 9 0,0 16-4,0-1 8,0 5-4,3 5 4,1 2 4,2 2 5,-1 0-13,3 2 0,-3 0 0,3-4 0,-4-1 0,3-6 0,-5-4 0,-2-3 0,0-13 0,-2 9 0,2-9 0,-7-13 0,1 0 0,0-5 0,1-7 0,1-4 0,4-2 0,0-2 0,6-1 0,3 1 0,4-3 0,4 5 0,5 7 0,3 4 0,1 6 0,4 5 0,-2 14 0,0 4 0,0 11 0,-3 4 0,-5 10 0,-3 3 0,-4 4 0,-3 1 0,-7-2 0,-3-4 0,-3-3 0,-5-6 0,3-5 0,-5-9 0,6-4-17,-5-13-31,9 4-89,4-14-40,-2-3-8,-2-6-9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4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61 277,'0'-51'178,"0"37"-1,0 14-16,0 0-101,13 25-27,-10 2-9,7 11 0,-5 2-8,4 7 4,1 2-4,-3 0 0,2 0-4,-2-2-3,1-6-9,-5 1 0,1-8 0,-2-3 0,-2-7 0,4-4 0,-4-6 0,0-14 0,0 0-25,-4-18-59,6 2-89,-2-8-5,3-1-15,1-8-1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3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2 49 157,'14'0'169,"-14"0"4,0 0-16,9-7-72,-15-4-37,6 11-16,-5-13-8,5 13-8,-19-14-4,4 12-3,-4 2-1,-3 2-4,-4 7 0,-2 5 0,0 1 0,-2 8 0,2 6 4,4 2 0,2 5-4,7 2 8,7 2-4,8 0 0,6-4 0,7 0 0,7-7-4,6-9 4,6-6-4,0-10 0,1-8 0,-1-12 0,-2-4-4,-2-9 4,-6-5-4,-5-2 0,-4 1-4,-3-3-4,-7 6 4,1 3 0,-4 7 0,-2 6 0,2 16-4,-9-4 8,7 13 4,2 9-4,2 4 4,0 9 0,5 3 0,-1 4 0,3 0 0,4-4 0,0-1-4,-2-8 0,2-5-12,-5-11-24,5-7-129,-6-13-4,3-5-17,-5-13-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3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334,'0'0'189,"13"0"-20,9 0 4,5-11-92,8 11-57,1-9-16,3 5-8,-1 4-36,-6-9-133,-4 4 0,-11 1-29,-8-1 1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2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5 342,'-9'-27'185,"9"27"-16,-6 0 0,6 18-128,-2 4-17,2 10-4,0 1 0,4 10-4,0-1 4,-1 5-3,3 2-17,-1-6 0,3-3 0,-1-5 0,-1-1 0,-1-9 0,1-1-9,-12-10-160,6-8-8,-5-8-16,-3-5-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2.7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230 378,'34'-16'181,"-15"7"-12,5 3-11,-2-8-118,8 8-24,-1-6-12,1 3 4,-6-2-8,0-2 0,-7-3 0,-6 1 0,-7-3 0,-8 2 0,-3-2 0,-6 0 0,-4 5 0,-2 2 0,-5 4 4,-1 7-4,-1 0 0,2 9 0,-2 7 0,-1 6 4,5 5 4,1 6 0,6 5 0,8 2 0,3-2 0,10 5 4,11-7-3,3-3-9,8-4 0,4-9 0,4-6 0,-1-10 0,5-4-37,-8-11-128,1-5-12,-3-11-8,4-2-13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2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6 74 298,'4'-24'177,"-4"17"-8,-8-4-8,8 11-117,-21-16-11,8 12-9,-5-1-8,-1 5-8,-4 0 4,-1 5-8,0 4 0,-1 4 4,5 7-4,1 2 0,4 5 4,6 2-4,7-2 0,7 0 4,8-5-4,6-2 0,6-8-4,3-6 4,2-6-4,2-9 0,-4-4 0,-2-7-4,-4-5 0,-5-2 0,-6-2-4,-3 3 4,-4-1-4,-4 2 4,0 5 0,-4 7 0,0 1 0,4 12 4,-7 0 0,3 9 0,2 5 4,2 8-4,0 5 4,0 4 4,4 5-4,0 7 0,1 3 0,1 6 0,-1 4-4,-1-3 8,-4 1-8,0 0 0,-5-5 8,-7-2-4,-5-11 0,-5-7 0,-4-9 5,-4-11-9,-2-9 0,-2-5-13,4-8-15,-4-14-133,16 0-8,1-13-16,9 2-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23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120,'0'-11'161,"0"11"-3,0 0-1,0 9-85,0-9-12,1 22-23,-1-6-13,2 8 4,-2 1-8,4 8 0,-4-1-4,2 4 5,-2-1-13,4-1 4,-4 0-4,2-3 0,-2-4 0,3-5-4,-1-4 0,2-2-4,-2-5 0,-2-11-16,5 11-32,-5-11-114,0-9-3,0-2-16,4 0-1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11.6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5 173,'8'-9'177,"-1"4"0,-7 5-20,-11 20-84,-6-6-37,4 8-8,-8 7-8,2 12-4,-5 1-8,2 10 9,-1 6-5,2 2 4,5 5-4,4-2-4,9 0 0,5-10-4,11-3-16,3-17-81,14-6-72,4-14 4,6-8-28,-3-12 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6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47 306,'-8'6'173,"18"-1"8,3-3-20,-2-9-92,13 12-29,-1-10-16,9 3-4,-4-5-12,5 3 0,-3-3-4,-2-2 0,-1 0-4,-7 0 0,-3-2-4,-6 2 0,-5-2 4,-6-3 4,-4 3-4,-3-2 4,-8-1-4,-2 3 4,-6 4-4,1 3 4,-6 4 0,0 4-4,0 7 4,-2 5 5,4 7-9,3 6 0,2 2 0,5 3 0,6 4 0,7 0 0,6-2 0,10 0 0,8-5 0,9-6 0,5-5 0,8-2 0,10-9 0,3-2 0,2-7 0,6-9 0,-6 2 0,-2-6 0,-8-1 0,-5 3 0,-9-5 0,-10 3 0,-10 4 0,-11 0 0,-3 9-109,-18-5-64,-7 5-17,-5 0-1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5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6 298,'-12'0'189,"12"0"-20,12 0 4,8-7-112,10 7-33,4 0-4,5 0-8,2 0-8,3 0-4,-3 2-12,-4-2-32,1 0-117,-8 5-16,0-3-17,-6-2-7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5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7 362,'2'-33'181,"-2"33"-12,0 0 1,4 22-142,3 9-8,-1 7-4,-1 9 0,4 2 0,1 9 4,-1-2-8,0 2 1,0-6-13,0-3 0,-1-7 0,-3-1 0,-1-8 0,-1-8 0,-1-5-9,-7-11-160,5-9-8,-2-9-12,2-7-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5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2 117 350,'28'-9'185,"-20"2"-20,-1-4 4,-7-3-144,0 3-1,-5-2-12,-5-1-4,-4-1 4,-5 6-8,-7 0 4,-4 4-4,-8 5 0,-1 5 0,0 8-4,-2 3 4,-1 6 0,7 7 0,3 3 4,8 3-4,9 1 0,9 2 4,8-5-4,9 3 5,12-5-9,5-6 0,9-7 0,2-7 0,4-11 0,1-4 0,-3-12 0,-2-9 0,-7-4 0,-4-4 0,-6-3 0,-7 0 0,-5 3-9,-3 4 5,-3 4 0,-4 7-4,0 10 4,0 8 4,0 0 4,-10 20 4,10 0-4,0 6 0,6 1 5,0 5-9,3-3 0,2-3 0,4 1 0,0-9 0,2 0 0,0-11-25,7-3-140,-9-6-8,0-5-12,-4-11-9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4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22,'0'0'189,"0"0"-28,0 18 4,0 2-137,3 14-3,-3 4-5,4 9 0,-1 2 0,1 5 0,1-3-4,3-1-4,-5-3 0,4-5 1,-1-8-13,-3-7 0,5-7-9,-8-20-27,9 6-129,-8-17-8,5-4-12,-3-10-9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4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76 281,'-4'-23'178,"-4"14"-5,-1 3-12,-6-6-105,0 15-36,-4 1-3,-3 7-9,-1 7 0,-1 7 4,1 4 0,5 5-4,3 1 4,7 3-4,8 0 0,11-2 0,10-4 0,9-5-4,8-12 0,3-4 0,4-11 0,0-6-4,-2-8 4,-8-8-4,-10-7-4,-10-5 0,-11-4 0,-14 0-4,-9-2-4,-9 2-4,-4 4-16,-9-2-61,8 16-72,-5 2-20,8 9-1,6 5-1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4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1 16 289,'0'11'178,"-13"-11"-1,4-4-16,0 4-121,-6-12-20,-2 8-3,-6-1-5,-1 5-4,-4-4 0,-2 6-4,0 3 0,2 4 0,4 4 0,5 0-4,6 5 4,6 2-4,5 0 0,6 3 0,5-1 0,2-2 4,8 0 4,-1-2-4,9-2 4,3 2-4,3-7 4,5 2-4,1 1 0,-2-1 0,1 3-4,-5-1 0,-7 3 0,-5 2 0,-10 3 0,-9-1 4,-9 0-4,-8-1 0,-6-1 0,-7-2 0,-6-10 0,-3-1 4,-4-7-4,3-9 0,3-2-4,3-7 0,8-4-8,3-3-12,16 7-113,1-4-28,11 2-16,7-2-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03.5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 193,'4'-14'181,"-4"14"0,0 0-16,6 9-104,-9 0-21,4 14-16,-2-1-4,1 10 5,0 4-5,0 0-4,0 5-4,0-1 4,0 1-8,3-5 4,-3-2-8,2-7-4,-1-5-16,-1-22-52,0 14-93,0-14-13,0-16-15,-3-7-8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8.3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7 378,'-11'-41'173,"11"30"-20,0 11-16,11 4-266,2 7-20,4 2-24,6 3-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22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20,'0'0'153,"0"0"4,9-2 1,6 4-90,-9-8-4,14 6-23,-5-4-5,9 4-12,-1-4-4,5 4-8,-2-6 0,4 4-8,0 2-20,-6-6-60,2 6-73,-3 0-20,-5 0-1,-3 0-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5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0 140,'52'-38'162,"-22"18"7,-4-3-36,15 10-41,-16-14-23,10 9-25,-9-9-4,6 7-16,-10-7 1,-1 3-5,-4-3 0,-8 2-8,-9 1-4,2 1-4,-8 3 4,-7 2 0,-9 7-12,-1 6 4,-3 5-4,-4 12 4,2 6-4,-1 8 4,3 10-4,5 7 4,8 2 4,5 6 4,8-2 0,14-2 0,6-2 4,12-9 0,5-7-3,8-11-9,5-9 0,4-9 0,2-11 0,-6-5 0,1-4 0,-16-9-162,-5 4-19,-19 1-12,-13 6-13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4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-2 273,'-17'6'178,"12"5"-1,5 10-8,-6-1-113,13 18-23,-1 2-9,5 12-4,-3 4-4,5 4-4,-2 3 0,2-5 0,-2-2-4,-1-7 0,-3-9 0,1-6 0,-5-12 1,1-10-9,-4-12 0,0 0 0,-6-14 0,1-6 0,1-7-9,0-6 5,4-6-4,0-1 0,8-2 4,1-1 0,8 5 0,5 2 4,5 9 0,3 9 4,-1 10-4,7 12 0,-4 7 0,-2 12 4,-2 3-4,-6 10 0,-7 0 0,-4 2 0,-5 0 0,-10-4-4,0-1-4,-1-8-4,-3-3-8,-5-13-28,19 3-105,-6-12-29,0 0-7,7-16-12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4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3 257,'0'0'182,"20"7"-5,2-7-12,10 4-117,4-6-24,6-3-12,1 1-12,-2-14-40,-2 5-121,-1-5-4,-7-2-24,-6-4-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4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2 249,'-3'-24'181,"3"24"1,-4 8-17,-2 8-113,10 15-20,-4 5-7,6 16-5,-3 4-4,5 9-4,-2-3-4,1 6 4,-1-8-4,1-2 0,-3-6-4,2-14-8,-3-5-24,-6-15-141,3-9-4,0-9-25,-8-9 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3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4 225,'13'-22'173,"4"15"4,3 1-11,16 6-106,-6-9-24,9 6-12,2-8-7,4 0-1,-3-4-8,1-1-4,-4 0 0,-5 1 0,-6-1 0,-4 3-4,-5 4 0,-6 4 0,-5 5 0,-8 0 0,3 12 0,-3 1 0,-5 5-4,-1 4 8,2 5-4,-1 6 0,-1 1 0,6 3 4,0 1 0,6-2 0,3-3 0,6-1 0,6-8 0,5-4 0,4-11 0,4-5 0,3-10 0,1-8-4,-3-8 4,-3-5-4,-6-10 0,-5-4 0,-12-3 0,-9-3 0,-15 3-4,-7 3-4,-8 10 0,-9 5-24,5 14-129,-11 12-17,6 14-11,1 13-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3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8 229,'0'-20'189,"0"20"-3,0 0-17,7 22-85,-7-2-51,7 14-17,-3 6-4,3 9-4,-1 4 0,1 1 0,-1 2-4,1-1 0,-3-5-8,-1-8-16,5-4-145,-8-11-8,0-7-17,-4-9-3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2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37 261,'-11'-29'186,"2"22"-13,-6 5-4,5 11-109,-12 2-27,7 13-9,-6 6-8,8 10 0,0 5-4,7 2 0,6 2-4,12 0 4,6-6-4,9-5 4,4-11-8,9-10 4,1-10 1,2-11-9,-2-12 0,-5-9 0,-10-10 0,-9-8-9,-11-8 9,-19-1-8,-12 1-4,-14 1-12,-2 15-133,-14 3-20,1 14-12,-2 12-9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2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8 29 249,'-7'-26'181,"5"17"1,2 9-17,-8-7-105,16 18-24,-8 7-11,7 11-9,-1 7 0,1 11-4,1 9 4,1 9-8,0 0 4,3 2-4,-5-4 0,4-8 4,-1-5-8,-5-10 9,1-13-13,-2-11 0,-4-16 0,0 0 0,-2-12 0,-6-8 0,-1-11 0,-4-5-9,-4-11 1,-4-2-4,-1 0 8,-6 2-4,2 6 0,-6 5 4,0 12 0,-1 13 0,1 11 4,4 13-4,0 12 4,7 8 0,4 10 0,6-1 0,11 3 0,6-5 4,12 1-4,7-8 4,8-8-8,7-7-12,12-3-121,-3-15-32,3 0-12,-4-11-13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1.5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88 322,'6'-9'189,"-6"9"-20,-6 9 0,-7 2-120,8 14-17,-3 4-12,4 9-4,4 2-4,4 3 0,7 1-4,6-3 4,8-6 1,9-6-13,3-9 0,8-6 0,0-14 0,6-7 0,-4-11 0,-2-11 0,-7-6 0,-10-8 0,-10-6 0,-8-2 0,-10 1 0,-11 4 0,-8 5-9,-4 3-19,5 14-141,-7 6-8,1 11-12,1 3-9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1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53 289,'-7'-29'182,"-2"18"-9,-3 4-8,-6 1-113,3 15-19,-7 6-17,1 12 0,1 6-4,3 7-4,4 5 0,7 0 0,6 1 0,15-3 0,6-8 4,8-6-12,7-11 8,7-9-4,-1-9-4,-1-4 4,-5-12-8,-6-6 4,-10-7 0,-9-2 0,-11-5 0,-7-2-4,-8-2 0,-7 2-8,-1 7-12,-8-3-32,6 14-109,1 3-9,7 12-11,2 3-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22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1 108,'2'-13'133,"6"2"-20,-8-1-20,0 12-13,1-15-19,-1 15-17,0-12-4,0 12-12,0 0 5,0 0-13,0 0-4,4 16 4,-6-5-8,4 5 4,-2 2 0,0 4 0,0-2-4,6 5 0,-6-3-3,4 1-1,-3-3-4,3-2 0,-2 0 0,-2-7-8,6 2-4,-6-13-49,0 9-96,0-9-4,0 0-16,0 0-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0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66 16,'-10'0'141,"10"0"8,-7 0 4,7 0-61,0 0-19,0 0-13,0 0-3,0 0-9,6 22-8,-6-8-12,7 12-7,-5 6-5,5 4 0,1 2-4,1 0-4,4 0 0,6-5 0,-2-6 0,5-9 0,1-7-4,1-9 0,-4-8-4,-1-6 4,0-10 0,-4-5-4,-4-6 0,-4-5 0,-1-5 0,-6-2 0,2 3 4,-2 2-4,-2 6 0,-2 7-4,2 5 4,1 11 0,1 11 0,-2 9 0,2 9-4,0 11 4,5 9 0,-1 9 0,3 6-4,-1 10 4,0 4 4,1 2-4,-1 5 0,-1-5 0,-5-6 4,-3-3 0,-3-8 0,-7-8-4,-6-10 4,-3-12-4,-8-8 0,-4-10 0,-1-6-4,-1-7-8,3-4-4,3-12-28,11 3-121,2-5-9,16-2-11,6-5-8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9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88 302,'23'-14'177,"-8"5"0,5 0-12,-3-8-104,11 8-25,-2-7-16,4-2-8,0 0 0,-2-2-4,-3 0-4,-5 0 0,-5-1 0,-4 1-4,-9 2 0,-5 3 0,-7-1 0,-5 3 0,-5 4 4,-3 4-4,-5 5 0,-2 7 0,-2 6 0,1 5 0,-1 9-4,4 7 8,2 6-8,5 5 8,8 0-4,9 2 4,8-3 0,11 1 0,9-9 0,8-5 4,9-11-4,8-4 5,1-9-9,6-7 0,0-7 0,-5-6 0,-6-3 0,-6-2 0,-7 2 0,-11 1 0,-10 8 0,-13-4-81,2 11-88,-21 7-8,4 4-21,-5 0-7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8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25 378,'4'-20'185,"-4"11"-11,0 9-9,0 0-129,3 11-16,1 5-4,4 6-8,-3 5 4,3 9-4,-1 4 0,-1 7 5,1 3-13,3-3 0,-5 2 0,5-4 0,-3-2 0,-1-8 0,1-3 0,-3-10 0,0-6 0,-4-7 0,0-9 0,0 0 0,-10-11 0,3-3 0,-3-6 0,-1-5 0,-4-4 0,-2-4 0,-1-1 0,-3 3 0,0-1 0,-3 5 0,0 5 0,-3 8 0,1 12 0,2 7 0,1 6 0,3 11 0,1 5 0,8 5 0,3 1 0,8 1 0,4 0 0,7-3 0,10-4 0,3-5 0,8-6 0,2-5 0,3-4-13,-1-12-15,7 1-137,-9-7-8,-2-5-12,-4-2-1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8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98,'4'9'190,"-6"0"-21,2 11-8,0 0-133,4 9-12,0 0 0,3 4-4,-1 1-4,-1-1 0,1-2-8,0-6-4,-3-5-8,-5-11-125,2-9-32,0 0-4,0 0-2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8.0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9 71 173,'15'-29'189,"-15"16"-12,-5 2-12,-5 8-60,-12-8-53,5 11-19,-11-4-13,0 8-4,-6 1-8,2 4-4,-1 4 0,-3 7-4,6 3 0,4 3 0,3 1 0,8 2 4,6-2-4,9-2 0,7-5 0,8-4 0,8-7 0,7-5 0,5-4 0,3 0 0,3-2 0,0 2 0,-1 2 0,-3 7 0,-5 4 0,-6 8 4,-9 3-4,-7 5 4,-10 5 0,-12-1 0,-6-1 0,-11 1 0,-6-8 0,-6-3-4,-4-6 4,0-9-4,0-7 4,2-9-4,5-5-4,4-6 0,12-2-12,3-7-36,15 4-109,6 1-5,11 1-19,4 1-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7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95 217,'39'-32'177,"-17"14"-4,8 3-7,-7-8-82,13 8-36,-8-8-15,5 5-13,-6-2-4,-3 0-8,-5 2 0,-8-2-8,-5 4 4,-6 1-4,-10 1-4,-3 1 4,-6 4 0,-3 4 0,-4 5 0,-4 5 0,0 6 0,0 11 4,-2 5 0,2 7 0,5 6-4,7 3 8,5 1-4,9-1 0,6 0 0,11-5 4,7-7-4,7-4-4,5-7 0,3-4-16,6-1-113,-7-10-40,4-5-8,-8-9-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6.9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1 97 197,'3'-29'173,"-6"16"0,-5-1-20,-7-6-80,6 14-25,-10-5-16,2 6-12,-5 5-3,1 7-5,-5 6-4,2 9 0,-3 8-4,7 7 0,-1 6 0,6 2 4,8-1-4,7 1 4,9-3-4,8-8-4,9-7 8,6-10-8,5-8 4,3-9-4,-3-9 4,1-6-4,-8-10 0,-6-4 8,-5-4-8,-8-3 4,-5-2-4,-6 0-4,-6 5 4,-1 1 0,-3 6 0,3 8 0,-5 7-4,7 6 4,-3 7 0,5 7-4,3 9 4,0 2 0,5 5 0,3 4 0,-1 0 4,4 0-4,3 0 0,-3-2 4,0-3-4,-2-1 4,1-3 0,-7-7 0,1-2-4,-4-11 4,0 0 0,-9 2-4,5-10 4,-3-8-4,1-6 0,2-3 0,4-6 4,0-5-8,4-2 4,5 0 0,4 2 0,6 3 0,6 4-4,-1 9 4,4 9 0,2 11-4,-2 6 4,-2 12 0,-1 9 0,-7 6 0,-3 3-4,-3 2 4,-7 0-8,-3-4 0,-2-3-12,-4-11-20,8 0-89,-8-11-40,4-9-13,0 0 1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5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277,'0'0'174,"13"4"-1,10 1-12,-3-12-117,20 7-8,-1-5-15,8 1-5,1-5-4,-1-2-4,0 0 0,-2-1-4,-7 3 0,-7 1-4,-6 1 0,-6 5 0,-8 2 0,-11 0 0,5 6-4,-10 5 4,-3 7 0,-3 3 0,0 5 0,0 6 0,-1 1-4,3 1 8,5 4 0,2-2-4,6-3 4,5-4 0,8-4 0,8-7-4,3-7 8,6-6-8,1-14 4,3-5 0,-5-10 0,-3-5 0,-9-7-4,-10-2 4,-11-3-8,-9 3 0,-12 5-8,-11 4-12,1 15-121,-13 5-24,5 9-8,-4 7-17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5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 229,'12'-6'173,"-5"17"-4,-3 2-7,3 12-110,-10-3-12,6 12-16,-3 4-4,4 9 1,-4 2-9,2 2 0,0 1 0,0-1-4,1-4 0,3-5 0,-2-8-8,1-9-4,1-1-56,-2-15-102,-4-9-3,0 0-20,5-11-8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4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6 54 140,'2'-29'162,"-8"20"3,-5 2 0,-6-2-93,6 16-15,-13-7-17,7 14-12,-7-1-4,3 9-4,-1 5-3,5 4-5,0 5 0,8 2 0,7 0 0,9 0 0,8-7-4,11-2-4,6-9 4,7-9 0,6-11 0,0-2-4,0-11-4,-6-7 0,-7-9 0,-10-3 4,-10-6-4,-12 1-4,-13-1 0,-10 0-12,-7 13-20,-9-2-125,-2 16-8,-6 7-21,4 13-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6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6 249,'-4'-9'169,"4"9"1,0 0-13,0 0-93,4 9-24,-4-9-7,11 22-9,-3-9-4,5 10 0,0-3-8,4 5 0,2-3 0,3 5-8,1-3 4,-3-1-4,3-3 4,-1-2-4,-5-2-4,0-5 0,-2 4-28,-15-15-129,7 5-16,-7-5-8,-7-13-1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4.6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8 11 298,'-4'-20'173,"4"20"-4,0 0-48,0 0-69,2 22-16,-2-4-16,7 16 1,-7-1-5,8 12 0,-6 0-4,3 6 4,-1-4-8,2 0 4,-3-2-4,3-9-4,-2-5 4,0-11-4,-1-6 0,-3-14 0,0 0-4,0 0 4,-3-20-4,-3-1 4,-5-3-4,1-3-4,-3-2 4,-6-2-4,3 4 4,-9 2-4,1 5 0,-6 4 0,0 12 0,-4 4 4,0 11-4,3 9 4,1 7-4,3 4 4,9 5 0,4 0 0,11 0 4,6-3-4,9-4 4,10-4-8,6-7 4,8-7-8,5-2-8,-1-13-40,8-1-105,-3-4-13,0-4-7,-5-3-12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3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66 241,'5'-24'177,"-9"15"-3,4 9-13,-13-7-93,12 20-28,-7 1-11,4 10-5,-3 5-12,7 7 4,4 2-4,3 3 0,6-3-4,8 0 4,3-9-4,10-7-4,5-8 0,2-10 0,0-11 0,0-6-4,-2-12 4,-7-4-4,-7-9 0,-9-2 0,-10 0 0,-10-3-8,-7 7-4,-8 0-12,4 14-125,-9 2-24,4 11-12,-3 2-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3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43 217,'14'-20'177,"-12"11"-4,-2 0-7,0 9-102,-11-5-24,11 5-16,-17 9-7,6 5-5,-2 3 0,0 10-4,0 5 0,4 6 0,1 2-4,8 0 4,4 1 0,7 1 0,8-10 0,7-6-8,4-10 8,3-7-4,1-13 0,1-5 0,-5-12-4,-4-5 0,-9-8 0,-7-4 4,-9 0-4,-6-2-4,-10 2-4,-7 2-4,-1 11-12,-9-2-61,10 16-84,-4 7 0,5 10-20,3 5-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3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88 132,'-6'-15'170,"6"15"-1,-9-9-4,3 2-81,6 16-23,-9-5-21,9 14-16,-6 5-8,6 6 1,-2 2-5,2 7 0,6 2 0,-1 0-4,7-2-4,3-4 0,3-7 0,5-5-4,-1-11 4,3-6-8,-1-10 8,1-8-4,-5-7 0,1-7 4,-6-9-4,0-4 4,-4-3-4,-4-1 4,-1-1-4,-4 3-4,-2 4 8,-4 6-8,-1 10 4,-1 6 0,-3 12 0,3 8-4,-2 10 4,3 8 0,1 9 0,0 7 0,4 7 0,0 6 4,6 3-4,1 0 0,1 4 4,1 0-4,-1-2 4,-3-1-4,1-1 4,-6 0-4,-4-7 0,-3 0 4,-8-5 0,-6-6 0,-5-5 0,-2-11-4,-6-4 4,-1-10-4,-1-6 0,-2-11-4,3-7-4,3-8-8,8-8-8,-3-11-121,18 3-24,3-9-17,14 1 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2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3 346,'6'-18'181,"9"14"-16,5-5 0,12 5-128,-4-1-17,6 1-8,-1 4-20,-6 0-141,-1 4-12,-10-4-25,-4 3 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1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9 338,'-4'-42'189,"1"31"-16,3 11-4,0 0-116,5 18-29,-3 8-8,4 13-8,-1 8 0,1 6-4,1 3 4,-1 2-4,-1-2 0,2-2 4,-1-7-12,0-7 0,-1-4-12,-7-16-149,4-4-4,-2-16-20,0 0-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1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94 285,'4'-36'174,"-6"23"-5,-5-3-12,7 16-113,-21-20-16,8 16-7,-6-1-5,-1 5-4,-5 5 0,1 6-4,-4 7 0,3 6 0,1 5-8,2 10 4,3 1 0,8 0 0,5 0-4,6 1 4,9-10 0,10-4-4,4-9 4,5-7 0,4-11-4,1 0 4,-1-13-4,-2-8 0,-4-1 0,-1-9-4,-7-3 4,-3-2-4,-5 1 4,-3-1 0,-3 7 0,0 2 0,-4 7 0,-4 8-4,4 12 4,-4 9 0,1 11 0,1 5 4,0 6-4,2 5 0,0 0 4,4 0 0,1-5 0,5-4-4,1-7-4,0-6-12,10-3-137,-6-11-16,2-7-8,-4-6-17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1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18 294,'-4'-11'177,"4"11"0,0 0-16,0 0-97,6 24-35,-2 1-9,3 8-8,-1 5 0,1 9-4,1 4 0,1 3 0,-2-1-4,3-1 0,-3-5 0,1-3 0,-3-10 0,-1-8-4,0-10 4,-4-16 0,0 0-4,3-11 0,-3-9 4,-3-9-4,3-7-4,-4-4 4,8-5-4,-1 1 0,7 1 4,3 1-4,3 6 0,3 5 0,5 11 4,1 7-4,1 8 4,-2 12 0,-2 13-4,-5 9 4,-2 9 0,-4 6 0,-5 6 0,-5-1 0,-1 2 0,-5-7 0,1-1-8,0-14-28,4-5-121,0-10-12,2-8-17,-2-6-1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0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5 112,'0'-20'169,"0"20"-3,0-9-5,0 9-73,0 0-19,-10 9-29,10 9-12,-3 2-4,3 11-3,0 3-5,0 11 0,3 2-8,5 2 4,1 0-4,4 0 0,6-6-4,2-7 0,3-9 4,2-14-8,2-9 4,-3-8 0,-3-12-4,-1-8 0,-4-8 0,-4-8 4,-7-3-4,-1 1 0,-5 2 0,0 2-4,-5 8 4,-1 10 0,0 11 0,-1 12-4,3 12 4,2 10 0,2 6-4,2 5 8,4 0-8,5-3 4,4-1 0,4-5 0,3-12 0,4-1 0,4-5 4,0-9-4,-2-5 0,1-4 0,-5-6 4,-3-8-4,-5-1 0,-6-10 4,-6-2-4,-4-2 0,-6-2 0,-2 0 0,-1 6-8,-4 3-8,5 13-137,-3 0-16,2 13-8,1 1-13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9.2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5 33 350,'0'0'197,"27"-38"-20,-27 38-7,0 0-114,0 0-32,0 0-4,0 29-8,-6-2-4,6-27 1,2 74-9,-2-27 0,4 3 0,3-3 0,1 2 0,-3-4 0,6-4 0,-1-5 0,-10-36 0,13 56 0,-13-56 0,0 0 0,5 38 0,-5-38 0,0 0 0,0 0 0,0 0 0,-20-52 0,12 28 0,-5-10 0,2 2 0,-8-4 0,-5 3 0,0 1 0,-8 5 0,4 7 0,-6 7 0,3 8 0,-7 10 0,8 6 0,4 11 0,4 5 0,9 7 0,5 0 0,8 2 0,6 2 0,9-2 0,11-5 0,4-4 0,7-7 0,4-2 0,-2-11-9,8 4-55,4-17-113,-6-1 4,-6-7-29,-2-1-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6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 0 302,'7'-7'173,"-7"7"0,0 0-12,0 0-113,0 0-11,-7 9-17,1 2-4,-3 0-8,-2 7 4,-4 2-8,-2 1 4,-2 3-4,-2 1 0,1-1 0,-1 1 0,2 0 0,3-5-4,1-2 4,1-3-16,7 1-12,-6-11-129,13-5-12,-6 2-16,6-2-9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8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47 245,'-16'-43'109,"16"32"-109,0 11 0,4 5-141,5 1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7.3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94 342,'-12'-11'193,"-1"11"-20,13 18-3,0-4-134,4 10-12,2 5-4,1 3-4,1 1-4,1 5 0,0-4 0,-1-1 1,-1-6-13,-1-4 0,-2-5 0,-1-5 0,-3-4 0,0-9 0,0 0 0,-7-11 0,5-3 0,0-6 0,-2-9 0,1-2 0,3-7 0,5-5 0,1-2 0,3 1-13,3 6 5,3-3-8,7 17-20,-7-1-137,9 12-4,-3-1-21,5 12 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7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55 273,'43'-25'178,"-14"12"7,-5-5-16,12 7-105,-8-9-31,4 4-13,-4-4-8,-4 2 0,-5-2-4,-8 2-8,-4 0 4,-7 2-4,-9 1 0,-4 1 0,-8 5 0,-3 5-4,-2 4 4,-4 4-4,2 7 4,0 12-4,3 6 4,5 7 0,3 4 0,9 5 4,8-3 0,6 3-4,9-7 4,9-4 0,8-7 4,6-12-12,5-4-4,0-15-40,4 2-121,-1-14-9,1 0-11,-11-11-2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6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2 261,'-6'-9'182,"-1"3"-1,7 6-16,-2 9-105,5 11-31,-3 4-9,6 10 0,-2 4-8,3 7 4,1 2-8,-1 0 4,-1 0 0,-1-7-4,1-4 0,-2-9-4,0-5 4,-4-11-4,0-11 0,0 0 5,1-6-18,-1-12 5,6-9 0,0-5 0,1-8-4,4-2 4,4-5-4,6 2 4,3 2 4,5 7-4,2 10 4,3 10 0,0 11 0,0 14 0,-4 14 0,-2 8 0,-8 7 0,-3 2 0,-7 8 0,-3-4 4,-7-3 0,-4-8-4,1-2-8,-5-8-16,8-5-141,-9-9-8,9-9-21,0 0 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6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0 241,'6'-18'173,"9"13"9,2-3-21,7 5-85,2-6-52,6 5-12,0-5-3,0 3-22,2-1-140,-8-4-12,-4 4-12,-7-6-2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6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6 245,'-3'-9'177,"-4"11"1,3 7-45,8 18-81,-9 0-20,5 13 0,0 0-8,0 9-3,0-4-9,3 2 0,-3-7-4,2-2-16,3-4-37,-5-14-116,0-5-8,0-15-12,-9 7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5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33 120,'12'-16'174,"-12"16"-1,-4-13-4,4 13-85,-15-7-35,7 12-13,-8-5-12,-1 9-8,-6 0 0,1 9-4,-3 6-3,3 8-1,-1 3 0,5 6 0,3 1 4,7 1-4,8-3 4,10-2-4,8-9 4,12-9-4,6-6 0,7-10-4,2-8-4,4-10 4,-4-6-4,-6-9 4,-7-5-8,-10-4 4,-10-2-8,-12-5 0,-8 3 0,-14 2-12,-3 10-16,-12 4-129,7 12-13,-4 7-11,6 12-1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49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6 265,'11'-9'182,"-11"9"-5,7 13-20,-12-2-109,5 16-16,-10 0-7,1 11-5,-11 2-12,1 5 0,-5 0-16,-4-7-61,4 0-92,-3-7 0,7-13-24,7-13-9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6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366,'21'7'177,"-14"6"-12,-1 5 0,1 7-136,-7 2-17,0 2-4,0 4-24,-9-6-137,3-4-17,-1-6-15,-1-5-8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5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77,'19'-13'178,"-19"13"-5,11 9-12,-11-9-109,5 22-20,-3-9-11,6 9-1,-8-4-12,2 4 4,-2 0-12,0-6-12,0 4-49,0-12-104,0-8 0,0 0-24,7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5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0 14 132,'7'0'162,"-7"0"3,0 0-4,0 0-81,-5-5-11,5 5-29,-10 0-8,10 0-12,-13-4-3,2 4-5,0-2-4,-2 2-4,-4 0 0,0 0 0,-2-3-4,0 3 4,1 0-4,-1 0 0,2 0 0,2 3-4,2-1 4,2 0 0,1 2 0,3 3 0,1 0 0,1 0 0,-1 2 0,0 2 0,1 2 0,-1-4 0,2 2 4,-1 1-4,1-1 4,0 0-4,1 0 0,-1-2 4,4-9 0,-4 13-4,4-13 4,0 9-4,0-9 4,11 0 0,-3-4-4,1-1 0,4 1 4,4 0-4,2-1 0,2 5 0,-1 0 0,5 5 0,-1 1-4,0 5 4,1 5 0,-3 0 4,1 4-8,-5 0 8,-1 2-4,-2 3 4,-5 0-4,-5-3 0,-5 3 4,-5-3-4,-5 0 4,-5-1 0,-4-3 0,-3-5-4,-4-4 4,-2-2 0,-1-7-4,1 0 4,2-7-4,2 2 0,3-3 0,6-1-4,6 2-12,3-9-24,8 9-121,0-2-4,9 3-21,0-5 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5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14 281,'0'0'174,"0"0"-1,-3 11-12,12 2-109,-9-4-20,2 9-7,-2 0-5,2 9-4,-2 0-4,3 6-8,1 1 4,0 4-8,0-3 4,1 1-4,-1-2 0,0-10 0,1-4 4,1-4-4,-6-16 0,7 7 4,-7-7-4,6-18 0,-6 0 0,2-2 0,-2-2 0,-2-3-4,0-2 4,-2-4-4,1 2 0,-3-3 8,1 1-8,-3 0 4,2 0 0,1 2 0,-1 2 0,1 4 4,1 1-4,0 4 0,4 3 0,-2 1 0,2 3 0,6 2 0,-2 0 0,5 2 0,4 1 0,4 1 0,2 1 0,3 4 0,0 6 0,3 3 0,-3 7 0,-3 2 0,-3 6-4,-2 1 8,-7 4-8,-7-2 4,-4 0-4,-5 0 4,-6-3 0,-2-2-4,-3-4 4,-1-2-4,-1-5 4,1-2 0,4-2 0,2-7-4,4 0 4,4 0 0,7 0 4,0-11-4,4 4-4,7 0 8,2 1-4,5 1 0,1 1 0,4 4 4,1 4-8,-2 3 4,1 8 0,-1 1-4,-3 6 4,-3 3-4,-4 4 4,-5 0 0,-3-2 4,-4 2-4,-9-2 4,-5 0 0,-2-5-4,-7-4 4,-3-2-4,-2-5-4,0-2-4,0-9-12,8 4-53,-3-17-96,8-1 0,4-10-32,7-1 1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4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5 346,'-10'-3'185,"10"3"-24,19-9 4,-4 0-136,10 5-13,1-1-4,6-1-8,-2 3-16,-6-8-77,4 11-72,-5-4-16,-5 4-4,-1-2-13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4.4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22 257,'-6'-5'169,"6"5"5,0 0-17,7-15-121,10 13-16,-2-7 0,6 2-4,-1-4-4,1 2 0,-3 0-16,-1-6-80,-2 6-73,-4 0-16,-2-2-9,-5 0-1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4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14 229,'-2'-7'185,"2"7"-11,0 0-9,0 0-77,0 22-47,0-8-13,2 10-12,-2 1 0,0 4-4,2 3-4,-2 3 0,2 1-4,2 0 0,-3-2 0,5-1 0,2-6 0,-1-2-4,4-7 0,4-7 4,4-5-4,2-6 4,1-9-4,1 1 4,-1-6-8,-1-2 0,-2 1-12,-6-5-12,3 6-141,-10-4-8,-4 7-13,-4-2-1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3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71 72,'-2'-11'173,"2"-3"-12,0 8-24,6 10-36,-6-4-21,4 11-23,-8-2-21,9 14-12,-5-3-4,4 11-8,-4 2 1,4 7-9,-2 1 4,1-1-4,1-2-4,0-3 4,0-6 0,-1-4 0,1-10-4,-4-15 4,6 5-4,-4-14 4,-2-11 0,3-2-4,-3-10 0,-3-3 4,-1-3-4,0-2 0,-1-3 0,-1 3 4,0 4 0,1 3 0,-1 4-4,2 7 4,3 4-4,1 4 4,0 14-4,1-8 0,-1 8 0,12 2 0,-5 2 0,4 3-4,2 2 4,2 4-4,2 5 4,5 0-8,3 6 8,1 5-8,0 0 8,-2 5-4,1 2 4,-3 1 0,-7 1-4,-6 2 4,-7-2 0,-4-4 4,-9-3-4,-6-2 4,-7-9-4,0-9 4,-6-9-4,0-6 0,2-12 0,2-6-4,2-5-4,5-6-4,11 4-16,-3-9-85,15 9-52,2 2-17,7 5-7,2 2 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1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9 306,'3'-9'181,"-3"9"-8,0 0-4,0 0-108,4 7-37,0 4-4,-2 0-4,5 7 0,-3 0-8,3 4 4,-1 0-4,2 5-4,-5 0 0,5-2 0,-3-3 0,-1 1 0,0-8-4,0-4 9,-4-11-9,0 0 0,0 0 0,3-13 0,-3-7 0,-3-7 0,1-4 0,-2-5 0,2-4 0,-2-5 0,1 2 0,1 3 0,2 4 0,0 5 0,0 8 0,2 8 0,1 6 0,-3 9 0,12 7 0,-7 4 0,5 7 0,1 2 0,0 4 0,4 5 0,2 1 0,2-1 0,1 0-9,1-2 9,1-5 0,-1-6 0,2-7 0,-1-9-4,-3-5 4,1-6 0,-3-7 0,0-4 0,-2-3 0,-4-2 0,1 0 4,-5 3 5,1-1-9,-3 3 0,1-1 0,-2 8 0,-3 1 0,3 5 0,-4 9 0,0 0 0,6 9 0,-2 9 0,-3 5 0,3 3 0,0 6 0,2 4 0,-1 2 0,1 0 0,1-3 0,-1-3 0,1-3 0,-1-4 0,-2-5 0,0-9-13,-3 5-27,-6-16-129,5 0-8,-11-12-21,5-3-3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0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2 398,'-7'-4'185,"7"4"-19,13 9-17,-4-9-129,8 0-4,0 0-4,2 4-12,2-4-8,-5-4-24,7 4-125,-6-5-17,-2 1-11,0-3 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40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27 310,'10'-3'189,"-1"10"-24,-9 2 4,0 9-108,0 0-41,0 6 0,-4 1-8,4 6 4,-4 2-4,1 3 0,1 2-4,-2-2-4,2-1 4,-1-6-4,3-4 0,-2-9-4,2-8 9,0-8-9,5-13 0,-1-5 0,2-11 0,-1-4 0,1-7 0,-1-5 0,5-4 0,-3 2 0,3-2 0,1 5 0,-2 3 0,4 8 0,-2 4 0,2 7 0,-1 8 0,-1 8 0,-2 10 0,0 7 0,-1 9 0,1 7 0,1 4 0,-1 7 0,-2 4 0,5 5 0,-5 0 0,2-2 0,1-3 0,-3-4 0,1-7-13,-6-6 1,1-5-12,-3-20-113,-5 9-36,-3-16-12,3-2-5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9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-3 366,'17'4'169,"-17"-4"-8,6 2 0,-3 7-128,-3-9-5,-7 14-8,-4-8-4,1 1 0,-5 2-8,-2 4 0,-1-1-4,-1 5 0,-2-1 0,5 2-8,1 0 8,3 0-8,5-3 4,7 1 0,0-3-4,7-4 4,5 0-4,1-4 4,4 1 0,3 1 0,3 0-4,-3 4 4,1 0-4,-1 5 4,-5 4 0,-3 5 0,-9 4 0,-3 0 0,-9 4 0,-4-2 0,-6 1 0,-3-5 0,-3-7 4,1-7-4,-2-4 0,3-9 0,3-5 0,1-3-8,4-4-8,0-8-32,11 7-113,2-7-5,6 2-23,2-2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8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402,'4'14'181,"-3"4"-19,-1-1-5,8 13-137,-6 1-4,3 0-8,1-2 0,-1-2-8,3-2-12,-8-10-105,9-1-48,-9-14-8,13 0-12,-6-7-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5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245,'11'0'149,"0"0"16,2-5-28,8 5-100,-4-4-25,3-1-33,3-1-107,-1 1-25,1-4-5,-1 0-7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8.7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8 294,'9'-4'173,"-9"4"0,11-5-20,-2 10-97,-9-5-19,13 13-17,-7-2-4,3 9-8,-2 2 0,1 5-12,1 1-8,-3-3-85,3 1-64,-2-6-4,1-4-24,1-12 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7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212 366,'36'-20'177,"-18"11"-12,7 2-4,-3-4-124,6 4-9,-1-2-12,1 0-4,-6-4-4,-1 1 0,-4-3-4,-8-1 0,-3 0 0,-6 1-4,-6-1 4,-3 3 0,-6-1-4,-6 8 4,-5 1-4,0 10 4,-4 1 4,0 10 1,0 6-9,0 7 0,5 7 0,5 2 0,7 5 0,7 2 0,10-3 0,11 1 0,11-5 0,17-7 0,8-6 0,9-3 0,3-9 0,-1-8 0,-4-5 0,-9-5 0,-4-1-145,-24-10-33,-14-2-3,-16-6-28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7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73 265,'15'-24'182,"-15"10"-13,0 5-8,-7-9-77,7 18-35,-17-11-21,4 11-8,-4 7-4,0 4-4,-3 9-4,-5 5 4,1 8-4,1 8 1,3 1-9,3 5 0,8 0 0,5-2 0,8-3 0,5-6 0,8-9 0,5-7 0,4-11 0,3-9 0,-1-9 0,-2-6 0,-4-10 0,-1-4 0,-4-5 0,-4-4 0,-5 2 0,-5-2 0,-3 5 0,0 1 0,-3 3 0,-1 7 0,-2 6 0,2 3 0,4 13 0,-5-9 0,5 9 0,0 0 0,9 13 0,1 1 0,3-1 0,-2 7 0,8 5 0,-3 2 0,1 4 0,0 3 0,-4-1 0,-1 1 0,-1 0 0,-4-3 0,-3-7 0,0-1 0,-4-5 0,0-5 0,0-13 0,0 9 0,0-9 0,-4-16 0,4 1 0,0-5 0,4-7 0,3-7 0,3-2 0,3-4 0,4 0 0,3 0 0,5-1 0,5 5 0,0 7 0,3 7 0,1 11 0,0 6 0,0 12 0,-3 11 0,-4 9 0,-5 6 0,-5 8 0,-4 1 0,-5 3 0,-5-3 0,-3-6 0,-3-2 0,1-7 0,0-9 0,-2-5 0,-2-13-73,6 0-96,0 0-8,0-13-25,0-1 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6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8 322,'4'-11'181,"-3"0"-16,-1 11 0,0 0-108,0 29-13,0-9-16,6 9-4,-2 2-4,3 10-3,1-1-17,-1 7 0,3 0 0,-1-2 0,2 2 0,-3-5 0,1-1 0,-3-8 0,1-4 0,-3-11-29,3 2-63,-7-20-73,0 0-13,4-13-11,-2-5-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6.1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5 181 181,'20'-26'173,"-16"12"-4,-4-4-20,0 5-76,-9-9-21,3 6-16,-5-6-8,0 4-11,-6 2-1,0 5-8,-3 5 0,1 6 0,-5 4-4,0 7 0,-3 7 4,1 7-4,0 6 4,6 4-4,-1 3 0,8 2 0,4 3 0,9-1-4,5 0 0,10-4 0,4-4 4,7-5-4,2-11 0,4-10 4,-2-8-4,1-6 4,-3-10-4,-3-6-4,-5-3 4,-3-4-8,-6-2 0,-5 0 4,-6 4-8,-2-2 0,-2 3-4,-3 1 8,1 3-4,-1 2 8,-1 4 0,2 5 4,5 0 4,1 11 4,-4-9 4,4 9 0,0 0 0,0 0 0,0 0 0,0 0-4,5-5 4,-5 5-4,8 5-4,-8-5 4,7 11-4,-1-2 0,-2 2 4,1 5-8,3-1 4,-1 8-4,1-1 9,1 5-9,4-1 0,-2 3 0,4 0 0,-2 0 0,2 0 0,-2-6 0,0-3 0,-3-7-9,1 0-19,-11-13-133,9 5-8,-5-12-16,3-6-9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5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4 366,'6'-7'177,"5"32"-12,-9-1-4,3 14-120,-5 3-13,8 12-4,-3-1-12,3 4 0,-1-2-8,3-5 0,-3-2 0,1-7-8,-1-6 0,1-7-8,-3-3-12,-6-10-129,6-3-12,-5-11-16,9-9-13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5.1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2 322,'1'-13'177,"7"18"-12,-4 12-4,-4 1-104,9 18-21,-7 0-8,7 9-16,-3 2 0,5 0-8,-3 2 4,3-4-8,-2-3 0,1-6-4,-3-5-4,-1-8-4,-1-3-40,-5-20-109,0 0-9,4-16-15,-2-8-12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34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8 124 132,'6'4'166,"-6"-4"-1,0 0-8,4-20-65,-4 20-47,-11-18-17,5 7-12,-5-7 0,0 5-8,-6-3 4,-2 3 0,-1 0-4,-1 8 0,-1 5-4,-1 2 5,1 12-9,1 6 4,-1 9-4,3 7 0,1 6 4,1 5-4,4 2 4,4 5 0,3-5 0,6 0 4,8-9-4,5-6 4,7-12-4,4-8-4,4-14 4,4-12 0,0-10-4,-2-7 0,-3-5 0,-6-3 0,-2-4 0,-6 3 0,-6 3 0,-3 1 4,-4 5 0,0 4 0,-4 8-4,0 1 8,4 16-8,-7-9 4,7 9-4,-4 20-4,4 0 4,2 3 0,4 6 0,-1 2 0,3 2 0,3 1 4,0-1 0,2 1 0,0-5-8,0-4 0,2-3-12,-5-18-40,3-1-102,-4-12-11,2-7-12,-3-11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29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28 217,'11'-11'177,"-11"11"4,10-15-64,-3 17-40,-14-9-25,7 7-16,0 0-11,-11 5-5,1-3-4,1 7-4,0-1-4,-1 3 4,3 0-4,3 0 0,4-2 0,10-5-4,1-4 0,4 0 0,3-7-8,-1-8-40,0 4-125,-6 1-4,-11 10-21,0-11-1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28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 241,'6'-11'177,"-6"11"5,0 0-17,5 9-109,-5-9-24,8 18-3,-4-9-9,5 4 0,-5 0-4,1 3-4,-1-3 0,0 5-4,-4-3-4,0 3-4,0 2-4,0-4-8,4 8-40,-3-11-113,3-2-17,-4-11-7,6 11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24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5 217,'0'0'165,"7"-9"4,4 4-20,6-1-92,9 12-21,-1-6-16,8 5-8,1-1-4,0 1-8,-1 3-28,-5-1-121,-4-3-8,-7-2-16,-11-2-4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0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5 157,'0'0'165,"-6"-11"0,6 11-8,8-2-77,-8-7-27,9 9-13,-9 0-8,17-11-3,-9 4-9,6 7 0,-4-5-8,5 5 0,-2 0-8,-2 5 0,-2 2 0,1 1-4,-5 4 0,1 1 4,-6 3-4,0-1 0,-6 1 0,-1-1 0,-1 3 0,-1-2 0,-2-1 0,1 1 0,3-3 0,0-1 0,1-4 0,6-8 4,-2 9-4,2-9 4,8 0 0,1 0 4,2-6-4,4 1 4,4-1 0,1 1-4,3 1 0,-3-1 0,1 1 9,1 1-13,-3 3 0,-4-4 0,-2 4-9,-13 0-79,11-4-81,-11 4-5,0 0-19,-6-9-8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9.8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59 310,'8'-22'201,"-8"13"-28,0 9 0,-11-16-112,3 12-41,-3-1-8,0 5 4,-4-2-4,-2 2-4,-3 5 0,-1-1-4,-1 3 0,-1 4 4,1 0-8,2 5 4,1-1-4,2 3 9,6 2-9,6 0 0,5-2 0,5 0 0,6-2 0,8 2 0,5 0 0,6-3 0,5-1 0,3 4 0,-1-3 0,-2 3 0,-3 0 0,-6 0 0,-6 0 0,-8 2 0,-9 0 0,-8 0 0,-8-2 0,-6 0 0,-5-5 0,-2-2 0,-2-4 0,0-7 0,2 0 0,0-9 0,5 0 0,3-4-21,12 4-132,-5-2-28,11 11-12,-8-16-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9.4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0 350,'7'-9'189,"-7"9"-16,7 11 1,-1 9-146,-6 2-4,6 9 0,-3 5-4,5 8-4,-3 1 0,6 6-7,1 0-9,1-3 0,0-3 0,2-3 0,-2-4 0,-2-9 0,0-7 0,-5-7 0,-6-15 0,7 7 0,-7-7 0,-2-22 0,-3 4 0,-3-6 0,-1-1 0,-4-1 0,0-1 0,-4 0 0,2 5 0,-4 4 0,1 7 0,-1 2 0,1 9 0,-3 7 0,1 6 0,1 5 0,2 7 0,1 1 0,3 3 0,7 0 0,2-2 0,10-1 0,3-8 0,6-3 0,6-6 0,6-9 0,7 7-53,-4-16-124,7-2-4,-2-7-17,6 0-1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8.9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0 350,'2'-14'189,"-2"14"-20,4 9 9,0 18-114,-4 2-48,7 9-4,-1 2 0,3 1 0,-2-1-4,1-4 5,-1-3-13,1-8 0,-1-7 0,-1-7 0,-6-11 0,9 2 0,-5-11 0,-2-7 0,0-6 0,2-5 0,-1-6 0,3-3 0,-1-4 0,5-3 0,-1 1 0,6 2 0,2 4 0,0 0 0,3 7 0,-3 2 0,9 16-113,-9-7-64,4 7-9,-6 0-15,1 4-5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8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155 310,'17'-41'181,"-9"19"-8,-5 2-4,1 9-124,-6-9-21,-1 6-4,-5 3 0,-1 2-4,-6 2-4,-2 7-4,-2 7 0,0 4-4,-1 7 0,-1 9-4,0 6 0,3 8 4,3 4-4,2 4 0,5-4 8,4 2-4,4-9 0,8-5-4,3-10 9,4-12-9,4-9 0,5-9 0,-1-8 0,1-10 0,-1-4-9,-1-9 9,-3 0-4,-4-2 4,-2-1 0,-6 5-4,1 5 4,-4 4 0,-3 9 4,1 9-4,-2 9 4,0 9 5,0 9-9,0 9 0,0 2 0,4 9 0,2-2 0,-1 0 0,5-5 0,1-2 0,4-4 0,-2-9 0,4-3-13,-8-20-99,6 7-62,-5-11-11,-1-2-12,-5-10-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8.0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98 165,'2'-12'181,"0"3"4,-2 9-20,0 0-76,8 18-25,-8-4-15,9 15-9,-5 0-12,5 13-8,-2-2-4,3 7-4,-1-2-3,2-5-9,-2-5 0,1-6 0,-1-9 0,-1-8 0,-8-12 0,13-12 0,-10-5 0,3-12 0,-1-5 0,-1-6 0,4-2 0,-1-1 0,2 3 0,1 2 0,1 9 0,-2 7 0,2 6 0,2 10 0,-1 10 0,-3 10 0,0 6 0,1 9 0,-1 6 0,0 3 0,0 0 0,-1 2 0,-1-6 0,3-5 0,-5-7 0,5-9 0,-3-8 0,2-10 0,1-10 0,-1-10 0,0-6 0,2-7 0,-1-2 0,1-7 0,-2 2 0,1 1 0,-1 6 0,0 2 0,-1 10 0,-5 3 0,7 12-29,-12 4-128,2 7-20,7 9-12,-3 9-9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7.2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2 346,'23'-5'193,"-16"5"-24,-7 0 5,0 18-114,-11-9-44,0 7 4,-8-1-8,-1 6 0,-6 1-4,-1-2 5,-1 2-13,0 3 0,2-3 0,4 1 0,5-1 0,4 0 0,7-2 0,6 3 0,8-1 0,7-2 0,5 0 0,6 0 0,6-2 0,4 0 0,-3-2 0,1-1 0,-4 1 0,-4-7 0,-4 7 0,-12-10-158,-3 1-23,-7-7 0,-7 0-2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6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6 394,'-6'-31'194,"6"22"-21,0 9 0,0 0-145,0 15-8,0 5 0,2 5 1,0 11-21,2 1 0,-2 10 0,-1 2 0,3 0 0,-2 3 0,2-3 0,0-5 0,-1-3 0,-1-6 0,0-8 0,2-9 0,-4-9 0,0-9 0,0-11-41,2-5-136,-2-11-4,3-4-17,1-11 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6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113 390,'5'-31'181,"-5"17"-7,0-2-13,-4 3-137,4 2-12,-7 0 0,0 4 0,-3 0-4,-1 5 0,-2 2-4,-2 5 0,-2 1 0,0 5 0,2 5 0,-1 6 0,3 7-4,1 5 4,3 2 0,2 4 5,3 2-9,4-1 0,0-1 0,9-2 0,2-7 0,4-4 0,6-7 0,-1-7 0,7-6 0,-3-11 0,11 1-81,-9-17-88,4-4-8,-5-10-21,-1-2-3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6.2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4 91 350,'0'-20'185,"-4"9"-20,0 2 4,-5-7-140,9 16-9,-15-15-4,4 8-4,-1 0-4,-2 3 0,-3 2 0,-2 2-4,0 0 0,-3 4 0,3 3 0,1 4-4,-3 4 4,2 8-4,2 1 4,2 7-4,1 5 4,6 2-4,1 0 4,7 0 0,3-3 0,7-4 0,5-6 5,3-5-9,5-7 0,3-10 0,2-8 0,0-8 0,-2-10 0,0-5 0,-1-8 0,-7-2-9,-1-4 5,-4 2 0,-5 4 4,-5 3 0,-3 4 0,0 9-4,0 6 4,0 14 0,0 0 0,-7 9 0,7 7 4,0 8-4,0 1 4,4 6 0,1 0-4,3-2 9,-1 2-9,4-4 0,-1-3 0,1-6-17,2 2-19,-2-15-129,2-3-8,1-9-12,0-2-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4:05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225,'0'0'181,"0"11"1,-2 4-21,-5 1-97,11 15-12,-8-4-19,6 11-5,-2 2-12,2 7 4,-2 0-8,5 0 4,-3 0-8,2-2 0,-1-7-4,1-2 9,0-7-13,-2-5 0,0-8 0,1-5 0,-3-11 0,0 0 0,0 0 0,0 0 0,8-16 0,-8-2 0,4 1 0,1-8 0,3-4 0,-1-2 0,4-3 0,2 1 0,4 1 0,0 3 0,4 5 0,-1 1 0,1 12-9,-1 7 9,1 8 0,-2 7 0,1 9-4,-1 10 4,-2 3 0,-4 3-4,2 4 4,-8-2 0,-1-2 0,-6-5 0,-8-4 8,-3-7-8,-6-4 0,-5-10 0,-2-3 0,-4-6 0,-1-3-4,0-6-4,2 1 0,3-4-4,7 3-8,-1-5-28,10 5-113,4-1-9,6 4-15,6 0-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09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9 261,'-7'-13'169,"3"4"5,4 9-13,8 4-105,-8-4-12,9 9-15,-2 0-5,5 7-8,1-1 0,3 7-4,3 1-4,2 4 0,3-1 0,-2 1-4,3 2 0,-1-2 0,0-3 0,-3 1 0,-4-7 0,-1-3-4,-6-6-4,-3-9-28,2-2-129,-9-7-12,0-2-12,-3-9-9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9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212 350,'0'0'193,"17"-38"-16,-17 38-3,0 0-134,36-20-12,-36 20-8,37-21-8,-37 21 0,43-24-4,-43 24 1,34-29-9,-34 29 0,0 0 0,28-40 0,-28 40 0,0 0 0,0 0 0,-36-38 0,36 38 0,-45-3 0,45 3 0,-52 16 0,22 2 0,30-18 0,-52 54 0,29-19 0,8 5 0,4 1 0,7 1 0,8-2 0,7-2 0,-11-38 0,47 63 0,-15-43 0,7-4 0,2-12 0,8-8 0,1-8 0,-3-3 0,-8-5 0,-1-3 0,-38 23 0,46-42 0,-46 42-25,0 0-152,0 0 0,-33 0-20,33 0-2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8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362,'0'0'181,"0"9"-12,-3 0 1,3 9-142,-6 2-8,6 7-4,0 4-4,0 2 0,0 1-4,4-3-8,-1-2 0,-3-9-16,11 3-137,-11-15-20,0-8-8,0 0-17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9:58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6 137 72,'19'-27'177,"-13"9"-8,-6 4 5,-4-8-82,4 13-31,-17-7-25,4 5-8,-15 0-4,0 4-8,-6 5-4,-2 2-4,1 7-4,-1 4 1,4 5-5,2-1 4,12 3-4,4 5 4,5-1-4,9 0 0,8 1 0,7-5 0,1-1 0,13 1 4,-1-2-4,4 2 0,3-2 0,-1 2 0,-2-1 0,-2 4 0,-6-1 4,-9 2 0,-6-2 0,-9 0 0,-5 1 4,-10-4 0,-6-3-4,-7-1 4,-4-4-4,-3-4 0,-3-5 0,3-2-4,1-7 0,2-5-8,8-2-24,-6-1-129,17-4-9,1-3-15,12 1-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9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4 60,'28'-11'153,"-5"5"8,12 1 0,12 5-72,13-18-29,21 11-7,10-13-21,22 7-4,14-9-8,16 1-8,10 1 0,10 0-8,4 2 0,0 0 0,-4 0-4,-8 3 4,-11 1 0,-14 5-4,-20 1 0,-16 1 4,-23 2-4,-15 5 4,-18 0 0,-14 5 1,-11-1-1,-5 1 0,-8-5 4,13 2-4,-6-2 4,6-2-4,6 2 0,0-5 0,1 1-4,-1 2 4,0 2-4,-4 0-4,-4 6 4,-5 1-4,-6 6 4,0 5 0,-4 9 0,-4 9-4,-1 13 4,0 7 4,-3 11 0,3 7 0,2 9 0,-1 4 0,4 2 0,4-1-4,0-8 4,0-6-8,4-5-16,-4-15-137,0-7-4,0-16-21,-4-8-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5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16 197,'-34'0'177,"23"0"-12,3 5-44,3-12-40,16 14-29,-4-12-16,16 5-8,1-2-7,10 2-9,1-7-4,7 5 0,-1-2-4,-4 1-4,1 3-24,-16 0-129,1 3-5,-12-3-23,-11 0 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38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53,'0'0'157,"0"0"0,0 0-32,0 0-53,0 0-16,5 11-15,-5-11-9,0 15-8,0-6 0,0 7-4,0 0-3,0 6-5,2 0 0,2 5-4,-4 0-4,3 2 4,-3 0 0,4-5-4,-2 1 0,1-5 0,-1-2-4,2-5 4,0-2-12,-4-11-24,9 9-125,-9-9-9,0 0-15,7 0-1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38.2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19 60,'0'0'173,"0"0"-4,6 4 12,-6-4-88,16 0-12,-12-9-25,15 9-16,-8-2-11,8 2-13,0-7-4,1 5-4,-1 0-12,-2-3-8,2 14-57,-4-9-92,-4 0 0,-2 0-28,1 0 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37.5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57,'0'0'177,"0"0"-8,8 8-12,-5 1-68,-3-9-33,0 18-20,0-9-8,0 11-7,0-2-5,4 9 0,-4 0-4,4 4 0,-4 0-4,5 3 0,-3-3-4,0-2 0,2-2 0,-3-7-8,1-2-16,-5-7-137,3-11-8,0 0-16,0 0-9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37.1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3 8,'0'0'153,"0"0"4,-8 0 0,8 0-44,0 0-37,0 0-7,8 0-21,-8 0-12,11 0-4,-4-2-12,8 2-3,-2 0-5,5 0-8,3 0-16,-5-3-117,5 3-28,-5-4-21,1 2 1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8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0 24,'0'0'145,"0"0"8,0 0-8,0 20-49,-5-8-35,8 14-9,-8-1-8,5 13-7,-2 4-13,2 12-4,-6 4 0,5 11-4,-5 3-4,3 6-4,-1-4-4,2-1 0,2-8 4,-2-5-3,2-10-10,0-21-111,2-12-37,-2-17-21,9-4 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09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1 4 189,'17'-11'173,"-17"11"-4,0 0-12,0 0-64,0 0-41,-10 16-20,1-7-7,-2 6-9,-6 3 0,-2 5-4,-3 1-8,-3 1 4,-1 4-4,-2 0-4,0-2 4,2-2-4,3-3 8,3-2-8,6-6 0,1-3-4,10-5-16,-5-12-85,8 6-56,2-11-8,4 2-24,-1-5 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7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61 52,'-23'7'161,"23"-7"4,-7 0-4,7 0-64,0 0-33,9-3-15,-3-8-21,10 5-4,-1-6-8,6 1-8,1 0 4,3 4-8,-3 1 4,3 6-4,-5 0-4,1 9 4,-6 4-4,-4 3 0,-5 6 0,-6 0 0,-8 1 4,-3 1-4,-4-4 4,-4-2 0,-1-2 0,-1-5-4,2-4 5,4-3-5,2-2 4,6-2-4,7 0 0,0 0 0,0 0-4,17-2 4,-1 7 0,5-1-5,3 3 5,3 4-4,1 2 0,0 5 0,-2 4 4,0 5-4,-7 4 4,-8 1 4,-5 1-4,-8 1 4,-11-1-4,-10 0 8,-7-6-8,-9-7 0,-2-4-24,-10-9-113,6-7-16,2-7-20,2-6-4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6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1 326,'0'8'185,"15"-8"-24,7 0-8,3-4-121,6 4-20,7 7-80,-6-5-81,-4 5-24,-11 2-4,-6 2-1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5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3 149,'-10'-3'157,"6"10"8,4 7-4,10 8-89,-8-6-7,16 13-25,-6-5 0,12 8-16,-1-3 1,7 4-13,-2-1 4,2 4-12,-2-5 8,2 2-12,-4-3 4,-4-6-4,-1-1-12,-8-8-24,-2-4-121,-11-11-9,8 0-19,-8-6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5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0 10 108,'19'-16'169,"-19"16"-3,0 0-5,0 0-53,-12 0-39,3 16-29,-10-1-8,3 10-12,-13 4-3,0 9-9,-9 5 0,-1 4-8,0-2 4,3 4-4,2-4 0,4-9-8,10-3-8,3-17-37,11-5-104,6-11-4,0-11-16,6-9-8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4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2 92,'-7'7'169,"16"4"-4,4-7 1,6 3-58,-1-7-43,12 7-25,-4-7-16,6 2-8,-2-2-4,-4 9-4,-4-5-4,-5 5 0,-4 5-4,-7 4 0,-6 4 5,-9 3-5,-6 6 0,-4 2 0,-3 1 4,1 2-8,-1 1 4,-3-10-49,10 0-104,4-5 0,6-8-24,5-14-8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9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4,'15'31'153,"8"-17"20,11-3 0,16-5-64,19 12-29,12-16-7,31 9-17,14-11-15,29 9-13,19-9-4,21 0-12,11-6-4,13-1 0,-2 0-8,-7-2-4,-17 3-16,-30-3-141,-34 2-8,-43-2-21,-45 5-3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6:04.3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82 169,'26'25'169,"-3"-14"-4,3-2-12,-1-9-85,16 11-23,-2-18-17,10 1-8,-2-17-4,5-4 0,-1-13-8,3-9 0,-2-14 0,-3-6-3,0-7-1,-4-4 0,-2-3 0,-4 0-8,-2-2 8,-5 0-8,-4 1 4,-3 1 0,-5 2 0,1 1 0,-2 2-4,-1 4 0,-1 2 4,2 8-5,3 3 1,3 5 4,1 7-4,2 2 4,2 5 0,8 4 0,1 4 0,6 5 0,0 5 0,2-1 0,1 7 4,-3 5-4,0 4 4,-7 4-8,-7 5-20,-12 5-125,0-1-8,-10 3-12,-1 2-1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28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9 10 193,'15'-12'161,"-15"12"16,0 0-28,0 0-80,0 0-29,-13 5-8,-1-5-12,0 7-4,-5-5-8,-3 2 0,-4 1 1,0-1-9,-1 1 0,1-3 0,0 2 4,0 1-4,4-1 0,1 1 0,5-1 0,1-2 0,4 3 0,1-3 0,5 3 0,5-5 0,-10 4 4,10-4 0,0 0 0,-1 11-4,1-11 4,-2 14 0,-2-8 0,0 5-4,1-2 4,-1 5-4,-2-3 0,1 2 4,1-2-4,0 0 4,4-4-4,0-7 4,6 11 0,3-11-4,2 0 4,8-4-4,1-1 4,6-1-4,6 1 0,2-1 4,1 3-4,4 3 0,0 0 0,-4 5 0,1 6 0,-4 2 0,-6 7 0,-4 5 0,-7 2 4,-4 4-4,-7 2 0,-8 3 4,-3-3 0,-7-4 0,-6 0-4,-2-6 4,-8-8-4,0-3 4,-3-10-4,-1-2 0,1-5 0,1-4 0,4-2-4,4 0-4,5 7-24,-3-8-125,11 10-4,1-4-25,10 6 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28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209,'4'13'169,"-4"0"-4,0-4-12,-8 0-100,14 12-17,-8-6-4,4 10-4,-2 2-4,0 6-7,0 3 3,3 4-8,-3 1 0,4-1-4,-4-2 0,4-2-4,-2-5 0,1-8 0,-3-8-4,0-15-4,6 9-16,-12-22-93,10-1-52,-4-8-12,4-3-4,-2-4-9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26.2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346,'28'15'181,"-4"-13"-24,8 2 4,-1-6-128,7 2-21,-1 0-113,-7-4-52,-4-3-16,-9 1-13,-4-1-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08.8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 140,'13'-15'158,"-4"6"7,2 2-4,-5-9-85,13 12-15,-6-7-21,7 6-8,-5 1-12,6 4-4,-4 0-3,-2 4-5,2 3-4,-4 4-4,-2 3 4,-3 3-4,-5 6 0,-3 6 4,-2 2-4,-5 10 4,-6-1-4,-4 2 0,-2 1 0,-3 0 4,-1-3-4,1-7 0,-1-4 8,5-8-8,3-3 4,1-7-4,5-2 8,9-9-8,0 0 4,0 0 0,11 0-4,4-5 4,4-2 0,7 1 0,2-1 0,4 0 0,0 1 0,2 3 0,-4 3 0,2-2-4,-8 4 0,-1-2-8,-5 9-12,-8-9-73,1 5-68,-4-5-12,-1 2-8,-6-2-17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26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193,'0'0'177,"0"0"-4,13-2-20,7 6-76,-5-10-29,13 8-12,-1-4-15,5 2-5,-4 0-4,3 0-12,-2 4-20,-13-6-125,1 2-13,-5 0-19,-12 0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25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249,'-7'-9'169,"7"9"9,3 18-21,-3-9-101,14 13-12,-5-2-11,6 9-9,2-2-4,3 7-4,1-1-4,3-1 0,1-1-4,-3-2-4,-1-2 4,-2-5-4,-4-4-4,-2-4 0,-4-3-8,-9-11-28,11 0-121,-11 0-12,-3-16-12,-5 1-13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25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1 2 249,'8'-3'173,"-8"3"-3,5 5-13,-14-5-97,9 11-24,-13-4-8,6 6-7,-6 0-9,0 5-4,-2 2 0,-2 5 0,-2-1-4,1 5 0,-3 0-4,-1 0 4,2 1 0,-1-6-4,4-2-4,-1-6-4,8 2-32,-4-14-117,14-4-5,-10 0-23,10 0 4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24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6 12 177,'0'0'165,"-9"-8"-16,9 8 4,0 0-93,-13-5-19,13 5-9,-15 0-12,3 0 0,-3 0-4,0 0 0,-3 0-8,-5 0 0,1 2 0,-1 1-8,-3 1 5,4-2-5,-1-2 0,1 2 4,3-2-4,4 0 0,2-2 0,3 2 0,5-4 0,5 4 0,-8 0 0,8 0 0,0 0 0,-2 6 4,2-6-4,0 12 0,-2-3 0,2 0 4,-1-3-4,1 5 4,-4-2 0,0 3 0,2-3 0,0 2 0,-1-2-4,3 0 4,0-3-4,0-6 4,3 12-4,-3-12 0,15 0 0,-3 0 4,3 0-4,5-5 0,3 1 0,1 4 0,2 0 0,2 6 0,0 3 0,-1 3 0,-3 8 0,-1 2 0,-7 5 4,-2 4-4,-7 1 4,-7 1-4,-4 1 4,-3-3-4,-6-2 8,-4-4-8,-4-7 4,-3-3-4,-4-6 4,0-6-4,0-3 0,-2-3 4,1-3-8,3-6 0,4 3-8,3-6-20,10 8-121,1-6-13,10 1-15,4-1-8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59.3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3 1 92,'9'-2'157,"-9"2"-4,0 0 4,-11-5-72,11 5-25,-17 7-15,8-2-17,-8-5-12,0 4 0,-4-4-8,1 0 0,-5 0-4,1 2-4,0-2 0,-1 0 0,5 3 0,-1-3 4,4 4-4,4-2 0,2 3 0,2-1 0,1 1-4,8-5 8,-7 11-4,3-2 0,2 0-4,0 4 8,-2-2-4,2 5 0,2 0 4,-1 0-4,1-1 0,0 1 4,3-5 0,3 0-4,3-6 4,4-5-4,2-5 4,8-6-4,1 0 0,4-5 0,6 5 0,0 2 0,1 5 0,5 6 4,-3 9-4,-1 9 0,-4 5 0,-4 4 0,-9 4 4,-6 3-8,-10 0 8,-6 0-4,-14-7 4,-6-2-4,-7-7 4,-3-4-4,-5-7 4,-1-7-4,1-7 0,1-4-8,7 3-40,2-10-105,5 3 4,4-5-28,8 2-4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58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15 4,'-19'0'149,"13"0"4,-1 0 0,3-9-57,12 12-23,-8-3-25,22-5-12,-3 1-3,13 4-13,3 0-4,12 0 0,2 0-4,3 4-8,1-2 8,-2 3-8,-5-1-4,-6-4-20,-1 7-40,-15-7-89,-1 0-4,-12-2-13,-3 2-11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57.2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0 124,'-7'4'137,"7"-4"-20,0 0-16,11 11-17,-11-11-19,22 4-17,-7-8 0,13 6-15,0-4-9,14 2-8,1-5 0,7 5-4,3-4-4,3 4 0,2-4-4,-2 4 4,-4 0-8,-7 4-8,-2 5-48,-9-5-89,-10 4-20,-9-1 4,-7 1-1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5:58.0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5-5 56,'13'2'137,"0"-2"4,-13 0-28,0 0-25,2 9-19,-11-9-17,3 9-4,-11-9-11,4 11-9,-9-8-12,3 3-4,-5-3-4,1 1 0,-1-4-8,3 2 4,3-2-4,-1 0 0,2 0 4,4 0-4,2 0 0,-1 0 0,3 5 0,1-3 0,-1 5 0,9-7 0,-11 13 0,7-2 0,-2-2 0,3 5 0,-1-3 0,4 2 0,-2-2 0,2-2 4,2 0-4,-2-9 0,11 11 4,0-11-4,4 0 0,2 0 4,4-4-4,1 0 0,5-1 0,1 5 0,2-2 4,-2 4-4,0 5 4,0 2 0,-4 4 0,-1 5 0,-8 4 0,-4 3 0,-11 2 0,0 2 0,-13 0 0,-6-2-4,-3-3 5,-6-4-5,-2-4 0,-2-5-9,2-7-7,-6-10-44,8 1-97,2-8-4,5-1-12,4-3-5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12.4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43,'0'0'0,"0"0"-45,0 0 45,0 0-104,0 0-25,47 40-4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3.0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 402,'-7'-9'165,"7"9"-60,13 20-137,-2-13-117,4 4-16,4 2-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08.1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9 64,'0'0'161,"0"0"0,0 0 4,7 0-60,-7-12-28,13 12-29,-7-8-12,11 8-8,-4-9-4,9 6-7,-1-1-1,3 4-8,3-2-4,-1-3-4,2 5-4,-2-4-28,0 4-122,-3-7-11,-4 5-8,-4-3-1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1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139 318,'0'0'185,"9"-38"-16,-9 38-8,0 0-104,0 0-21,-4 42-12,4-42-8,-16 70-4,4-21-4,-5 9 0,1 9-4,-5 5-4,0 1 4,-1-1-4,3-5 0,-1-9-4,5-9 8,4-15-4,11-34 4,0 0-4,0 0 4,0 0 0,7-69 5,4 13-9,0-11 0,3-7 0,1-4 0,1-1 0,1 1 0,0 6 0,0 8 0,0 8 0,-2 11 0,-2 9 0,-13 36 0,24-38 0,-24 38 0,0 0 0,0 0 0,36 67 0,-27-24 0,8 8 0,2 5 0,-3 9 0,7 0 0,-1 2 0,-1 0 0,3 0 0,1-4 0,-7-7 0,-3-5 0,-2-9-9,-1-4 5,-9-8 8,1-13-4,-4-17 9,0 0-9,0 0 0,-45 0 0,45 0 0,-50-40 0,50 40 0,-62-62 0,28 21 0,-1 3 0,-5 0 0,3 0 0,1 5 0,1 1 0,1 8 0,2 4 0,32 20 0,-54-27 0,54 27 0,-35-14 0,35 14 0,0 0 0,0 0 0,0 0 0,0 0 0,0 0 0,50-33 0,-13 22 0,10-3 0,9-1 0,6-5 0,7-1 0,3-1 0,1-2 0,-6 3 0,-5 3 0,-12 1 0,-5 3 0,-11 1 0,-14 6 0,-8 0 0,-12 7 0,0 0 0,-8 14 0,-9 1 0,-7 6 0,-10 8 0,-7 9 0,-4 6 0,-9 8 0,-2 6 0,-6 2 0,2 1 0,0-1 0,10-6 0,3-7 0,6-9 0,11-9 0,30-29 0,-30 20 0,30-20-154,0 0-27,0 0-4,32-58-24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54.16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-8 144,'5'8'145,"-5"-8"5,0 0-34,2 11-23,-2-11-21,0 0-15,0 0-9,4 15-4,-4-15-11,6 9-1,-6-9-8,0 0-4,0 0 0,9 8-4,-9-8-7,0 0-9,0 0 0,6-8 0,-6 8 0,0 0 0,7-7 0,-7 7-158,-4 9-15,4-9-4,-5 15-28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3.8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9 125 362,'8'0'177,"-1"-4"-16,-7 4 4,0-9-128,-7-2-21,-3 4 0,-7-4 0,-1 4-4,-9-2 0,1 7 0,-6 2-4,0 2 0,2 7 4,0 9-3,2 7-9,2 6 0,4 5 0,7 6 0,3 3 0,10 2 0,8-2 0,7-3 0,8-8 0,7-9 0,6-12 0,1-13 0,3-11 0,-3-12 0,1-6 0,-8-6 0,-4-4 0,-5-3 0,-6 2 0,-3 4 0,-7 5 0,1 4 0,-4 4 0,0 8 0,0 6 0,0 9 0,0 0 0,0 13 0,6 3 0,-1 4 0,3 5 0,1 1 0,2 1 0,4 2 0,-5-2 0,1-2 0,-3-5 0,1-2 0,-5-7 0,-4-11 0,0 0 0,0 0 0,0-18 0,-6 0 0,2-4 0,2-5 0,2-4 0,0-1 0,4-3 0,4-1 0,3 0 0,6 2 0,5 3 0,3 4 0,7 9 0,-1 7 0,7 11 0,1 9 0,4 9 0,-1 13 0,-1 9 0,-8 5 0,-6 5 0,-7 1 0,-7-2 0,-9-2 0,-8-4 0,-7-12 0,-2-4 0,-4-16-33,2 0-140,-2-15-4,6-5-12,2-11-13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2.8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81 322,'-17'-26'181,"17"14"-16,7 4-8,4-6-92,12 10-41,-1-3-12,8 3 0,2-1-4,2 5 0,-2-2-4,2 2 4,-3 4 4,-1 3-8,-5 0 4,-3 4 0,-5 0 0,-2 5 0,-5 4 1,-3 4-9,-3 3 0,1 2 0,-3 5 0,2 1 0,-2-1 0,2-1 0,-1-1 0,-1-8 0,2-4 0,-4-13 0,0-7-162,0 0-15,8-9-4,-8-16-24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2.5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9 386,'0'-50'189,"0"41"-15,2 18-5,-8 5-137,10 17-8,0 7-4,1 9 0,-1 2-11,2 7-9,-1-2 0,1-2 0,0-3 0,-1-2 0,-1-7 0,-4-9 0,4-1 0,-8-17-49,4 0-120,0-13-8,-8-2-12,1-14-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2.3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 129 390,'4'-47'181,"-8"24"-15,-5 1-9,1 6-121,-10 3-24,-1 4-4,-5 9 0,-4 9-4,-2 7 8,0 8-4,0 10 0,4 10 0,4 8 0,5 4 0,8-1 1,9-1-9,3-7 0,8-7 0,10-11 0,3-13 0,6-14 0,4-11 0,-1-11 0,-1-7 0,-4-9 0,-2-1-9,-4-4 5,-5-1 0,-2 4 4,-7 0 0,-3 7 0,-5 4 0,0 7 0,0 9 4,0 11-4,-9 2 13,5 11-13,0 10 0,4 6 0,2 4 0,4 5 0,3 0 0,2 2 0,2-4 0,4-5 0,-2-4 0,9-5-150,-7-13-23,0-4 0,2-14-28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1.8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30 426,'-11'-6'186,"2"21"-13,9 6-8,-6 3-133,10 14-4,-2 0-15,7 7-13,2 0 0,6-3 0,5-1 0,3-10 0,5-9 0,1-10 0,3-12 0,-2-9 0,-2-14 0,-4-6 0,-6-9 0,-5-4 0,-7-3 0,-8 0 0,-4 0 0,-7 3 0,0 15-73,-4-2-96,2 11-4,-2 7-17,5 11-3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1.4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3 103 338,'8'-5'177,"-8"5"-16,-2-11 0,-7-2-108,9 13-21,-12-18-12,7 9 0,-8-5-8,0 5-4,-4-2-4,0 2 0,-2 5 0,-1 4 0,-1 4-4,-1 5 4,1 9-4,2 7 4,3 8-8,1 8 12,3 3-12,5 3 8,7 0-4,6 0 4,5-6-4,8-8 9,3-10-9,4-10 0,2-13 0,2-7 0,-4-8 0,0-10 0,-3-4 0,-6-7 0,-2-2 0,-6 0-9,-2 5 9,-3-1 0,0 9-4,-4 3 4,0 11 0,0 11-4,0 0 4,-8 6 0,8 10 0,-1 9 0,1 6 0,0 9 4,3 3-4,1 4 4,0 2 5,1 5-9,-1 0 0,2-3 0,-3-4 0,1 0 0,-4-4 0,0-8 0,0-3 0,0-12 0,-4-7 0,4-13 0,0 0 0,-7-6 0,7-14 0,0-3 0,0-6 0,4-5 0,3 1 0,3-1 0,1 3 0,2 4 0,4 7 0,-8-2-170,10 6 1,-2 0 0,1 7-3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0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166 306,'-6'12'181,"6"-12"-8,10 11-8,-10-11-100,28 0-21,-8-7-16,9 0-8,-1-4-4,3-2-4,-2-3 1,-1-2-13,-8 0 0,-3 0 0,-9-2 0,-8 5 0,-10-1 0,-7 3 0,-5 1 0,-6 8 0,-4 4 0,-2 7 0,-1 6 0,3 7 0,0 7 0,6 9 0,3 6 0,10 5 0,4 3 0,9-1 0,11-2 0,8-2 0,7-10 0,8-5 0,3-13 0,4-8 0,10-4-158,-8-14-11,2-7 0,-6-8-24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0.1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273 346,'37'-7'181,"-18"0"-16,6 7-20,-7-20-76,14 12-29,-5-12-12,3 2-8,-6-4-8,-1-3 5,-6 1-17,-6-1 0,-7-1 0,-8 1 0,-7 5 0,-8 5 0,-6 4 0,-1 11 0,-6 6 0,-4 12 0,3 15 0,3 10 0,0 8 0,7 4 0,8 3 0,8 0 0,10-5 0,10-4 0,12-12 0,11-8 0,7-7 0,6-13 0,14 5-101,1-19-72,9-4 7,3-11-31,6-4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46.843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70 17 8,'-28'-9'100,"17"7"-31,2 2 7,-1-5-19,10 5 11,-13 0 1,13 0-1,0 0-12,11 16 5,-3-16-9,14 13-3,-5-11-13,15 7 0,2-9-8,12 9-4,3-9-3,9 0-5,-2-5-4,2 3 0,-2-2-4,-3 1 0,-8 3-12,-12-4-28,-8 11-121,-12-3-17,-13-4-15,0 0-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9.7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6 298,'-6'-9'173,"6"9"-4,0 0-8,0 0-97,4 18-23,-4-5-13,9 12-8,-5 2 0,5 9 0,-1 4-8,1 5 5,3 5-17,-3 4 0,2 0 0,-2-5 0,-1 1 0,-1-7 0,-3-5 0,4-11 0,-8-9 0,0-18 0,0 0 0,5-11 0,-3-14 0,2-7 0,-2-8 0,3-5 0,3-5 0,1 3 0,6 2 0,4 5 0,1 8 0,5 10 0,3 10 0,0 12 0,2 9 0,-2 12 0,-4 10 0,-2 10 0,-5 4 0,-6 4 0,-3 1 0,-6-5 0,-2-5 0,0-8 0,-4-5 0,0-16-29,12-2-136,-8-9-4,4-9-16,1-7-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9.3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90 318,'-11'-2'181,"11"2"-12,13-7-8,8 7-80,7-5-53,11 3-12,3-2-4,4-3-8,3 3-12,-6-8-32,0 6-117,-9-8-4,-6 3-21,-9-5 1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9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298,'4'-7'177,"-4"7"-4,3 9-4,-4 2-113,8 16-15,-7 2-13,8 11-4,-1 5-4,1 9-4,1 1-4,0 3-3,-1-2-9,1-2 0,-3-7 0,-4-5 0,-2-10 0,0-12 0,5-5-150,-5-15-23,-9-9 4,0-13-28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8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366,'0'0'181,"11"0"-16,8-4 5,18 4-122,-1-11-16,11 4-12,3-2-4,5 3-4,1 1 1,-4 1-13,-3 4 0,-6 2 0,-7 2 0,-8 3 0,-8 0 0,-6-1 0,-9 1 0,-5-7 0,0 11 0,0-11 0,-13 11 0,2-2 0,-2 2 0,0 7 0,-4 2 0,2 5 0,3 6 0,3 1 0,4 1 0,6-2 0,11 1 0,6-3 0,9-9 0,8-5 0,6-10 0,6-5 0,0-11 0,-2-7 0,-6-7 0,-9-6 0,-15-5 0,-15-4 0,-11 2 0,-17-2 0,-8 11 0,-14 0-166,3 13-7,-5 5-8,7 11-2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8.0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42,'6'-9'189,"8"9"-24,-14 0 8,17 24-100,-11-6-45,7 9-4,-1 4-8,1 11-3,-1 0-13,2 5 0,-3 0 0,-1 2 0,-2-5 0,-1-2 0,-1-6 0,-6-10 0,8-3-166,-8-14-11,0-9 0,-8 0-24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7.8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50 390,'4'18'185,"7"-1"-15,-3-3-5,11 6-133,-8 0-4,4 7-8,-2 0-8,2 4 9,-2 0-21,-2-2 0,-1-4 0,-1-5 0,-3-4 0,-1-5 0,-5-11 0,0 0 0,0 0 0,-4-9 0,1-9 0,1-4 0,2-10 0,0-1 0,0-5 0,7-2 0,3-1 0,7 3 0,1 7 0,5 2 0,3 11 0,2 12 0,4 8 0,2 11 0,-2 12 0,-1 11 0,-2 4 0,-5 7 0,-5 0 0,-4 2 0,-6-7 0,-5-4 0,-2-9 0,-6-11 0,4-2-49,0-16-116,0-12-4,-2-8-20,8-6-1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7.3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0 378,'-12'-34'173,"10"23"-20,2 11-52,9 0-234,-4 0-16,6 9-24,0 0-8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7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 302,'3'-11'185,"5"13"-16,-8-2 0,16 29-104,-12-13-29,5 13-12,-2 2-4,2 2-4,-3 1-8,-1-1 4,-1-4-4,-1-4-8,-3-5-4,0-9-20,0-4-133,0-7-12,-7-9-12,0-7-13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6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73 225,'-11'-11'165,"11"11"8,-7-9-12,-3 0-84,10 9-29,0 0-15,13-9-9,-7 5-4,9 2-4,-2-5-4,7 5 0,3-7 0,3 4-4,2 1-4,0 4 0,-2-2 0,-1 4 0,-5 4-4,-3 6 4,-8 1-4,-5 5 0,-8 4 0,-3 1 4,-8 1-8,-4 3 4,-3-2 0,-1-1 0,-1-4 0,-2 0 0,3-6-4,3-3 4,3-4 0,6-5 0,1-2-4,10 0 4,0 0 0,8-9 0,5 5 0,6-1 0,3 3 0,4 2 0,4 4 0,2 5 0,2 7 0,1 4 4,-3 5-4,-2 6 0,-6 0 0,-5 3 4,-6 1-4,-9-1 0,-8-5 4,-7-2-4,-8-5 0,-5-4 0,-6-4 4,-2-8-4,-5-6 0,-1-4 9,1-5-9,0-5 0,3 1-9,0-7-7,14 6-141,-5-3-12,9 5-4,2-1-24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5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0 422,'-8'11'182,"8"-3"-13,8-16-36,10 8-93,-1-5-16,7 1-8,2-3-8,2 1-8,0-1-16,-7 3-141,7 2-8,-6-5-16,4 7-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31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3 81 197,'2'-14'173,"-6"1"-4,0 6-16,4 7-80,-7-16-29,7 16-20,-11-13-4,3 6-4,-3 1-3,1 3-5,-6 1 0,1 2 0,-2 5-4,-2-1 0,0 5 0,-1 4 0,-1 1 4,4 4-4,-2 2 0,4 2 4,0 3 0,6 4-4,2 0 4,7 0-4,1 0 4,13 0-4,4-4 4,9 0 0,6-3-4,8-6 4,8-5-4,4-4 5,1-5-9,2-4 0,-5-5 0,-2-4 0,-8-3 0,-7-1 0,-8-1 0,-8 0 0,-6 10-57,-12-3-108,0 9-12,-23 4-21,3 12-3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5.7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318,'15'-3'185,"-5"3"-12,7 0-8,0-6-80,7 6-53,4-5-12,6 1-8,-1-3-4,3 1-8,-2-3-4,-6-2-20,4 4-133,-13 3-12,-8 4-8,-11 0-1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5.4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8 354,'-11'-14'185,"11"14"-20,0 0 0,11 23-112,-7-8-21,9 12-8,-2 2-4,8 7-4,2 2-7,1 3-9,2 1 0,3-2 0,-1-2 0,2-6 0,-2-3 0,-1-7 0,-5-4 0,-3-7 0,-2-2-13,-15-9-156,13-6-8,-13-8-8,2-2-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5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10 298,'18'-16'173,"-18"16"0,0 0-48,0 0-57,-11 14-19,4 8-13,-8 0-12,2 10 0,-6-1-12,0 7 0,-3 2-4,-1 2 0,-1 1-4,0-7-4,3-1-4,1-8-4,7-2-4,-2-12-12,13-2-93,2-11-48,-4-15 0,4-6-28,8-3 7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4.6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350,'-42'-2'185,"34"2"-28,16 2-153,-1 4-92,4-3-73,6 1-13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4.4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22,'19'9'190,"-8"9"-13,-1 4-8,6 9-125,-4-2-23,3 7-21,-6-1 0,2-2 0,-3-4 0,-5-2 0,-1-9 0,-2-3 0,-5-8 0,5-7 0,-15-7 0,9-6 0,-1-7 0,1-2 0,2-5 0,4-2 0,0-2 0,10 0 0,-1-2 0,8 6 0,5 0 0,5 7 0,4 5 0,5 8 0,2 7 0,-1 11 0,2 7 0,-5 9 0,-6 1 0,-5 6 0,-8-1 0,-6 1 0,-7-1 0,-6-9 0,-3 3-37,-6-14-136,-1-1-4,-6-12-12,1-5-13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4.0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378,'15'-35'181,"-10"25"-7,5 10-9,-10 0-121,9 23-16,-6 1-8,5 7-4,-4 4 1,1 4-17,-5-4 0,4-2 0,-4-5 0,4-6 0,1-5-25,-5-17-140,6 7-8,-4-16-16,5-6-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3.1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 386,'9'-7'185,"-9"7"-15,0 11-5,0-2-117,0 11-24,-4 1-8,8 8-4,-4 2 5,6 0-17,1 0 0,4 0 0,6-4 0,6-2 0,1-10 0,4-6 0,2-4 0,-2-10 0,0-6 0,-2-9 0,-7-4 0,-6-5 0,-8-5 0,-5-2 0,-3-2 0,-7 3 0,1 10 0,-8 1-17,8 17-67,-6 3-89,7 8-5,1 7-11,7 9-12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2.7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7 382,'0'-24'177,"0"24"-8,0 0-7,0 0-122,-4 11-16,4 9-8,0 9 0,4 7-4,-3 9 0,-1 2 1,2 4-13,-2 3 0,0-5 0,2 0 0,2-6 0,-2-5 0,-1-7 0,3-6 0,0-12 0,3-4 0,-7-9-41,7-11-128,-3-5-4,4-4-12,-1-7-13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2.4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172 281,'-8'-42'174,"8"28"-1,0 14-12,-2-11-97,6 27-19,-8-1-17,8 14-8,-4 7-4,0 7 4,0 4-8,4 4 0,-4 1-4,3-3 1,1-2-9,0-4 0,-2-10 0,1-4 0,1-11 0,-2-7 0,-2-11 0,0 0 0,0-24 0,-6-3 0,3-2 0,-1-7 0,-2-7 0,3-4 0,3-2 0,0-2 0,5-1 0,3 3 0,3 2 0,6 2 0,1 7 0,5 4 0,1 12 0,2 4 0,4 7 0,-2 9 0,0 8 0,-2 8 0,-5 6 0,-4 7 0,-4 4 0,-8 7 0,-8 3 0,-8-1 0,-6-2 0,-8-4 0,-4-3 0,-3-9 0,-7-6 0,1-5 0,-1-6 0,5-5 0,3-7 0,4-2 0,16 7-117,0-9-52,11 11-9,11-18-11,10 9-12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22.2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4 48,'0'-11'129,"0"11"4,0 0-41,6-2-19,-6 2-9,0 0-15,0 0-21,0 0 0,0 0 0,0 0-4,0 0 0,0 0 1,0 0-5,0 0 4,0 11 0,6 0-4,-6 1 0,1 8 0,-1 4 1,4 8-9,-4 1 0,4 3-4,-4 4 0,4 1-4,-1-1 0,-1-4-4,0-5 0,0-6 0,2-5-8,-4-11-24,0-9-129,7 0-9,-3-9-11,-2-9-1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30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3 229,'5'-9'169,"3"2"4,-8 7-7,4 16-98,-4-16-32,3 22-4,-3-4-11,4 7-1,-4-1-8,6 8 4,-4 1-4,1 3-4,1 2 0,2 0-4,-3 0 4,3-2-4,0-2 0,-1-3 0,1-6 0,-2-5 0,1-5-8,-3-6 4,-2-9-20,0 0-24,8 0-117,-10-11-8,2 2-21,0-4-7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19.4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53 241,'0'0'165,"0"0"17,5 9-25,6 2-93,-11-11-20,14 20-7,-9-9-13,8 9 0,-5-2-8,5 4 0,-2 1-4,0 1 0,1 1-4,-1-3 4,-2 1-3,1-6-9,-1-5 0,-2-4 0,3-8 0,1-4 0,2-14 0,2-13 0,6-12 0,3-12 0,4-17 0,6-6 0,5-9 0,2-5 0,3 5 0,0 7 0,-2 13 0,-7 9 0,1 27-166,-16 13-11,-8 22-4,-16 12-24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18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21 193,'6'-14'173,"-6"14"-4,0 0-20,-8-11-72,8 20-33,-9-4-8,1 8-12,-3-2-3,2 9-5,-4 3 0,0 4-4,-1 6 0,5 3-4,0 2 0,3 5 0,4-3 0,6 2-4,4-4 4,6-4-8,9-7 4,5-5 0,6-11 0,3-2 0,3-9-4,-1-9 4,-2-4-4,-1-5 0,-6-4 4,-7-1-4,-8-1 0,-8-1 0,-7 0 0,-7 3 0,-10 6 0,-8 5 4,-5 7-4,-3 4-4,-3 6 4,0 8 0,5 4 0,4 4-4,9 5-4,4-2-4,13 4-16,1-5-133,11 1-8,4-7-16,7-2-9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18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0 298,'-2'13'181,"15"1"-12,4-14-8,9 6-121,0-6-11,8 0-13,-1-4-8,5 4-12,-1 0-29,-5 0-120,2 0-8,-4-2-16,-2 2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17.8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261,'0'0'182,"0"0"-9,0 0-8,12 0-101,8 4-27,-3-4-13,13 0-8,2 0-4,3 0-4,3 0-4,-1-2-4,1 2-12,-8-11-77,0 11-72,-10-7-4,-5 2-16,-15 5-13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17.0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5-1 157,'11'-9'165,"-11"9"0,0 0-12,4 13-69,-11-8-43,7 13-5,-8-5-16,3 9 0,-3 3-8,1 1 0,-1 6 1,3 3-9,3 3 8,2 0-8,7 2 8,6-2-8,8-5 4,5 0-4,6-8 4,5-5 0,2-7-4,2-6 0,-1-7 0,-7-9 0,-3-7-4,-7-1 4,-8-8-4,-10-2 0,-7 1 0,-7-1 4,-10 5-4,-3 4 4,-6 7-8,-2 7 8,-2 8-4,2 5-4,4 9 0,4 4-8,7 5-4,7-5-24,16 5-117,1-7-17,12-3-7,3-6-8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16.5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6 104,'4'-23'169,"-4"23"-12,0 0 9,0 0-82,5 20-23,-6-4-25,6 11-8,-5 0-4,7 6-4,-1 3-4,-1 4-3,1 0-1,-1 1-8,1 1 4,-1-4-8,1-2 4,1-7-4,-3-7-4,0-11-8,5-2-97,-9-9-48,9-22-16,-7-3-5,1-4-1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8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322,'8'8'193,"-8"-8"-28,0 0 4,0 0-116,0 0-25,0 0-8,0 0-12,0 0-16,0 0-125,0 0-28,0 0-20,0 0-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8.3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51 205,'7'-11'173,"-7"11"-4,11-16-8,8 14-88,-10-9-33,9 6-8,-1-1-7,1 6-5,-3 0-4,4 4 0,-8 7-8,-2 3 0,-7 3-8,-2 6 4,-2 1 0,-3 1-4,-5 1-4,1-3-8,2 3-28,-6-10-117,2-5-13,1-6-15,3-3-4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50.6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-2 193,'0'0'177,"0"0"-4,-8 6-16,3 10-64,-10 0-49,9 8-16,-5 1-3,2 8-9,-1 3 0,5 4-8,1 1 4,4 3-8,4-3 0,7 1 0,2-6 0,9 0 0,5-7-4,4-7 4,5-4-4,3-5 4,2-8-4,-1-10 0,-1-4 0,-6-6 0,-3-6 0,-5-5 0,-7-3 0,-6-3 0,-9 3 0,-8 0 0,-7 5 0,-6 1 0,-7 10 0,-3 2 0,-1 11 0,-1 4 0,2 10-4,0 3 8,5 8-8,6 4 4,4 5-8,4-1 0,7 7-28,-2-11-125,10 0-9,1-11-19,6-6-8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50.0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5 277,'-5'-7'170,"5"7"-1,-8 11-12,12 9-105,-10-4-16,6 9-11,-2 4-5,2 4-8,0 1 4,0 6-4,2-2 0,0 2-8,-2-4 4,2 0 0,-2-5-4,2-4-4,-2-4 0,0-8-4,0-3-12,0-12-24,0 0-121,0 0-12,-2-16-17,2 0-1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30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0 161,'0'-11'165,"0"11"0,0 0-8,0 0-77,7 16-31,-7-3-17,4 10-8,-4 1-4,3 7-4,-3 3 1,4 6-1,-4 1-4,5-1 0,-3-2-4,1-2 0,-1-5 0,2-4-4,-3-5 0,3-10-12,-2-3-16,-2-9-101,-6-9-40,3-7-12,3 0-9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9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7 30 322,'0'0'177,"-4"-11"-12,4 11-12,0 0-117,15-7-16,-3 7-7,6 0-5,1 0-4,7 0 0,0-2 0,3 2-4,1 0-12,-6-7-33,-2 7-116,-1-4 0,-6 4-20,-7-2-8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9.2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2 181,'8'-13'173,"-8"13"4,5-9-24,-1 16-60,-4-7-41,0 13-20,0-2-11,2 5-1,-2 4-4,4 2-8,-3 3 8,7 6-12,-5 0 8,5 5-8,-3-3 0,3 3 0,-3-3 0,1 1 0,-1-3 0,-3-4-4,2-5 4,-4-4-4,3-5 0,-3-13 0,0 0-8,0 0-8,8-4-24,-8-12-121,7 0-8,-1-6-25,5 2 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8.8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54 265,'-7'-9'174,"20"4"-9,4 5-12,-4-9-109,15 9-12,-2-6-16,6 1-4,1 3-28,-3-3-129,2 1-8,-2-3-16,-2 3-12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7.1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1 29 56,'0'-11'141,"-2"2"12,2 9-32,-13-2-17,-2-3-31,7 10-25,-11-5-11,4 4-9,-5-4-12,1 7-4,-2-5-4,3 3 0,-3-1-4,2-2 0,2-2-4,2 0 4,0 0 0,6 0-4,2 0 0,7 0 0,-10-4 4,10 4-4,0 0 0,-5 9 4,5-9 0,-4 13 0,2-4 0,2 5 0,-4 1 8,2 1-8,-1 2 4,-1 0-4,2 0 9,2 0-13,-2 0 8,2-3-4,0-1 0,2-3 0,-2-11 0,11 9-4,-3-9 4,3 0 0,-2-5-4,8 1 0,0-3 4,2 0-4,1 1-4,1 1 4,3 1 0,3-1 0,1 5 0,-2 0-4,-2 7 4,1 0 0,-1 4 0,-3 5 0,-3 6-4,-3 3 4,-5 4 0,-3 2 0,-7 5 0,0 0 4,-9 0-4,-2-3 4,-6-4 0,-4 0 0,-1-9 0,-5-4 0,-1-9-4,2-3 4,-2-8 0,0-3-4,2-6 4,1-1-8,7-1-8,1-6-16,15 6-121,-4 1-8,10 3-21,3 0 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33.7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128 390,'0'-34'181,"-4"16"-7,-5-2-13,5 7-121,-9-7-16,0 9-8,-4 2-8,0 4 0,-4 8-8,2 5 4,-1 10-4,-1 7 0,2 4 0,4 7 0,2 2 0,4 2 0,5-2 0,6-5 0,3-2 0,8-4 0,2-7 0,4-9 0,4-6 0,1-5 0,-1-7 0,-2-4 0,-1-7 4,-3-2-4,-2-2 0,-2-3 4,-3 1-4,-3 4 0,-1-1 9,-2 4-9,-2 3 0,-2 3 0,0 2 0,0 9-9,-2-9 9,2 9 0,0 0 0,-10 7 0,10-7-4,-2 16 4,2-3 0,0 7 0,0 2 0,2 7-4,4 7 4,1 6 0,1 8 4,-1 3-4,3 3 4,-1 2 5,1 0-9,-7 0 0,-3-7 0,0-2 0,-9-9 0,-4-4 0,-6-7 0,-3-7 0,-7-6 0,-3-7 0,0-9 0,-1 0 0,1-13 0,0-5 0,5-2 0,3-9-41,11 2-128,5-4-4,8-3-16,8-1-9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9.5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7 0 374,'5'11'181,"-5"-11"-3,5 7-54,-5-7-79,0 0-17,0 0-16,0 0-16,10-7-153,-10 7-8,0 0-21,-7 0 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9.3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 161,'0'0'165,"0"0"12,7-9-28,4 9-64,-9-9-37,9 7-16,-5-7-4,9 5-4,-4-3-7,2 5-5,0 2 0,-1 0-8,-1 4 0,-2 5 0,-1 2-4,-6 3 0,-2-1 0,0 1 0,0-1-4,-8-2-4,4 3-16,-7-8-134,11-6-7,-13 12-20,13-12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7.2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157,'2'-16'177,"-2"7"0,0 9-20,0-11-60,8 18-41,-8-7-24,1 22-3,-1-2-13,6 7 0,-6 7-4,5 4 0,-3 2-4,2 7 4,-4-5-4,6 1-4,-6-3 0,1-4-4,-1-7 0,0-9-16,4-5-4,-4-15-20,7 5-121,-7-12-13,8-6-11,-3-10-12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6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4 149,'-9'0'169,"9"0"0,0 0-4,9 14-72,-1-19-41,14 10-20,-3-7-4,9 2-7,0 0-9,4-5-4,0 5-12,-4-9-41,0 9-112,-5-4-4,-6 4-24,-10-5-4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6.0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6 289,'-6'-9'178,"6"9"-5,-5 9-12,-3-4-109,12 15-15,-4 0-17,4 9 0,-2 5-4,3 4-4,-1 4-4,2 1 0,-1-1-4,-1-4 0,0 0 0,-2-8 0,-2-6-8,0-8-8,0-5-16,-6-13-101,6 2-40,-2-14-16,4 3-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29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241,'0'0'161,"-2"-9"4,11 7-8,-1-10-104,14 8-17,3-5-16,7 2-4,1-2 0,5 0-8,1 3-8,-1-3-24,1 9-125,-5-3-8,-2 3-12,-6 3-24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53.27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22 169,'8'0'173,"-1"-3"0,0 1-16,-7-8-68,9 10-29,-9 0-28,7-6-12,-7 6-3,7 0-9,-7 0 0,0 0 0,4 8-4,-4-8 0,0 0 0,0 8-4,0-8-12,0 0-133,0 0-12,-4-12-25,8 5 1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9.7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1 257,'0'13'169,"7"-13"5,6 4-17,-2-10-101,12 6-24,-3 0-16,4 0-12,2 6-36,-5-6-117,7 0-8,-6-4-20,4-1-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8.6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04,'0'-11'169,"2"2"-16,-2 9 13,7 9-82,-7-9-15,4 15-25,-4-6-12,4 11-4,-4-2-8,6 7 1,-5 0-9,3 1-4,0 1 0,0 2 0,-1-2-4,-1 0 0,0-2-8,-2-5-8,6 4-57,-6-10-92,0-5 0,0-9-20,0 0-8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8.0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2-7 229,'0'-9'161,"0"9"8,0 0-24,0 0-72,8 11-25,-8-11-20,15 18 1,-6-9-9,2 9-4,3-2 0,1 4-4,0 0-4,1 7 4,3-3-8,0 6 4,1-1-4,-1-2 0,-4-3-4,2-1 4,-4-3-4,-2-5 0,-3-3-8,-8-12-12,11 11-137,-11-11-8,0 0-12,0-18-13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7:47.7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9 0 12,'0'0'128,"0"0"9,0 0-36,0 0-16,0 0-5,0 0-15,0 0-13,-7 2-8,7 7 1,-10-7-17,5 10-4,-4-4-4,-1 6-4,-3-1-4,0 7 0,-2-2 0,-1 4 1,-3 3-9,2 2 4,-3 0-4,3-1 0,-1 1 0,3-2 0,2-5-4,2-2 4,3-3-8,1-8-12,7 2-33,0-9-104,0 0-4,-6-13-16,8-1-12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6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02 48,'-1'-18'145,"2"12"12,-1-3-4,0-5-64,10 10-29,-7-9-8,12 8 1,-5-6-17,6 7-8,-3-5-4,2 4-4,-2 1-7,0 4-1,-2 4-8,-3 3 0,-3 4 0,-3 2-4,-2 3 0,-5 4-4,-1-2 4,-1 0-4,-1-3 0,-1-1-17,7 6-83,-7-11-49,3-1-16,1-1-1,5-7-23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1.21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-1 197,'0'0'177,"0"0"-8,0 0-12,9 9-80,-9-9-17,9-2-19,-9 2-13,21-2-8,-8-1-8,4 3-12,4 3-89,-4-3-64,1 0-8,1 2-24,-2 2-8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0.42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-2 36,'-6'11'157,"10"-4"4,5-3 4,8-6-68,13 11-21,-4-13-19,16 10-21,-7-6-8,5 3-8,-7-3-8,-3 0-16,-7 4-137,-16 1-8,-7-5-20,-17 11-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7.6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-1 181,'7'0'189,"-11"11"-16,1 0-12,-1 9-68,-5-4-49,5 9-12,-2 1-7,4 8-1,-1 2-8,3 4-4,0 0-4,7 3 4,2-3-4,8 0-4,4-9 4,5 1-8,8-12 8,3-7-8,5-8 4,-1-8 0,2-8-4,-4-7 4,-5-4-4,-6-7 0,-9-2 0,-10-3 0,-9 1 0,-11 1-4,-8 6 4,-7 5 0,-4 8 0,-4 9-4,2 8 4,1 7-4,2 7 0,7 7 0,7 1-12,4-1-4,11 8-52,2-12-102,7-1 9,0-14-28,6 1 0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6.6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 0 398,'4'29'190,"7"-23"-25,9 8-40,3-14-101,8 4-8,5-4-20,-4-4-145,5 2-12,-3-5-25,-1 0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51.3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79 149,'-8'-9'157,"5"0"8,3 9-12,-2-11-77,2 11-23,0 0-29,0 0-8,0 0-8,3 13 0,-3-4 0,0 7 0,0-1 0,6 8 0,-4 1 0,4 1-4,-1 2 4,3 0-4,3-3 4,2 1-3,2-5-1,2-4 0,2-7 0,-1-2 0,3-12 0,1-2-4,-1-6 4,-2-5-4,-3-2 4,1-7-4,-2 0 4,-4 0-4,1 0 0,-3 1 0,-5-1 4,1 2-4,-3 3 4,-2 1 0,4 6-4,-4 1 4,-4 5-4,4 9 4,-3-6-4,3 6-4,-4 11 0,4-2 0,0 4 4,0 1-4,0 4 4,4 4-4,-1 3 4,3-1 4,0 5-4,-1 5 0,3 0 0,-3 1 0,1 3 0,-4 0 0,1-2 0,-3 2 0,0-2 0,-1-2-8,-5-5 4,0-2-4,-1-5 4,-4-2 0,1-6 0,-3-3-5,2-7 9,-2-4 0,2-2 5,1-5-1,3-6 0,3-3 4,4-2-4,4-4 4,5-5-8,6-2 8,6-2-4,3-1 0,8-1-4,5-3 0,4 5 0,4-1 0,2 5 4,-2 5-8,0 4 4,-6 2-12,1 16-41,-12-4-108,-12 4 0,-6 2-20,-10-2-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29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82 12,'-5'-27'141,"1"16"4,2-4-25,2 15-11,-5-21-36,5 21-17,-2-9-16,2 9-3,0 0-13,2 14-4,-2-3-4,1 7-4,-1 2 0,6 7 0,-6-2-4,6 4 4,-4 0-4,1 2 0,1-4 0,2 2-3,-1-4 3,-3-3-8,2-2 4,-4-4-12,4-3-17,-10-8-99,6-5-38,0 0-7,-11 0-8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5.7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6-3 257,'-3'13'173,"3"-13"1,15 7-17,5 0-97,-3-12-28,8 5-12,3 0-15,2-6-22,7 6-132,-5-5-8,4 5-16,-6-7-1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5.5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 161,'4'-9'177,"-4"9"-12,0 0-4,5 11-64,-5-11-45,2 18-20,0-5-8,4 7-3,-3 2-5,3 7 0,-4-2-4,-1 4-4,-1-2 0,4 0-8,-2 0-12,-2-9-12,5 6-61,-5-14-80,2-6-8,-2-6-16,0 0-1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3.8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4 173,'13'-18'169,"-2"9"4,6 3-24,0-3-40,11 9-69,-4 0-16,8 4-4,0 1-4,5 10-3,-1 3-1,1 7-4,-3 4-4,-4 9 4,-8 2-8,-1 3 4,-12 2 0,-3-1 0,-6 1 0,-8-5-4,1-2 4,-7-4 0,1-7 0,0-2-4,0-10 4,2-1-4,2-8-12,-3-6-16,12 0-125,-5-11-8,3 2-21,-2-6-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3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8 144,'-4'-11'158,"4"11"-1,0-9 0,-1-5-81,8 14-11,-5-9-29,9 9-4,-4-9-8,6 7-4,-2-2-3,4 4-5,0 0-4,0 4 0,-4 5-8,-2 2 4,-1 3-4,-5 1 4,-3 3-4,-5 0 0,-4 0 0,-4 2-4,0-2 4,-4-5-4,2 1 0,0-3 0,1-4 0,2-3 4,3-2-4,9-2 0,-5 0 4,5 0 0,0 0 0,11-11-4,-2 9 4,4-3 0,0 3 4,2 2-4,0 0 0,1 2 0,1 5 4,-2 4-4,0 0 4,-2 5 0,-4 0-4,-2 4 4,-3-2 0,-4 4 0,-6-2 4,-1 0-8,-4-4 8,-4-1-8,-3-3 4,-1-3-8,0-7-4,-1-7-12,5 5-49,-1-15-88,3-1-4,-2-4-20,7 0-4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2.7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2 76,'0'0'165,"0"0"-16,0 0 0,-10-4-48,10 4-33,0 0-15,0 0-21,-9 0-4,9 0-8,-7 7-4,3 4 0,-4 0-3,3 9-5,-3 0 0,1 7 4,-3 2-8,1 7 4,1-1-4,3 3 0,1 2 0,4 0 0,2-2 0,5-2-4,7-5-4,1-8-32,9-1-121,-2-9 0,7-6-29,-3-9 9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00.9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0 65 124,'6'-11'157,"-6"0"1,0 2-1,0 9-77,-7-16-19,7 16-21,-14-13-16,9 13-4,-6-5-4,-1 5-8,-3 0-4,1 5 0,-3-1 0,-2 3-4,-1 0 4,-1-3-4,2 1 4,1-1-4,3-4 0,0 2 4,5-2-4,3 0 0,7 0 0,-9 0 0,9 0 0,0 0 0,-6 5 0,6-5 0,-6 13-4,6-6 4,-3 2 0,1 4 0,2-1 0,-4-1 0,4 2 0,-2 1 0,2 1 0,-2-1 0,2 1 0,-3-1 0,1-3 0,2-2 0,0-9 0,0 11 4,0-11-4,11-4 0,-2-3 4,4-2-4,0 2 0,6-2 0,0 3 0,-1 3 0,3 3 0,-2 9 0,1 5 0,-1 4 0,-2 4-4,-2 5 8,-4 4-4,-6-2 9,-3 5-5,-4-3 0,-7-2 0,-4-6 0,-6-3 4,-3-9-4,-6-6 0,0-5-4,2-3-12,-4-10-17,9 0-120,1-5-8,9 2-16,1-4-12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3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2 0 273,'-21'27'170,"12"-9"-1,-2 7-12,1 15-113,-10-2-16,3 16-8,-8 4-8,1 14-3,-8 1-5,-2 10-8,-1-4-5,-4-6-19,10-1-121,-2-9-12,4-14-12,9-13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4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89 253,'-19'-54'169,"12"34"5,0 5-13,7 15-101,-15 0-16,13 15-15,-4 8-5,2 13 0,-3 6-8,-1 12 4,1 4-4,-3 5-4,-1-1 9,0 3-21,-2-2 0,2-5 0,-1-4 0,5-9 0,-1-7 0,1-18-77,7 0-92,0-20-8,0 0-25,-2-20-7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4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-13 253,'0'-7'169,"0"7"1,0 0-13,0 0-101,-8 13-20,8 10-12,-7-1-3,1 9-1,-5 0-4,-2 5 0,-4-2-4,0 1 4,-1-3-8,3-6 0,1-3-4,5-3 0,9-9 0,6-2-4,9-7 4,5-2-4,8-2 4,4 0 0,4-3-4,3 1 4,2-1-4,-2 5 0,1-2-4,-5-2-12,1 8-16,-12-8-137,0-1 4,-3-6-20,-8 0-9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3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1 285,'-11'20'166,"18"-16"3,15-4-16,3-2-117,16 2-24,3 0-105,5 0-52,-1 0-24,-1-2-4,-3-3-1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27.747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4-3 64,'-19'4'149,"11"-4"8,8 0-4,-5 11-60,5-11-29,0 0-11,13 0-25,7 6 0,5-6-8,12 9-4,6-5 0,11 5-4,3-2 0,6 1-8,1 1 5,0-2-5,-5-1 4,-2-1-4,-9-1 0,-5-4-4,-5 0 4,-8 0-4,-6 0 0,-5-4 4,-4 4-4,-8-3-4,-7 3-29,4 9-124,-12-2-4,-8-3-20,-5-2-16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3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0 273,'-8'2'182,"8"-2"-13,10 0-4,3-11-105,11 11-27,2-5-9,10 1-12,-2 2 0,5-3-8,-2 5-16,-7-7-141,0 7 0,-9 0-24,-6 0-9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3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60 193,'22'-40'181,"-14"26"-8,-3 1-16,5 8-88,-10 5-25,0 0-16,-12 5-4,5 10-7,-6 10-9,2 11 0,-6 6 0,4 12 4,-1 4 0,7 5-4,7-1 0,7 1 0,10-5 4,11-7-4,10-11 0,9-6-4,5-14 0,4-9 4,3-11-4,-3-13 0,-4-5 0,-9-9-4,-9-4 9,-13-5-9,-14 0 0,-9 1 0,-16 3 0,-11 5 0,-10 10 0,-6 5 0,-4 12 0,-1 12 0,1 10 0,6 7 0,7 7-9,10 2 1,11 4 0,11-4-16,19 7-81,10-16-68,10-7 0,10-10-24,8-12 3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6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9-364 426,'0'-99'186,"0"99"-17,0-84-32,0 84-105,0 0-16,0 0-12,0 0-36,0 0-129,0 0-4,0 0-25,0 84-3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6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65 233,'-2'-43'169,"2"30"0,2 2-12,-2 11-104,0 0-13,0 29-16,-2-5-4,2 14 1,-3 7-1,3 9-12,-2 8 8,2 5-8,0 2 0,4 3-4,-3-5 4,3-2-8,-2-12 0,2-4 4,-4-11-4,0-9-8,-4-6-20,-5-17-133,1-6-4,-6-4-29,-3-12 5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5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0 245,'-6'18'173,"6"-7"5,0 3-13,-9-3-109,14 14-12,-10-7-15,5 6-5,-8 1-8,1 2 0,-4-3-4,3 3-4,-5-2 0,2-1-8,-2-3 4,3-4-4,3-1 0,1-5-4,2-4 8,4-7-8,0 0 4,13 2 0,1-4 0,2-2 0,5-3 0,5 2 8,2-1-8,2 1 8,2 1-8,0 4 4,0-3-8,-2 3-4,-4 3-12,-7-8-40,-2 10-109,-6-5-9,0 0-11,-11 0-12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5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112,'-21'18'173,"21"-18"1,-5 9-5,5-9-77,16 0-23,-6-5-21,12 5-12,-1-2-11,9 2-5,1 0-8,3 0-4,2 0-4,-1 0-8,2 7-44,-5-7-109,-2 2-17,-7-2-7,-5-4-2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4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217,'0'0'169,"0"0"8,17-3-20,3 3-88,-1-9-25,15 7-16,-1-7-7,9 5-5,-1-1-4,0 3-4,-2 2-12,-5 0-12,0 4-93,-15 1-52,-8 2-8,-11-7-13,0 15-7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3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4 75 257,'-9'2'186,"9"-2"-17,0 0-4,24 0-93,-1-11-27,17 6-13,5-4-16,14 3 8,7-3-16,9 0 8,5 2-8,-1 2 0,-2-1-8,-7 1 4,-9 5-8,-12-2-12,-11 6-129,-21 1-24,-17-5-8,-8 11-2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3.3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80 173,'0'-9'169,"0"9"0,10-11-24,-8-5-73,14 12-19,-4-7-21,8 2-8,-1 0-8,7 4-4,2-1 1,0 6-5,-2 4-4,0 5 4,-3 7-8,-5 6 4,-3 5-4,-7 6 0,-6 1 0,-4 4 4,-8 0-4,-6-4 0,-5-1 0,-3-6 0,-2-7 0,-2-6 0,0-5 0,1-7-4,3-4 4,5-5 0,8-2 0,6-2-4,5 0 4,7-1 0,6 1 0,6 2 0,7 5 0,0 4 0,4 0 0,0 9 0,-2 2 4,-2 2-4,-3 5-4,-7 0-12,5 2-125,-14-4-12,1 0-17,-6-7-7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57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 265,'-9'-2'178,"18"4"-5,4-2-16,14 9-89,-5-9-23,11 4-13,3-4-8,5 5-4,0-5-8,0 0-4,-2 0 0,-2 0-8,-7 0-20,-13 0-137,-2 4-8,-15-4-20,6 9-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25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 124,'6'-9'165,"2"2"-3,-8 7-1,0 0-61,11 18-39,-11-9-29,3 9-4,-3 0-4,8 6-8,-6 1 1,3 2-1,1 0-4,1 2-4,-1 0 0,2-2-4,-1 0 4,0-3-4,1-1-4,-2-6 4,1-1 0,-1-2 0,-3-5-4,-3-9 4,6 4-4,-6-4 4,6-9 0,-6-2-4,1 0 4,-1-5-4,2-2 0,2 0 0,-2-2 0,2 0 0,3 0 0,2 0 0,1-1-4,3 4 4,4 1 0,-1 0-4,5 3 4,3 2 0,0 2 0,3 4-4,1 5 4,-2 0 0,2 11 0,-2 0-4,-2 7 4,-3 0 0,-5 2 0,-4 5 0,-9 2 4,-3 0-4,-9-3 0,-10 1 4,-3-3-4,-8-1 4,-4-3-4,-1-7 4,-4-5-4,2 1 0,-1-7 0,1 0-12,9 0-36,4-9-109,3 2-12,4-1-17,12 1-3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57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 144,'4'-16'162,"-4"16"3,0 0-4,0 0-73,-2 11-27,6 5-21,-8-1-12,8 10 1,-4-3-13,6 8 4,-5 1-8,5 2 0,0-1-4,-1 1 0,-1 1 0,2-3-8,-3-2 8,-1-4-12,2-3 4,-4-8-16,0 4-36,0-18-109,0 0-9,-11 0-7,3-9-8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8:57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2 42 92,'0'-11'149,"0"0"-12,-3 4-40,3 7-5,-12-9-27,12 9-13,-16-2-3,8 4-13,-11-2-4,4 3-8,-9-3-8,2 4-4,-8-4 0,2 5-4,-2-5-8,2 2 5,0-2-5,2 0 4,5-2-4,0-1 0,5 1 0,3-2 0,3 1 0,1 3 0,9 0 0,-11-4 0,11 4 0,0 0 0,0 0 0,-4 9 0,4-9 0,2 13 0,-2-4-4,2 0 4,-1 5 0,-1 1 0,4 5 0,-4 0 4,0 3-4,0 1 0,0 3 4,0-2 0,-4-3-4,4 0 4,0-6 0,0 0 0,2-7-4,-2-9 4,8 6-4,-8-6 4,11-4-4,-2-3 4,1-2-4,1-2 0,2-2 4,2 2-4,0-1 0,4 3 0,-1 0 0,5 5 0,-1 4 0,2 0 0,3 7 0,-3 4 0,-2 5 0,3 4 0,-3 4 0,1 3 0,-7 2 0,-1 5 0,-3-3 4,-5 2-4,-5-1 0,-6-3 0,-3 0 4,-8-7-8,-4-2 8,-5-4-4,-4-3 0,-2-6 0,-2-2 0,0-5 0,-1-5 0,1-2 0,2-2 0,4-2-4,3 0 0,5-2-12,8 6-61,1-6-76,5 1-8,4-1-24,6 2 8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7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7 132,'0'-16'141,"4"-2"-8,-1 5-24,3 6-32,-2-6-37,7 8-4,-5-4-16,7 7 4,-6-2-8,6 4 5,-1 0-5,3 4-4,-6 1 4,2 6-4,-1 0 4,-1 5-12,-5-1 8,0 5-12,-4 1 8,-2-1-8,-4 2 4,-1 1-8,-1-6 8,-1 1-4,-1 0-8,1-9-32,1 5-109,1-8-4,7-6-12,-9 12-12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4.2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75 233,'-7'-9'165,"7"-3"4,0 1-16,13 11-88,-8-13-17,14 8-12,-4-6-11,8 4-5,-1 1-4,4 6-8,1 0 0,1 4-4,-2 5 0,-2 9 0,-3 7-4,-6 4 4,-4 2-4,-5 3 0,-8 4 4,-8 0 0,-6-2 0,-5-3-4,-5-1 4,-2-8 0,-6-4 0,0-4-4,0-7 0,1-7 0,1-4 0,2-5 0,6-4 0,3-5 0,10-2-4,5 1 4,10-1-4,9 0 4,6 0-4,9 7 4,4 2-4,3 6 8,5 3-4,-1 7 4,-2 4 4,-3 5-4,-4 2 4,-2 0-4,-5 0 0,-5-3-4,-3-1-12,-7-10-113,1 3-44,-9-7 0,12-9-24,-12-4-5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3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390,'33'-4'185,"-19"4"-27,-4 0-150,-10 0-157,-11 10-37,-6-6 5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3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3 346,'-13'4'193,"4"0"-12,9-4-11,0 0-114,8 0-48,1 4-161,-9-4-12,10 0-24,-10 0-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3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382,'11'-9'185,"2"14"-3,-12 6-17,5 11-129,-6 3-12,4 11-8,-4 0-4,5 6-4,-5 1-4,0-1-8,6 3-24,-10-5-137,8-4-12,-4-9-8,3 0-13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2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7 338,'0'-11'185,"7"0"-16,-1 13 0,-6-2-132,9 18-13,-3 2-4,2 7-12,-7 5 4,5 6-8,-4 4 4,-2 1-12,4 1-16,-12-8-141,8 0-12,-4-9-17,4-5-3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2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3 146 302,'4'-29'185,"-4"11"-16,-6-5-8,3 5-125,-9-2-16,-3 4-3,-7 3-9,-6 6 0,-4 7-4,-6 7 4,-1 9-4,-2 8 0,3 6 0,2 3 4,10 8 0,7 4 0,6-3-4,13 1 4,10-3-4,6-2 4,9-8-4,9-6 0,3-10-4,6-8 0,0-6 0,-1-11 0,-3-7-4,-5-6 0,-4-6 0,-6-3 0,-9-1-4,-3-2 4,-7 2 0,-5 3 0,0 6 4,-5 7 0,-1 5 0,6 13 0,-9-5 0,7 14 0,2 7 0,2 2 4,1 5-4,5 3 4,3-1 4,2 4-4,0-2 4,4 0 0,-4-2 0,0-3 0,-3-1-4,-3-6 4,-5-3-8,-2-12 9,0 11-9,0-11 0,-11-11 0,5-3 0,1-6 0,-1-3 0,4-8 0,2-3 0,4-4 0,5-5 0,4 1 0,4-1-9,6 5 9,3 4 9,4 5-9,4 9-9,7 11 9,0 14 0,1 6-4,1 13 4,-4 10-4,-3 4 8,-10 7-4,-7 2 4,-12-2-4,-7 0 0,-3-5 0,-9-6 0,-1-7-8,-4-9-20,12-2-141,-8-14-8,13-2-12,0 0-9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1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51 285,'-36'-53'166,"27"41"-29,9 12-137,0 0-137,7 0-16,6 16-1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24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61,'0'0'161,"0"0"5,0 0-17,4 11-105,1 7-12,-5 0-12,7 6 4,-3 1-8,2 4 1,-5-2-5,5 6 0,-2-1-4,1 1 0,-1-2-4,1 3 0,1-3 0,1-4-4,1-2 0,-3-5 4,-1-5-4,-1-6 0,-3-9-12,0 0-8,8 9-53,-10-20-84,2 2-8,-6-9-16,6 3-8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1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 56 225,'-10'-2'173,"10"2"4,21-7-11,5 9-78,0-8-60,9 3-3,3-5-5,3 3-4,-2-4-4,0 2-4,-3 1 0,-7 1-4,-2 5 0,-7 0 0,-5 5-4,-4 6 4,-3 2 0,-1 7 0,-3 5-4,0 2 4,-1 7 4,-3-3-4,4 2 0,-4-1 4,2-5-8,-2-3-4,4-1-28,-8-14-129,4-9-12,0 0-12,9-7-13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1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 326,'-8'-5'189,"8"16"-24,-2 5 4,8 11-136,-6 6-9,2 10 0,0 4-8,1 4-4,3 3 0,0 0-4,-1-5 0,-1-2-8,2-7-8,-6-15-48,3-3-109,-6-10-4,3-12-25,-10-3-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0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85 294,'2'-9'177,"-2"9"-8,-2 18-4,-7-9-121,9 9-11,-4 4-9,4 2 0,2 5-4,7 0-8,4 0 4,4 0-8,5-2 4,8-3-8,4-6 0,6-7 0,-1-6-4,0-10 4,-1-6-4,-3-9 0,-7-9-4,-7-4 4,-12-3-4,-5-4 4,-8 2-4,-9 0-8,-4 5-4,-5-3-40,3 18-109,-3 1-13,7 10-7,0-2-1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0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62 197,'-9'-39'185,"2"24"-8,7 15-8,-10-9-52,10 25-76,-2 1-17,2 17 0,2 2-8,2 9 0,0 2-8,1 6 4,3 1-4,-3-5 0,3-2 0,-2-6-4,-1-6-4,-1-10-16,3 0-121,-7-25-32,4 9-8,-4-18-2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30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12 285,'-6'-9'170,"-1"6"-1,-1 3-12,-5 0-109,2 9-20,-8 3-7,2 8-5,-5 4 0,1 7 0,3 5 0,4 2-4,5 2 0,9-2-4,13-3 4,8-1-8,9-10 4,7-6 0,4-9-4,3-9 0,-1-9-4,-4-9 9,-9-9-18,-9-4 9,-10-4 0,-11-3-4,-13 2 0,-12-2-4,-8 5-12,-10-1-8,5 14-129,-7 3-12,10 8-12,-1 2-9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9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1 90 165,'9'-38'169,"-9"24"-4,-7 1-8,-3 8-72,-8-10-37,3 15-20,-9-5-8,-1 5-4,-1 7-8,0 2-4,2 2 0,-2 7 0,4 2 1,5 3-1,4-1-4,5 1 0,8 1 4,10-6-4,6-2 0,9-3 0,6-1 4,8-3-4,4-5 0,6 5 4,1-2-4,-2-1 4,-3 6 4,-2 3 0,-12 1 0,-6 4-4,-14 3 4,-11 1-4,-11 1 0,-14 0 0,-8-3 0,-8-4-4,-7-4 4,-5-8-4,3-6 4,2-2 0,7-7-4,5-7-4,10 1-12,6-10-81,14 5-64,6-3-4,17 5-16,4-4-13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8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398,'38'7'190,"1"-7"-17,6-7-8,9 7-129,2-9-12,2 3-8,-6 1-20,-11-3-153,-1 8-12,-18-7-12,-11 7-8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8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41 249,'-4'-29'169,"0"20"1,-3 4-13,7 5-85,-19 7-32,15 6-11,-5 8-9,5 12 0,-1 5-8,3 7 4,2 7 0,0 3-8,4 1 4,3 0-4,-1-4 0,1-3 0,-1-9 1,-2-6-22,1 0-23,-5-21-125,0-2-8,-4-15-16,-3-5-9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8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81 209,'-19'-34'165,"8"18"4,-4 1-20,2 10-68,-11-6-29,3 11-16,-7 2-7,4 10-9,-6 3 0,6 12-4,-2 2-4,7 9 0,2 2-4,10 3 4,7-3-4,5 0 0,12-7-4,7-6 9,6-11-13,4-9 0,3-10 0,-1-10 0,-3-7 0,-7-7 0,-7-2 0,-8-7 0,-7 3 0,-15-1-13,-8 5-11,-14-2-60,1 15-77,-7 1-17,5 10-7,-1 5-12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7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77 302,'0'-22'169,"0"22"-4,0 0-8,0 0-113,15 29-12,-12-7-7,3 11-1,-4 0-4,2 9 0,-4-2-4,3 0-4,-3-2 0,2-5 0,-2-5 1,4-8-13,0-6 0,3-10 0,-7-4 0,11-13 0,-7-7 0,-2-7 0,-2-4 0,-2-4 0,-3-5 0,-5-4 0,-1-2 0,0 1 0,0 3-9,-1 7 9,7 4-4,-1 7 0,6 8 4,0 16 0,8 0 0,-1 16-4,4 4 4,4 4 4,2 9-4,6 3 0,3 1 4,2 5-4,2-2 4,3 2 5,1-7-9,2 1 0,-5-8 0,1-6 0,-4-6 0,-2-12 0,-5-8 0,0-12 0,-5-8 0,-4-9 0,-3-9 0,-5-7 0,-4-6 0,-6-5 0,-1 3 0,-5 4 0,3 7 0,-4 8-13,4 11-7,-3 8-48,12 19-97,-7 15-4,11 9-25,1 3-3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24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 257,'-2'-11'161,"2"11"4,0 0-20,0 0-92,0 16-25,0-7-8,0 8-4,2 4 0,0 6-4,-2-3 1,3 7-1,-1-1 0,2 3-4,-1 1 0,1-1 0,0-1-4,1-3 0,-1-2 0,-1-5 0,-1 0-4,0-8-4,2-1-16,-4-13-65,0 0-76,0 0 0,9-9-24,-6-4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7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2 52 370,'5'-11'177,"-5"11"-12,-7-17-8,7 17-124,-13-16-9,1 12-8,-2 0-8,-1 4 0,-4 0 0,-2 2-8,1 4 4,-1 3-4,5 2 0,3 0-4,3 2 8,5 3-4,5-3 0,9 0 0,2-2 0,10 2 0,3-4 4,8 2 0,1-2-4,6 2 4,4 0 0,-2 0 0,-2 4 0,-5 1-4,-10 1 4,-7 3 0,-13 2-4,-12 0 4,-10 0-4,-10-2 4,-11-3-4,-4-1 0,-4-5-4,-1-7-8,3 5-36,4-16-117,7 1 0,6-10-25,15 3 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6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70 310,'-11'-40'165,"11"24"-12,0 5-20,7 7-246,2 10-24,1 3-20,5 5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6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 281,'0'-7'178,"0"-2"-9,0 9 0,4 14-97,-6-3-35,6 11-13,-4 1-4,5 8-4,-5 0 0,5 5-4,-5-3-8,0 1 4,-3-5-16,-1-11-24,4-1-125,0-17-12,0 0-12,-7-6-13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6.0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5 149,'-13'2'157,"13"-2"12,0 0-12,0 0-61,8 0-31,8 0-25,-3-9-8,10 7-7,-2-3-5,3 5-8,0 3 0,-1 5-4,-3 6 0,-3 8-4,-7 3 0,-8 8-4,-8 3 4,-5 5 0,-6-1-4,-6 2 0,-3-1 0,-2-5 0,2-5 0,1-4 0,7-7 0,3-7 4,7-4-4,8-9 0,6 5 4,11-7 0,5-3 0,6 3 0,8-3 4,3 5-4,1-4 0,1 4-4,0 7-8,-7-10-48,-2 10-105,-12-2-8,-3 1-17,-9-6-7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5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6 354,'-13'25'181,"13"-25"-16,19 9-4,-1-16-128,11 7-13,4-5-12,5-1-16,5 1-141,-2-4-8,-3 5-21,-5-1-3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5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342,'0'0'173,"0"0"-16,0 0-32,24 9-73,-11-9-15,13 0-13,2 0-4,4-3-8,-2 1-4,2-5-16,2 7-105,-12-6-44,1 3-12,-14-3-12,-9 6-9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24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0 96 322,'-2'-25'169,"1"19"-8,-5-10-12,4 9-117,-11-6-16,2 4 0,-4 0-8,-4 2-3,-5 3-1,-4 4 0,-4 4-4,-2 5 0,-3 7 4,1 6 0,3 7 0,1 9 0,6 7 0,5 4 0,8 7 0,7-1 4,10-3-8,9-3 8,6-9-8,9-7 4,6-13 0,3-11 0,2-15 0,-1-8-4,-5-8 4,-1-9-4,-6-7 0,-5-5 0,-6 1 4,-2 0-4,-4-1 0,-3 8 0,0 3 0,-3 8-4,1 8 8,-4 16-4,6-7 0,-1 16 0,1 9 0,1 7 4,1 4 0,1 6 4,-1 1-4,1 2 4,0-2-4,1-1 4,-1-3-4,0-8 0,1-4-8,-3-9-12,4 3-28,-11-14-117,10 0-4,-6-14-25,1 3 1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7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-8 322,'3'9'177,"-3"-9"-24,0 0-28,0 0-73,8-4-28,-8 4-28,0 0-141,0 0-4,-8 4-24,1 5-4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2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71 265,'-11'-33'174,"5"19"-13,2 1-8,-1 1-121,5 12-4,0 0-4,0 12-4,-4 3-4,1 12 1,-3 7 3,2 8-4,-3 8 0,0 8-4,-1 2 0,3 3 0,1 0-8,-1-5 4,1-2-8,0-7-12,4-2-24,0-20-125,0-7-8,0-20-21,0 0-3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2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4 193,'10'-2'173,"1"4"0,-11-2-20,6 23-76,-10-17-29,6 14-20,-4-2-8,2 7-3,-4-3-5,0 3-4,1-3 0,-3 0-4,2-2 0,1-4 4,3-3-4,0-4 0,0-9-4,16 7 4,-1-7-4,8-7 4,3 3-4,6-3 0,3-2 4,1 2-4,1 1-4,-1 1-8,-3 5-24,-8 0-121,-5 0-9,-5 0-15,-6 0-1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24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6 197,'-14'-6'169,"14"6"-12,0 0-8,0 0-76,21-4-29,-1 2-16,10 2-8,2 0-4,7 0-4,0-2 1,4 2-13,-2 0-25,-5 0-124,-1 0 0,-5-7-24,-4 1-4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1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298,'-5'30'165,"14"-17"-4,10-6-12,10-1-109,3-1-28,6-5-92,6 0-65,5 0-12,-4-5-21,1 1 1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1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13,'0'0'173,"14"7"-4,-3-7-12,11 5-88,-1-10-21,13 10-20,1-5-12,5 0-7,-1 4-22,-7-4-123,2 4-22,-6-4-11,-10 3-8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1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61,'0'0'169,"0"0"1,0 0-9,13 7-97,-15 1-24,9 10-11,-3 5-9,4 6-4,-3 8-8,3 6 4,-3 4-8,-1-1 0,4 3-8,-6-8-36,5 1-113,-1-13-12,-1-5-13,-1-15-15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1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2 277,'0'0'166,"5"-8"-5,5 8-8,16 0-109,-6-2-12,16 2-16,1-2-4,6-2-16,8 8-48,-3-4-93,5 0-12,-5 0-8,3 0-12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10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4 209,'-7'-2'161,"7"2"-4,-8 9-16,3 0-85,9 14-15,-8-1-9,8 11-8,-4 3 0,0 7-8,0-1-4,0 5-3,0-2-5,1-2-4,1-3-13,-2-11-31,4-2-105,-2-7-4,0-6-12,-2-14-2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19:09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0 30 8,'22'-23'128,"-18"12"13,-4 11-12,0 0-44,-15-4-17,2 13-23,-8-5-9,1 12 0,-8-10-4,5 8-12,-7-5-3,6 0-5,-4-5-4,4 3 0,-2-7-4,3 2 0,1-2-4,3 0 0,4-4 4,0 1-4,4 1 0,5 2 0,6 0 4,-9-7-4,9 7 0,0 0 0,0 0 0,0 0-4,0 9 4,0 0 4,0 0-4,-2 5 4,0 1 4,-1 5-8,-1-2 8,-2 2 0,2-2-4,1 0 4,-3-5-4,4-2 0,0-2 4,2-9-4,0 0 0,10 5 0,-1-10 0,6-1 0,2-1 0,5-2 0,4 0-4,6 2 0,2 3 5,-1 4-1,3 2 0,1 5-4,-3 6 4,-2 5-4,-6 5 4,-4 8 4,-5 0-8,-7 9 8,-7-2-8,-8 4 8,-8-1 0,-6-1 0,-7-2-4,-6-9 4,-5-5-8,-3-8 8,-3-9-8,0-7 4,6-5-4,0-8-8,9-3-16,0-8-129,13-3-4,9-4-16,13-3-1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2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 14 289,'7'-10'174,"-4"3"-1,-3 7-12,-16 7-129,6 7-4,-6-2-7,-1 5-5,-5 1 0,1 3-4,-2-3 0,-1 1-4,2-1 4,3-1-8,1-3 0,4 0 0,2-3 0,4-1-4,3-2 4,5 0 0,0-8 0,13 11 0,-1-5 0,4 0 0,3 0 0,4 0 0,3 1 0,1 1 0,4 0 0,2 2 5,-2-2-9,-1 1 0,0 3 0,-3-4 0,-1-2 0,-6 1 0,-6-5 0,-2-2 0,-4 0 0,-5-7-17,3 5-148,-12-6-16,-4 0-12,-4-4-13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1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8 217,'-3'-12'177,"-2"2"-4,5 10-7,0 0-106,0 20-24,0-5-8,6 9-3,-4 1-1,4 8-4,-3 0-4,2 6 0,0-2-4,1 4 0,-1-2-4,1 0-4,-3-4 4,2 0-4,-2-6 0,1-3 0,-4-3-4,1-5 0,-1-5 0,-3-3-8,3-10 0,-5 8-8,5-8-20,-6-10-81,9 2-56,-1-9-16,6-5-1,-1-3-1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1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106 326,'3'-29'185,"-3"15"-28,-3 0 4,10 3-125,-12-3-15,3 4-5,-6 1-4,1 5 0,-2 4 0,-4 0-4,-4 5 4,1 5-4,-4 4 4,3 5-4,-3 3-4,2 3 4,3 2-4,6 3 0,0 1 0,8 0 0,4 0-4,4-2 9,6-1-9,5-5 0,4-6 0,3-1 0,4-10 0,2-6-13,3-6-7,-6-11-105,5 1-52,-9-9 0,1-3-32,-7-5 3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1.1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44 306,'8'-28'181,"-3"15"-8,1 3-12,-1-11-100,7 13-29,-4-4-12,5 5-4,0-5-4,3 2-4,-1-1 0,0 1-4,-1 0 0,-2-2 0,1 3-4,-5-3 4,-2 2-4,-1 1 0,-5-1-4,0-2 4,-3 5-4,-3 1 4,-6 2 0,-1 4 0,-3 0 0,-2 6 0,-3 3 4,1 5-4,1 3 4,2 7 0,4 3 0,3 2 0,4 4-4,4-2 4,4 2 0,6-4 5,3-1-9,4-7 0,1-2 0,6-9 0,4-2-13,-2-12-19,12 2-133,-7-10-8,4-3-16,-2-9-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23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80,'3'-16'161,"-3"16"-16,0-9 8,0 9-68,0 0-13,0 0-23,0 0-13,4 12-12,-2 3-8,-2 1 0,0 6-4,-2 1-4,2 4 0,0 4 0,0 2-3,0-1-1,2-1 0,-2-4 0,4-2-4,-2-3 4,1-4 0,1-7-12,-4-11-21,6 9-83,-6-9-41,-6-4-17,-1-5 1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0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3 338,'-4'-9'181,"-4"5"-20,5 12 4,-2 1-137,5 11-3,3 1-5,1 10 0,-1 2-4,5 1-4,-2 5 4,2 2-8,-1-3 4,1 3-4,-2-3 5,1-1-13,-4-4 0,2-4 0,-2-6 0,-1-6 0,-2-3 0,3-6 0,-3-8 0,0 0 0,2-18 0,-2 1 0,0-6 0,3-2 0,0-4 0,2 0 0,1 0 0,2 4 0,2 3 0,1 7 0,2 7 0,2 6 0,-1 8 0,3 9 0,-3 7 0,-1 5 0,-2 4 0,1 3 0,-3-1 0,-2-2 0,-1 0 0,-1-8-9,0-4-7,-2-9-24,7-4-125,-10-6-12,6-2-13,-3-8-7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0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137 193,'0'8'177,"6"0"-8,-6-8-12,9-6-80,-9-8-33,8 6-8,-8-11-7,5 5-9,-7-7-4,-1 3-8,-5-1-4,-2 5 4,-5 1-8,-3 7 0,0 6 0,-3 6 0,-2 7 0,2 9 0,1 11 4,2 6-4,5 6 4,5-1 0,5 3-4,8-2 8,5-2-8,6-6 4,7-10-4,5-11 8,4-9-8,2-7 0,2-9-12,-1-9-20,2-5-121,-6-8-12,-7-2-17,-4-6-3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3.1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4 294,'19'-10'169,"-19"10"0,0 0-16,2 12-109,-14-7-16,1 9-12,-4-2-3,-2 3 3,-5 3-8,1-1 4,0 2-4,0 1 4,3-1 0,1-1-4,4-1 4,1-3-4,6 1 0,4-1 0,2-4 0,7-1-4,2-3 0,8 2 5,0-2-9,8 0 0,2-2 0,4-3 0,1 3 0,1 0 0,-1-2 0,-2 0 0,-5 0 0,-3 2 0,-5-4 0,-5 2 0,-4-2 0,-8 0 0,0 0-37,-7 6-128,-1-4-12,-6-4-12,1 6-13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2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3 338,'-3'-8'177,"-1"0"-16,4 8-4,0 8-125,4 7-7,-4 3-9,3 5 4,-3 5-4,4 5 0,0 2-8,-1 5 4,-2 1 0,1 0-4,-1 0 0,1-2 0,-2 0 1,0-6-9,0-2 0,0-8 0,0-3 0,0-9 0,0-5 0,0-6-13,0-6-11,0-11-24,6-1-117,-3-9-8,5 0-21,0-6-3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2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9 57 261,'2'-19'182,"-4"9"-13,2 10-8,-5-17-73,5 17-63,-8-10-9,2 10-4,-7 0 0,0 0-4,-4 6 4,0 3-8,-3 5 4,1 4 0,-1 3-4,1 4 4,4 4 0,2 2 0,5 4 0,1 2-4,7-2 4,5 0 1,5-2-9,3-4 0,3-3 0,5-9 0,2-3 0,3-10 0,0-4 0,0-10-17,-2 0-23,-6-11-125,7-2-8,-11-10-16,4-2-9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2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83 261,'13'-11'182,"-2"5"-9,2-4-12,5 6-44,0-7-101,3-1-4,2-3-8,-1 1 4,-1-2-8,-3 3 0,-5-3-4,-5 3 4,-4-1 0,-4 2 0,-5 5 0,-5 1 0,-3 4 0,0 2 0,-3 2-4,0 4 8,-1 3-4,1 5 8,0 3 0,0 5 0,-1 1 4,6 4-4,0 2 4,2 3-4,8-3 4,4 0-8,5-2-4,7-4 4,6-5 5,3-7-18,7-3 5,0-12-20,5 0-76,-4-13-66,2-6-11,-3-8-12,-1-1-12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1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 338,'0'-8'173,"0"8"-16,-10 8-4,10 8-133,-3 5 0,3 6 1,-4 2-9,4 8 8,0 0-4,2 2-4,-2 2 0,3 2 0,1-2 0,-1-2-4,0-4 0,0-2-4,1-7-4,-3-5 4,1-7-4,0-7 0,-2-7 4,3-7-4,-3-7 4,1-6-4,3-5 0,1-2-4,1-6-4,2 0 0,5 3 0,0 1 0,4 8 0,-3 3 0,1 10 0,0 8 4,-2 8 8,-3 10-4,-2 5 4,-2 6 0,-3 3 0,2 1 0,-3 0 0,0-2-4,1-2-8,-3-7-4,5 3-60,-5-15-86,5-3-11,-5-7-12,8-9-12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1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114 96,'21'-8'157,"-13"7"-12,-2-5 12,-1-4-80,5 10-21,-10-14-11,8 8-13,-10-5-8,2 5 0,-4-8 0,-1 5-8,-5-1 0,-1 2-3,-4 0-1,1 6-8,-4 2 0,-2 8 0,1 6 0,0 7 4,1 6 0,2 7 0,3 4 0,5 7 4,3 2-4,5-2 0,6-2 0,7-4-4,3-10 0,7-6-4,4-9-4,1-14-16,9-8-113,-6-15-28,1-6-8,-3-12-20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30.5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90,'0'0'198,"0"33"-17,0-33-8,0 0-145,0 0-16,0 0-4,0 0-28,0 0-145,0 0-12,0 0-12,0 0-17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30.3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27 92,'9'-33'173,"-9"33"5,12-33-9,-12 33-89,0 0-11,16-37-21,-16 37-12,0 0-12,39-19-7,-39 19-9,32-4-4,-32 4 0,31 14 0,-31-14-4,0 0 0,13 50 0,-13-50-4,-18 47 0,18-47-8,-32 50-25,32-50-120,-39 39-4,39-39-24,-39 27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19.341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28 64,'0'0'89,"-8"0"-9,8 0-11,0 0-5,0 0-12,0 0 1,0 0 7,10-4-20,-10 4 1,18-2-13,-4 0-4,10 4 0,0-2-4,8 0 0,4 0-3,9 4-1,1-4 0,11 4-4,-1-4 0,7 0 0,1 0-4,0 0 0,-3-4 0,-3 2-4,-3-2 0,-8 0 4,-6 0-4,-6 0-4,-7 0 4,-3 0 0,-8 2-4,-3 2 4,-4 0-4,-10 0-4,0 0-4,0 8-12,-8 4-93,-8-6-44,-7 2-20,-1 0-4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9.7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229,'0'0'177,"0"0"9,0 0-21,0 0-89,0 0-31,0 0-25,30-7-8,-30 7-20,40-4-77,-40 4-80,35 0-16,-35 0-5,0 0-1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9.3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197,'7'15'181,"8"-5"-8,-15-10-4,36 32-104,-36-32-21,42 37-12,-16-16-3,-26-21-13,51 60-4,-32-23 0,2 5-12,-3 6 0,-5 4 4,-5 4-4,-1 4 4,-7 0-4,-8 0 4,-5-4-4,-7-4 8,-3-4-12,-1-10 4,-4-1-4,-1-8 0,-2-6-4,6-7-4,6-11-20,12 3-53,1-16-76,9-3-20,4-8-1,-7 19-7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8.8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0 281,'-8'10'174,"-4"0"-5,4 7-28,-8-5-97,6 11-12,2-1-12,0 3-3,6 0-5,6 2-4,2-3 0,1-1 0,9-5-4,3-3 0,-1-7-4,-18-8 12,44 4-8,-44-4 4,33-16-4,-33 16 4,23-31-4,-23 31 0,3-33-4,-9 21-8,-6 5 0,-3 3 0,-4 8-4,-4 3 0,0 9-8,2-4 0,6 9-17,1-11-23,9 4-101,5-5-16,5-3-1,3-6-1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8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7 229,'5'-8'173,"1"6"13,-5 10-25,-1-8-85,-3 22-36,-1-7-19,4 8-1,-5 1-4,3 1-8,1 2 0,-1-2-8,2 1-12,0-11-28,3 4-118,-3-5-15,2-4-8,-2-10-2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8.2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0 261,'0'0'186,"0"0"-9,3 11-8,-13-7-101,10 14-23,-4-4-21,0 7-4,-1 2-8,2 3-4,2 1-4,-3 2 0,3-2-4,1-5-4,0 1-8,0-9-4,5 3-52,-5-17-102,9 4 1,-4-12-24,5-3 4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7.7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-1 136,'0'0'166,"0"0"3,0 0 0,0 0-72,-10 6-53,10 1-16,-5-1-4,2 8-4,-4-2-4,1 3 1,1 3-9,-2 3 4,2 1-4,5-1 0,0 0-4,5 1 0,3-7-4,5-1 4,2-4 0,5-6-4,2-6 4,-2-8-4,0-4 0,-3-7 4,-3-2-4,-8-5 0,-3-1 0,-4 2 0,-11 2-4,-1 3 0,-1 7-8,-6 3-4,7 12-41,-7 2-104,6 6-8,-1-1-16,9 7-4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7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277,'13'-6'186,"-5"2"-9,0 4-8,-3-7-117,7 7-19,-4 0-13,4 0-4,-1 2-12,-1-2-12,4 7-57,-3-7-100,1 0 0,-4 0-24,1-3 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6.2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8 12 153,'1'-8'173,"-1"8"-8,2-6-4,-2 6-76,-11 4-45,11-4-12,-12 6-4,6-2-8,-4-2-4,-1 1-4,-4-1-4,2 2 0,1 0-4,-1 0 0,1 0 0,1 0 0,3 0 0,1 0 0,7-4 0,-8 7 5,8-7-5,0 10 4,0-10-4,0 12 4,0-12-4,4 13 0,-4-5 4,0 2 0,-4 0 0,3 1 0,-2 1 0,1-1 0,-1-1 0,3 0 0,-4 0-4,4-5 4,0-5 0,7 10-4,-1-10 0,4 2 4,3-2 0,0-2-4,3 0 4,3 2-4,1-4 4,1 4-4,0 4 0,-2 0 0,-1 6-4,-3 1 4,-6 3 0,-1 4 0,-6 1 0,-5 0 0,-4 3-4,-1-3 4,-3-3 0,0-1 4,-1-3-4,1-4 0,1-4-4,1-4-4,2 0-4,-1-8-24,8 8-122,0-16-11,0 7-12,2-5-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5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9 213,'-6'-8'177,"2"-2"-4,4 10-8,12-6-104,-11-1-29,11 5-8,-4-4-4,5 2-7,-2 0-1,2 4-4,-1-2 0,1 4-4,-2 4-4,-4 4 4,-2 3-4,-2 5 0,-3 1 0,-3 4 0,-2 1 0,-5-1 0,0 0 0,-1 1 0,-2-3 0,1-2 0,1 1 0,1-5 4,2 1 0,2-3 0,4-3 0,2 2 4,3-6 0,5-1-4,2-3 4,3-2-4,3 0 4,1 0-8,1-3 0,-2-3-4,0 4-8,-4-6-32,2 8-117,-5-6-17,-3 6-7,-6 0-12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4.7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3 189,'8'-10'181,"-3"3"-12,-5 7-12,9 4-84,-9-4-29,0 9-16,0-1-8,2 6 1,-2-1-9,1 5 4,-1-1-4,2 4-4,-2 1 0,3 3 0,-3 0-4,3 0 0,-1-2 0,-1-2 0,2 1-4,-3-7 4,2-1-8,-2-6-4,3-1-12,-3-7-53,0 0-92,-3-7-8,3 7-16,3-14-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17.607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4-1 32,'-13'0'141,"7"5"4,6-5-33,0 0-11,0 0-28,13 8-17,-13-8-12,25 2-3,-12-2-13,15 2 0,-2-2-8,13 0 0,4 0-4,10 0-4,7-4 1,9 4-5,6 0 0,7 0 0,2 0-4,0 0-4,-3 4 4,-6-2-4,-8 0 0,-9 2 0,-13-4 0,-10 3 0,-14-3 0,-8-5-8,-13 5-12,0 0-93,-19-6-48,1 2-12,-3 0-13,-5 0-7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4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8 233,'-7'0'173,"7"0"9,2-8-21,7 10-101,0-8-24,5 6-16,1-4-3,3 0-5,0 0-12,1 1-8,1 3-29,-5-6-120,4 0-4,-3-4-24,2 0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4.1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157,'7'-8'177,"-7"8"0,5-8-20,-5 0-72,0 8-33,0 0-20,6 4-12,-6-4 1,0 14-9,0-4 0,0 7-4,0 1 0,0 5 4,-3 2-8,2 2 0,-1 0 0,0-1 0,2-3-4,-3-2 4,3-3-8,0-5-4,2-1-24,-2-12-129,0 10-9,0-10-19,0 0 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3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58 80,'-9'2'169,"0"3"-4,9-5-28,0 0-52,-10 0-17,10 0-11,0 0-21,0 0-8,-5-4-8,5 4-8,3-7-4,4 1 0,3-4 1,1 2-5,5 1 0,4-3-4,1 4 0,2 0 4,-2 6-4,0 0 0,-3 10 0,-3 4 0,-7 5 0,-3 4 0,-5 4 0,-5 4 0,-5 2 0,-4 0 0,-3 0 4,-2 0-4,-1-6 4,-3-2-4,2-5 4,2-7-4,-1-3 4,4-8-4,3-2 0,1-6 0,4-4-4,5 1 4,4-1-4,4-2 4,5 3-4,3 3 4,5 0-4,0 2 4,2 2 0,1 2 0,-2 0 0,3 2 0,-3 2 0,-3 2 0,1-2 0,-4 0-12,3 2-29,-9-6-120,6-2 0,-2-6-24,-1-2 4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6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-7 294,'2'8'177,"-2"-8"-8,0 0-12,0 0-109,0 0-20,6-4-19,-6 4-30,0 0-132,0 0-4,0 0-16,7-6-12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6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5 132,'6'-4'157,"-6"4"1,7-6-1,1 6-81,-8-8-19,8 8-25,-8 0-8,11-10-4,-11 10-4,14-5-4,-7 3 0,3 2-4,-2 0-4,1 0 0,1 0-4,-2 4 4,0-2-4,-2 1 0,-6-3 0,10 10 0,-10-10 0,2 14 0,-4-8 0,0 1 5,-2 1-5,-1 0 0,0 0 0,-2 0 0,4-3 4,3-5-4,-8 12 0,8-12-4,-1 8-1,1-8-11,1 8-24,-1-8-113,0 6 0,0-6-24,3 9-4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5.3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8 60,'3'-16'157,"-3"9"8,0-1 0,0-2-76,0 10-25,5-8-15,2 8-13,-7 0-8,11-7-4,-4 3-8,6 4 0,-2-6-3,6 6-5,-1-2 0,0 2 0,-1 4-4,1 0-4,-2 1 4,-5 5 0,-4 0-4,-5 4 0,-3-1 4,-5 3-8,-4-1 12,-2-1-8,-3 1 0,1-3 0,-1-2 4,4-1-4,2-3 4,1-2-4,10-4 0,-8 2 0,8-2 0,6-2-4,3 2 8,0-2-8,8 2 4,-1-4 0,1 4 0,2 4 0,-1 2 0,0 2 0,-1 3 0,-4 3 0,-5 2 0,-5 3 0,-3 0 0,-6 3 4,-1 1-4,-4-3 4,-6-3-4,1-1 0,-2-5 0,0-3 0,1-6-12,-2-6-12,7 2-133,-6-8-13,4 1-11,-4-5-4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4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1 285,'-7'0'174,"7"0"-1,7-10-28,6 12-97,-4-5-12,9 3-7,-2-8-9,6 4-4,-1-2-8,0 1-4,-2 1-20,-6-2-113,5 4-40,-5-4-8,2 6-13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4.0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6 197,'-5'-14'169,"5"14"-4,6-8-20,-6 8-93,15-4-15,-5 4-13,6 4 0,-3 2-8,7 6 0,-4-1-8,2 7 4,-2 5-8,-1 5 0,-2 1-4,0 6 5,-3 2-5,-1 0 0,-4 2 8,0-2-4,-3-2 4,-2 0 0,-2-6 0,-1 2-4,-2-3 8,0-5-8,-1 0 0,-1-3 0,1-3-8,-1-1 4,2-4-12,-3-6-16,8-6-133,-6 3-9,6-3-11,-9-9-8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3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22 289,'18'-16'174,"-18"16"-9,5-6-8,-13 2-121,8 4-16,-11 8-4,3-2-4,-4-2-3,2 2 3,-1-2-4,0 2 0,1-4-4,-2 1 4,4-1-8,-3 2 4,3-2 0,-1 0-4,1 2 0,2 0 0,1 0 0,5-4 0,-10 8 4,10-8-4,-8 9 0,8-9 4,-7 12-4,6-2 0,1-2 8,-3-1-8,3-1 8,0 2-8,0-8 4,6 12-4,-6-12 4,13 6 0,-5-4-4,2-2 0,5 3 0,-1-3 4,3 4-4,-1-2 0,2 2 0,-2 0 0,-1 4 0,0 0-4,-6 3 4,-4 3 0,-1 2 0,-4 1 0,-5 3 0,-3-5 0,-4 3 0,-1-3 0,0-3 0,-2-4 0,2-4-4,0-4-4,3-2-8,1-10-28,9 2-118,-5-5-11,8 1-12,2-5-8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3.0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42 265,'10'-18'165,"-10"18"9,2-11-21,-2 11-101,0 0-24,0 0-4,5-6-7,-5 6-5,8-4 0,0 4-4,0-2-4,2 2 4,-1 0-8,3 2 4,-2 2-4,-2 2 0,0 4 0,-2-1 0,-3 3 0,-3 4 0,-3-1 4,-2 5-4,-3-1 0,-3 4 0,-4 1 0,-1-1 0,0 1 0,1-3 4,1-3-4,1-1 0,5-3 0,1-5 4,5-1 0,2-8 0,10 10 0,0-10 0,5 0 0,2 0 0,3-2-4,-1-2 4,2-2-4,-1 0 0,-1-1-8,-4-1-8,0 8-44,-9-12-102,-1 6-11,-5-1-12,0 7-12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14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213,'-10'4'169,"10"-4"8,0 0-24,17 9-56,-7-13-53,12 8-11,-1-6-9,9 2-8,-4 0-8,4 0 0,-2 2-12,-2-2-28,2 0-117,-5 0-16,-4 3-9,-4-3-1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2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 245,'8'0'177,"-8"0"1,0 0-13,5 7-65,-5-7-71,0 0-13,0 10-8,0-10 0,0 9-8,0-9 0,0 8-4,0-8-12,0 0-21,3-8-120,3 0-8,1-3-16,3 0-12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2.3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0 181,'0'0'173,"0"0"0,0 10-20,-6-8-84,7 11-21,-4-5-12,3 8-8,-3-5-7,3 7-9,-5 1 0,2 1-4,-2-1 0,0 3-4,-2-1 0,1 0-4,1 1 8,0-3-8,0-1 0,0-4-4,2-3-4,3-11-12,3 18-69,-3-18-72,0 0-16,8-6-4,-1 2-9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1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-4 140,'-3'6'141,"3"-6"-4,-6 0-40,6 0-45,0 0-11,0 0-5,0 0-8,0 0 0,0 0 0,-5-4 1,5 4-5,0 0-4,0 0-4,0 0-4,0 0 0,0 0-4,0 0-4,0 0 4,0 0 0,0 0-4,0 0 1,0 0-1,0 0 0,0 0 0,-5 10 0,5-10-4,-4 17 4,1-7 0,0 3-4,-2-1 8,0 0-8,2-1 8,0-1-8,-1-2 4,4-8 0,0 7-4,0-7 0,5 4 4,0-4-4,3 0 0,2 0 0,0 0 0,1 0 0,2-2-4,-1 0-4,1 2-8,-5-7-41,3 7-108,-1-4 4,0 0-24,-2 0 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41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19 161,'7'-9'165,"-7"9"0,0-8-8,-7 2-97,7 6-15,-8 4-17,3 2-4,-3-1-8,3 7-4,-6 0 0,3 3-4,-3 3-4,1 1 4,-3 5-4,2 3 0,1 0 1,-3 3-1,5 1 0,1 2-4,4-2 4,3 2-4,5-2 4,3-1-4,3-3-12,-1-10-65,8 5-80,0-9-12,0-3-8,-1-8-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9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75 132,'-1'-10'157,"1"10"1,0 0 3,3-14-97,4 14-8,-7-8-15,8 8-5,-7-7-4,7 3-8,-1-2-3,3 2-13,-1-2 0,4 2-4,2 0 0,0 1 0,-2-1-4,1 4 0,-1 0 4,-1 5-4,-3 3 0,-2 2 0,-1 4 4,-1 3-4,-1 1 0,-3 5 0,-1 0 4,-1 1-4,-4-1 4,0 3-4,-5-1 4,-1-2-4,-2 1 4,-4-5 0,1 1-4,2-5 4,-3-3 0,3-2-4,-1-7 4,4-3-4,-1 0 4,3-3-4,0-5 0,5 0 0,0-2 0,4 1 0,2 1 0,3-2 0,1 0 0,4 4-4,1-1 4,2 1 0,-1 4 0,1 2 0,0 0 0,0 0 0,-2 6 0,2 1 0,-1 3 0,-1 2 0,0 2 0,1-1 4,-1 3-4,0-3 0,-1-1 4,0-2-4,0-2 4,-2-3-4,-2-3 0,1-2-4,-1-4-20,-6-3-109,0 7-36,3-18-8,-3 8-13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8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 245,'-6'3'173,"2"4"5,4-7-17,7-4-85,4 6-36,-1-4-11,5 2-5,-1-1-12,4 1 0,0-4-4,0 4-4,0 0-16,-5-5-36,2 7-113,-5-2-9,-2 3-15,-8-3-8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8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 294,'-5'7'173,"13"-7"-8,1 2-8,-9-2-113,21-4-16,-8 2-11,5 2-1,-2-3-8,3 3-4,-1-2-4,-3 2-8,1 0-21,-16 0-128,13-2 4,-13 2-24,0 0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8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20 229,'9'-6'161,"-9"6"4,4-6-20,3 6-88,-7 0-29,0 0-8,0-8-8,0 8 0,0 0-4,-7 0-4,1 4 0,-4-2 0,-3 0 0,0 2 4,-3 0-4,0-2-4,-2 2 4,2-3-4,1-1 4,0 2-4,4-2 0,1 0 0,2 0 0,2 0 0,6 0 0,-7 0 0,7 0 0,0 0 5,0 0-5,-3 12 4,3-12-4,0 10 4,-3-2 0,3-1 0,-4 1 0,4 2 4,-1 0-4,1 1 0,-2-1 0,2 2-4,0-3 4,0 1 0,2-2-4,-1-2 4,-1-6 0,8 9 0,-1-9-4,-1-4 4,4 0 0,-2-1-4,4-1 4,1 0-4,1 0 0,3 0-4,0 4 4,3 2 0,-2 0 0,1 4 0,-1 2 0,-2 2 0,-1 4 0,-2 1 0,-2 1 0,-1 1 0,-3 1 4,-1-1-8,-3 1 4,-3-1 0,-3 3 0,-2-4 0,-3 1 0,-2-3 0,-4-1 0,-2-3 0,-2-2 4,-2-2-4,1-4 0,1 0 4,2-6-4,4 0-8,6 2-8,1-7-36,5 11-106,11-14-7,4 8-16,1-3-12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7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3 294,'8'7'173,"-8"-7"-8,5 8-4,1-2-117,-6-6-3,0 0-17,0 0 0,2 8-8,-2-8 0,0 0-8,-8-4 0,8 4-4,-5-8-8,4 0-8,1 8-48,1-9-97,4-1-13,0-1-15,4-1-8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37.0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-1 140,'8'0'158,"-8"0"3,0 0-20,0 0-65,-4 8-15,-5-10-21,9 2-8,-15 6-12,5 0-4,-6-5-4,2 5-4,-4-2-4,0 0 5,0-2-9,2 0 4,0 0-4,1-2 0,6 4 0,-1-4 0,2 2 0,8-2 0,-8 4 0,8-4 0,0 0 0,-3 6 4,3-6-4,0 9 0,0-9 0,0 14 4,-4-4-4,3-1 4,-2 5-4,-1 0 4,-1-1 0,2 3 0,-2-2-4,2-1 4,-2-1 0,2 1 0,0-5-4,3 2 4,0-10 0,-3 10 0,3-10 0,8-4-4,-2 2 4,2-6-4,2 2 0,1-2 4,2 1-4,0-3-4,2 4 4,1 2 0,0 2 0,0 2 0,0 0 0,2 4 0,-2 4 0,-1 2-4,-2 3 8,-2 1-4,-3 2 4,-1 1-8,-4 3 8,-3-3-4,-2 1 4,-4-3-4,-1 1 0,-4-3 0,-2-1 0,-1-4 0,-3-2 0,1-2 0,0-4 4,1 0-4,3-4 4,0 0-8,6 0 0,6 4-12,0 0-61,0-8-80,9 6-4,1-2-24,6 4-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50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31 60,'0'-16'153,"0"16"4,0-9 4,0 9-84,0 0-9,-13-7-16,13 7-15,-4 7-9,4 2-8,-9-2-4,5 6-4,-3 1-4,-1 1 4,1 5-8,-1 3 4,-1 4-3,1 4-1,1-2-4,1 5 4,1 2 0,5-1-4,0-1 4,3 2 0,3-5-4,5 0 8,4-4-4,2-4 0,2-8 0,5-3 0,1-6 0,1-6 4,-2-6-4,2-3-4,-1-5 4,-3-1 0,-3-6-4,-4 1 0,-4 0 4,-3 0-4,-5 0 4,-6 0-4,-3 0 0,-1-1 0,-5 6 4,-1-1-4,-2 5 0,-2 0-4,-1 8 4,1 3 0,-2 5 0,-2 6 0,1 5-4,1 2 4,0 6 0,4 1-4,6 2-4,0 0-4,9 6-20,0-13-65,11 5-68,2-5-8,6-2-9,1-9-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14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49,'8'-2'161,"3"2"0,-2-4 4,1 0-81,10 8-23,-3-8-21,11 8-8,-4-4-12,8 0-3,-2 0-5,2 0-8,0 0 0,-6 0-8,2 4-20,-11-4-125,1 2-13,-7-2-11,-5 2 4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5.1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2 39 161,'-15'-5'173,"10"-1"4,5 6-32,0 0-52,4-11-37,7 11-16,-11 0-12,18-7-3,-4 2-9,2 5-4,-1-4 0,2 4 0,0 2-8,-2 5 4,-2 2-8,-4 4 4,-5 3 0,-4 6-4,-4 3 0,-7 4 0,-6 2 4,-5 2-4,-2 3 0,-6 0 0,0-5-4,2-2 8,2-2-8,1-5 4,8-6 0,6-5 0,11-11 0,0 0 0,11 2 0,6-8 4,8-1-4,4-2 0,3 0 4,6 0 0,-1 2 0,-1 3 0,-3-3 0,-3 5 0,-6 2-8,-7 0-16,0 5-145,-17-5-8,0 0-12,0 0-13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4.4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1 161,'-17'4'181,"17"-4"0,-8 7-20,1-12-64,18 14-33,-11-9-23,17 5-13,-4-5-8,6 6-4,-2-6-4,7 5-4,-3-5-8,1-5-8,4 5-153,-7-6-4,2 1-20,-8-4-9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3.8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1 41 181,'0'0'165,"0"-7"0,0 7-16,4-16-81,11 16-15,-6-6-21,10 6 0,-6-7-16,7 7 1,-1-5-1,2 5-4,-5 3-4,1 3 0,-9 6 0,-1 3-4,-7 5 0,-7 5 0,-5 4 0,-6 2 0,-5 5-4,-1 0 4,-4-3-4,0 1 4,2-3-4,1-4 0,5-5 0,3-4 0,4-7 4,5-2-4,8-9 4,0 0-4,19 0 4,2-7 0,7-4 4,7 0-4,8-2 4,6-1-4,1 3 4,-1 2-8,-2 7-8,-14-5-149,-3 14-12,-13-3-4,-9 3-24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3.2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257,'9'4'173,"-1"-4"5,6 0-17,3-7-93,5 7-36,-3 0-7,9 0-13,-4 2-28,-4 1-129,3-1-12,-5 0-17,-1 0-7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12.3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96 112,'-6'-7'165,"6"-6"1,0 4-5,0 9-57,8-16-39,5 12-25,-2-7-12,6 2-8,1 0 1,7 2-9,-3 0 0,4 3-4,-1 4-4,-3 2 4,-1 5-8,-6 6 4,-6 1-4,-5 3 0,-4 3 0,-6 0 0,-5 1 0,-2-1 4,-6-5-4,0 1 0,-1-5 0,1-2 0,0-2 0,4-3 0,4-4 0,4 0 0,7 0 0,0 0-4,0 0 8,11-7-4,0 7 0,4-2 0,4 2 0,1 5 4,3-1-4,-1 5 4,3 2 0,-1 2 0,-4 5-4,-3 0 4,-2 2 0,-4 0 0,-5 2 0,-6 1-4,-6-1 4,-5-2-4,-6-2 8,-3-2-8,-6-3 8,-2-6-8,-4-7 0,-2-7 8,1-4-12,-3-3 8,6-1-12,2-1 0,9 5-133,-1-5-24,9 10-4,1-3-28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11.7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2 253,'-8'-5'173,"8"5"-3,0 0-13,10-6-97,8 12-24,-1-6-16,11 3-7,0-3-5,4 2-12,5 5-41,-2-10-108,1 3 0,-7-9-20,1 0-12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11.5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306,'0'0'169,"5"13"-4,-3 3-12,7 8-109,-9 3-20,8 9-3,-5-1-9,3 3 0,-2-2-4,-1-2 0,1-5-12,-4-7-12,4-2-133,-8-7-8,4-4-17,0-9-7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10.9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6 289,'-10'-2'162,"10"2"-1,0 0-28,10-13-77,4 13-24,-2-7-12,4 7-4,1-4-7,4 4 3,-5 0-4,1 4-4,-2 3 0,-2 4 0,-4 0 0,-3 5-4,-6 4 0,0-2 0,-6 2 0,-3-2 0,-2 0 0,0-5 0,-2 0-4,0-6 4,1 0 0,3-5-4,0 2 4,9-4 0,-8 0 0,8 0-4,0 0 4,10-4 0,-1 4 4,4-5-4,2 5 4,3 0-4,3 5 4,-1 4 0,5 2-4,-5 2 4,0 8 0,-3-1 0,-6 2-4,-7 3 0,-4-1 4,-9 3-4,-10-5 0,-3-2-4,-4-4 0,-4-5-12,2 0-16,-9-11-122,7-4-3,1-7-20,4-3 0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10.3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 253,'-5'9'173,"5"-9"1,11 8-13,2-10-73,10 6-55,-1-8-9,8 0-12,3 0-4,-1-5-12,6 9-61,-5-9-92,-3 3 0,-4 0-16,-1 1-16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10.1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55 108,'0'-23'169,"-2"14"-3,2-2-5,0 11-61,-3-15-27,3 15-21,0 0-20,7 0-7,-7 0-9,4 20 0,-1-2-8,-1 9 0,0-1 0,1 8-4,-1 0 0,2-1 0,1-2-4,-1-6-8,0-3-16,-4-10-105,5-6-24,-5-6-24,0 0 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14.1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106 136,'13'-9'149,"-2"-5"-4,-11 14 13,2-20-94,4 18-12,-10-9-7,4 11-13,-4-16-8,4 16-4,-9-16-4,1 12-8,-3-3 0,2 3 0,-5 1-8,1 3 4,-2 0-4,-2 0 0,1 5 4,-1 2-4,0 4 0,0 0 5,2 7-5,2 0 0,4 4 4,1 1-4,8-1 4,0 5-4,9-7 0,3 2 0,3-4 4,1-4 0,5-5-4,0-5 4,-1-4-4,-1-4 4,0-7 0,0-5-4,-4-2 0,-2-4 4,-2-1-4,-4 1 0,1 2-4,-4 2 4,-1 0 0,-3 7 0,0 2 0,0 9-4,0 0 4,0 0 0,0 0 0,0 18 0,2-7 0,2 7 0,2 0 4,-1 2-4,6-2 4,1 0 0,3-3 0,3-1 0,-1-5-4,4-3 8,0-6-8,-1 0 0,-1-4-8,-2-12-32,-4 7-114,-2-6-11,-5-1-4,-6-2-1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32.5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-16 418,'-36'-10'194,"13"3"-13,23 7-4,0 0-153,0 0-8,0 0-3,0 0-13,0 0-17,0 0-19,0 0-137,0 0-12,0 0-9,31 6-15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32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2-12 72,'0'0'161,"26"16"0,-26-16-16,0 0-56,0 0-29,0 0 1,0 0-25,0 0 4,0 0-4,0 0-3,0 0-5,0 0-8,8 31-4,-8-31-8,-28 13-8,28-13 0,-34 22 4,34-22-8,-44 33 8,44-33-4,-44 40 4,44-40-4,-30 49 8,30-49-4,-15 48 0,15-48 0,13 35-4,-13-35 0,34 12 0,-34-12-4,52-16 0,-26 1 0,-26 15-4,45-49 4,-45 49 0,25-54 4,-25 54-8,0-49-8,0 49-20,-21-36-125,21 36-13,-30-16-11,30 16-12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9.9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326,'0'0'197,"0"0"-32,27 15 8,-27-15-116,32-7-53,-32 7-48,48-4-122,-48 4-3,45-22-24,-45 22-4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7.9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42 370,'7'4'185,"-7"-4"-3,0 0-17,9 1-137,-9-1-8,0 0-8,0 0 0,7 2-8,-7-2 0,0 0-12,0 0-12,0-11-101,0 11-52,5-13-16,0 1-1,0-1-19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6.7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-2 153,'0'0'165,"-5"-4"-4,5 4 0,-10 8-93,0-8-19,10 7-13,-11 1-12,3 2-8,-5 2-4,3 5 4,-7 1 1,1 9-5,-7 4 0,2 8-4,-3 6 0,-1 3 4,4 7-4,3 1 0,7 1-4,4 1 0,7-4 0,12-3-4,2-2 0,6-5-8,6 3-32,-2-14-125,7-4-9,-1-13-11,-1-10-8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25.6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-2 306,'0'-6'185,"0"6"-12,0 0-8,0 0-129,0 0-11,0 0-9,0 0-4,0 0-4,0 6-4,0-6-12,0 0-16,0 7-101,0-7-40,0 0-21,0-10-3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5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 33 217,'2'-14'173,"-2"14"-4,-7-11-8,-3 3-108,10 8-21,-19 0-16,6 0-4,-5 6-4,-3 0 0,-1 1-8,0 3 4,-1-2-4,3 2 0,2-2 0,4-1 4,2-1-4,6-2 0,6-4 0,-8 4 4,8-4-4,0 0 4,0 0-4,0 0 0,0 0 4,0 8-4,0-8 4,0 9-4,-2-3 5,-1 4-1,-1 0 0,-1 2 0,1-1 0,-1 3 0,0-2 0,0-3 0,2 1 0,3-2 0,0-8 0,0 0-4,9 6 4,3-8-4,3-2 4,2 0-4,6 0 4,3 0-4,0 4 0,5 4 0,-3 0 0,1 4 0,-4 1-4,-4 5 8,-5 2-4,-4 1 0,-10 3 0,-6-3 4,-9 7 4,-5-5 0,-6 2 0,-4-3 0,-3-2 0,-2-7 0,3-1 0,2-6-4,3-6-8,3-2-4,7-3 0,5-1-12,8 2-16,1-4-129,7 5 0,6-1-29,4 4 9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4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3 197,'-8'2'173,"1"3"0,7-5-20,12 6-84,-4-10-29,11 4-12,6-5-8,4 1-4,5-3-3,2 1-5,-3 1-4,-1-1-12,-2 6-25,-16 0-120,-2 0-4,-12 0-20,-7 9-12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4.2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 10 213,'15'-7'169,"-15"7"-4,7-6-12,-2 10-96,-5-4-21,0 0-16,-10-4-8,3 4 0,-3 4-4,1-2 0,-4-2-4,-2 4 0,0-4 0,-3 2-4,2-2 4,0 0-4,-1 1 0,3-1 4,2 0-4,1 0 0,1 2 0,2 0 0,1 2 0,1 2 0,6-6-4,-10 14 4,5-5 0,2-1 0,0 4 4,-1-1-4,3 3 5,1 0-1,0-1 0,0 1 0,3-2 0,0-1 0,1-1 0,2-2 0,2-6 0,2-2 0,3 0 0,5-4-4,0 0 4,3-2-4,4 0 0,-1 2 0,1 0 0,-3 4 0,1 4 0,-5 4 0,-2 2 0,-1 3 0,-5 3 0,-4 1 0,-2 5 0,-4-3 0,-4 1 0,-5-3 0,-4-1 0,-4-3 4,-2-1-4,-2-6 0,-2-2 4,0-4-4,3 0-4,2-4-4,7 2-16,-2-4-129,13 6-5,0-14-27,8 7 12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3.2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3-2 92,'0'0'169,"6"0"-8,-6 0 5,0 0-90,0 0-12,0 0-19,-8 0-17,1 0-8,-4 4-8,-2 0-4,-5 2 0,0 0-4,-3 2 0,0-1 0,1 1-4,2 0 4,2-4-4,3 0 0,3-4 0,4 0 4,6 0-4,-9-4 0,9 4 0,0 0 0,0 0 0,-1-8 0,1 8 0,0 0 0,0 8 0,0-8 0,0 12 0,-2-5 0,-1 3 0,-2 4 4,-2-3 1,3 5-1,-5-2-4,3 1 8,1-1-8,0-2 4,2-3 0,3-1 0,0-8 0,3 8 0,4-8-4,1-4 4,3 0 0,1-2-4,2-2 4,4 1-4,0 1 0,2 0 0,1 0 0,2 6-4,-2 0 4,2 6 0,-5 4 0,0 1 0,-4 7 0,-2 1 0,-4 3 0,-5 1 0,-3-1 0,-1-1 4,-4 0-4,-5-1 0,-2-4 8,-2-1-4,-6-3 4,-1-2-4,-3-3 4,-3-1 0,0-2 0,1-4-4,1 0 0,2-2-8,9-2-4,-1-6-64,15 10-85,-3-11-13,11 3-15,5 0-1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13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124,'0'0'149,"0"0"-8,9-3-16,-9 3-52,21-4-21,-10-3-12,11 7-3,-1-7-9,5 5-8,0-5-4,4 5 0,2-4-8,-2 3 0,0-1 0,-4 2-4,-2 2 0,-3 0 0,-3 0-4,-3 2 0,-5 0 0,1 3 0,-11-5 4,9 8-4,-9-8 0,6 9 0,-6-9 0,0 7 4,0-7 0,-2 9-4,2-9 4,-8 11 1,7-2-1,-3 2 4,0 3-4,0 2 0,1 4 4,-1 4-4,0 3 0,0 4 4,1 3 0,-1 0-4,0 1 4,4 1-4,-3-2 4,3-3-4,-2-2 0,2-4 0,0-5-4,0-2 8,0-7-8,0-11 0,0 9-8,0-9-16,0 0-109,5-13-24,-1 4-20,0-5-4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2:00.3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1 12 165,'6'-9'185,"-6"9"0,0 0-20,0 0-64,-11-5-45,11 5-23,-15 0-17,2 2-4,-2-2-4,-4 0-4,-4 5 0,-1-5-4,-4 0 4,0 2-4,2-2 0,1 2 0,5-2 0,1 3 0,6-3 0,1 4 0,5 1 0,7-5 0,-8 8 0,7 1 0,1 0 0,-2 3 0,0 1 0,0 3 0,-2 2 0,0-3 0,3 3 0,-5 0 0,2-2 4,0-3-4,3-2 4,1-2-4,0-9 4,5 9-4,5-9 0,-1 0 4,6 0-4,6 0 0,3 0 0,4 0 0,8 7 4,1 0-4,2 6 4,5 3 0,-3 4 0,-6 0 0,-5 0 4,-5 3-8,-16-1 8,-9-2-8,-7-2 8,-12-4-8,-7-3 4,-8 0-4,-2-4 4,-3-3-4,2 1 0,1-5-4,4 0-4,4-5-8,9 10-80,0-10-82,8 1 1,2-1-24,9 5-5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59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27 209,'-1'-24'173,"1"17"0,0 7-52,-9 0-44,14 14-21,-10-3-20,5 13-8,0-1-7,0 8-1,-4 2-8,4 3 0,0 0 0,4 2-4,-4-2 0,0-1-4,0-3 0,0-6 0,0-1 0,-4-7-4,4-5 0,0-13-8,-5 9-4,5-9-12,0 0-57,-2-13-92,2 4-8,0-9-12,4 5-9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59.3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36 193,'2'-9'185,"2"-4"-12,-4 13-12,3-14-72,5 19-49,-8-5-16,0 0-3,0 13-9,0-4 0,-2 2 0,0 0-4,-2 3 0,1-3-4,-1 2 0,2-2 0,-2 0-4,1 0 4,1-2-4,0 0 0,2-9 4,-4 14-4,4-14 4,4 9-4,-4-9 0,9 6 0,1-4 4,3 3-4,3-1 0,7-1 0,1 1 0,2-2 0,2 3 0,0-5-4,0 4-4,-5-4-12,3 9-53,-11-9-96,0-4 0,-8-3-32,1 3 11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58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7 326,'8'6'193,"1"-6"-16,-9 0-8,0 0-120,7 2-17,-7-2-12,0 0-8,7 0-4,-7 0 0,0 0-8,0 0-8,0 0-8,0 0-64,0 0-90,8-4-11,1 0-16,-2-5-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58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2 233,'6'-13'181,"-1"2"1,-5 11-21,12 0-93,-12 0-28,0 0-15,3 11-5,1 5 0,-4-1-8,2 10 4,-2 0-4,0 4 0,0 0-4,0 4 0,0-4 0,0 1-4,0-4 0,0-3-4,-2-5 9,2-3-18,0-3 5,0-12 0,0 11-12,0-11-16,0 0-141,-2-9 0,2 9-25,0-14-3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58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5 157,'-7'-9'169,"7"9"-8,0 0-44,0-12-37,9 14-11,-5-11-21,9 11-8,-2-4-16,10 4 1,-5-2-9,9 2-4,-3-2 0,2 5-12,2-3-4,-5-2-16,3 0-133,-9-4-17,-2-1-15,-6-3-8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40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 285,'-7'7'186,"7"-7"-9,9 2-4,15 0-108,-5-6-33,11 4-8,1 0-12,3 0 0,1 0-12,-1 4-24,-1 3-137,-7 0-8,1-3-21,-9 1-3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40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273,'11'0'178,"2"0"-9,4 0-4,-2-8-117,15 8-12,-2 0-11,3 0-9,1 0 0,0 0-12,-2 0-8,-6-4-20,-1 8-129,-10-4-13,-6 4-19,-7-4 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9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6 124,'4'-34'174,"4"18"-1,-3 1-4,10 8-68,-11-11-37,15 11-16,-6-6-11,7 6-13,1 1-4,7 3-8,-2 3-4,6 3 0,-1 6-4,-1 2 0,0 7 0,-2 2-4,-5 2 4,-8 3-4,-6 2 4,-3-3-8,-10 1 8,-5 0-8,-6-5 8,-6-5-8,-3 1 4,-6-5 0,0-6 0,-2-5 0,-1 0-4,-1-7 0,2 0-4,2-6-4,10 8-32,-5-6-117,12 4-13,2 1-11,11 6-12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9.0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21 310,'17'-18'181,"-17"18"-12,11-6-8,-11 6-113,0 0-19,0 0-9,0 0-8,-13 2 0,5 2-8,-3 3 0,-2-2 0,-4 1 0,0-1-4,1-3 0,-1-2 0,0 4 0,-2-4 4,6-4-4,-4 4 0,6-2 0,0 2 0,2 2 4,-1 2-4,3 3 0,-1 0 0,5 2 0,-1 2 0,4-2 0,0 0 0,0 2 0,4-2 0,-1 2 0,1-2 0,0 2 0,1-2 0,-3 2 0,0-2 4,2 0-4,-4-9 0,7 11 4,-7-11-4,10 5 0,-3-5 4,3 0-4,3 0 0,3-2 0,3 2 0,0 0 0,3 0 0,1 6 0,-1 3 0,0 2 4,-5 5-4,-2 2 4,-6 4-4,-3 0 4,-6 3-4,-6 0 8,-3-3-8,-4-2 4,-2-4-4,-5-3 4,1-6 0,-2-7 0,3 0-4,-1-9 9,2-2-9,0-3 0,4 1-13,4-1 5,2 1-8,7 13-20,-6-18-125,13 16-12,-7 2-17,19 0-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08.67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 0 80,'-11'0'101,"11"0"-5,0 0-11,15 0-17,-6-2 1,8 2-17,-2 0-11,9 2-5,-3-2-8,9 5 0,0-5-4,11 6 5,4-1-9,13 2 0,6-3 0,9 5-4,6-5-4,3 3-4,-1-5 0,-3 3 0,-8-5-4,-8 0 0,-16 0-4,-10 0-8,-13-5-4,-16 1-20,-7 4-117,0 0-8,-15 0-20,-6 4-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8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4 430,'4'13'194,"-4"-13"-17,3 13-8,-3-13-141,0 11-12,0-11-7,4 14-9,-4-14-9,0 0-47,0 0-113,0 0-4,0 0-25,8-18-3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8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4 241,'7'-22'165,"-3"10"4,1 1-7,-5-7-106,10 10-16,-5-8-8,7 7-7,-3-7-1,4 5-12,2-2 4,2 4-8,0 2 0,3 5 0,1 4-4,1 7-4,-1 7 0,-1 6 4,-3 7-4,-6 0 0,-2 7 4,-3 2-4,-6 2 0,-9-2 0,-6-2 0,-2-3 0,-4-6 0,-3-2-4,-2-10 0,0-6 0,0-9 4,1-2-4,7-7 0,3-4 0,4-3 4,7-2 0,4 2 0,9 3 0,4 2 0,6 4 0,2 5 0,1 2 0,-2 4 0,1 8 0,0 1 0,-5 0-4,1 3 8,-2 0-4,-4-3 4,1-2-8,-1 3-32,0-12-121,-4-2-8,1-7-17,1 0-1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7.6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5 161,'3'-18'173,"-3"18"-4,0-11-8,0 11-60,0 0-41,10 13-20,-10-2-11,2 7-5,-2 4-4,1 5 0,-1 2-8,4 5 0,-4-1 0,4 3-12,-2-7 8,0 2-8,0-6 4,1-5-8,-1-5 0,-2-6-12,2 0-16,-2-9-129,0 0-12,-6-13-17,6 2-3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23.6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3 217,'4'-7'173,"-4"7"-12,7 0-4,1 9-96,-8-9-25,1 22-12,-1-8-4,8 6 0,-4 0-3,-1 2-5,1 1 0,0-1-4,-4-2 0,2 0 0,-2-4-4,0-1 0,-2-6 0,2-9 0,-6 9-4,6-9 4,-5-6-4,1-6 0,2-3 4,0-3-4,2-4 0,0-3 0,2-2 0,2 0 0,5 1 0,1 1 0,1 3 0,4 2 0,1 6 0,1 3 0,4 2 0,-2 7-4,-1 2 4,-1 9 0,0 2 0,-4 5 0,0-1-4,-4 8 4,1-1 0,-3 3 0,-3-1-4,0-2 8,-1-1-8,-3-6 8,4-6-4,-4-9 0,0 0 0,8 0 0,-7-7 0,5-8 0,0-3 4,-1-2-4,3 0 0,3-3 0,0 1 0,4 0 0,0 2 0,4 0 0,1 6 0,3 1 0,3 4 0,0 4-4,2 5 4,0 7 0,-2 4 0,-2 9 0,-3 3 0,-6 6 0,-4 2 0,-5 0 0,-6 0 0,-2-2-4,-4-2-16,-9-13-133,8-5-16,-3-16-17,3-4-7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22.8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07 104,'-9'-6'153,"1"-1"-4,8 7 8,6-11-80,-6-3-25,11 8-11,-1-8-9,8 5-8,-1-4 0,8 4-4,-1-2-4,2 6-8,0 3 4,3 2-8,-5 7 1,-2 4-1,-5 7 4,-4 2-8,-5 2 0,-4 7 0,-6 3 4,-6 1-4,-5 3 0,-4 0 0,-1 0 0,-5 0 0,-1-3 0,-1 1 0,1-7 0,1-5 4,3 0-4,1-8 0,4-5 0,6-2 0,1-5 0,8-2 4,0 0-4,0 0 0,13-2 4,0-3-4,6 3 4,2-3 0,3 1 0,2-1 0,4-1-4,0 3 4,0-1 0,0 4-4,-3 0 0,-3 0-4,-2 9-12,-7-9-25,4 9-120,-9-9 0,1 4-20,-4-8-12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22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2 294,'0'6'169,"15"0"0,2-6-16,-2-4-121,7 4-12,-2 0-12,0-4-16,3 10-137,-8-6-8,-4 4-20,-4-2-12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21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8 161,'-11'5'173,"11"-5"-16,0 0 4,0 0-76,0 0-41,15-3-12,-5-1-12,6 4-8,3-2 0,2 2-4,-1 0 0,3-2-3,-2 2-14,-5-5-19,5 5-129,-13 0 8,-8 0-32,0 0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21.3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7 72,'0'0'133,"0"0"-12,0-10-33,0 10-23,0 0-5,0 0-7,0 0-9,0 0-4,0 0-12,0 0 1,0 0-13,-5 10-4,5-10-4,0 0 0,7 4-4,-7-4 0,12 0 0,-12 0-4,11-4 4,-11 4-4,7-4 0,-7 4 0,0 0 0,0 0 4,-10-6-8,10 6-4,-9 4-20,-2-4-113,11 0-12,-9 2-8,9-2-5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20.6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1 37 277,'9'-11'174,"-9"11"-13,7-9-8,-10-2-101,3 11-24,0 0-12,0 0-4,-6-5-3,-1 5-1,-5 3-4,-1-3 0,-2 2 0,-4-2-4,1 0 4,-5 0 0,4 0-4,-1 0 0,3-2 0,0 2 4,2 0-8,6-3 4,-1 3 0,3 0 4,1 3-4,6-3 0,-11 13 0,7-4-4,-1 0 4,1 0-4,0 2 8,0 0-12,1 1 12,1-1-12,2-4 12,-4 2-8,4-9 4,0 13 0,0-13 0,8 9 0,-8-9 4,9 2-4,-9-2 0,7 0 0,-7 0 0,8 0 0,-8 0 0,0 0 0,0 0 0,4 9 0,-4-9 0,0 9 0,0-9 0,1 11 0,-1-11 0,4 12 0,-4-12 0,13 6 0,-3-6 0,1-4 0,4-1 0,2 1 0,2-3 0,3 3 0,-1-3 0,1 5 4,1 2-4,-3 0 0,-1 2 0,2 5-4,-5 2 4,-1 2 0,0 5 0,-3 2 0,-1 2-4,-5 4 4,-1 3 0,-5 0 0,0 2 0,-2 1 0,-5-4 0,-3-1 4,-3 0-4,-2-5 4,-3-7-4,-5-4 4,-1-4-4,-2-5 4,-1 0-4,3-7 0,1 0 0,3-2-4,3 1-4,4-4-12,13 12-33,-11-9-104,11 9 0,0-9-24,0 9-4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19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6 284 322,'0'0'189,"0"0"-28,0 0 4,0 0-120,0 0-17,0 0-8,0 0-4,0 0-4,0 0-4,0 0 0,0 0-12,0 0-8,0 0-97,0 0-56,0 0-4,0 0-24,0 1-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07.62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 17 32,'0'0'44,"-8"0"20,8 0-11,0 0 7,-9 6-7,9-6 3,0 0-12,0 0 9,0 0 3,0 0-16,7 0 1,10 4-5,0-8 0,13 6 0,4-4-7,11 2-5,7-4-4,10 4-4,6-6 0,5 4-4,0-2-4,0 4-4,-6-4 4,-5 4-8,-9 0 4,-10 0-4,-13 0 4,-8 0-4,-7 2-4,-7-2-16,-8 0-129,0 0 0,0 0-28,-14-8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19.4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5 34 157,'0'0'165,"0"0"-12,-13-6 4,-2-5-77,6 11-19,-10-7-25,2 7-16,-3-7-4,-3 7-4,1-4-8,-2 4 0,-2 6 0,-1 1 0,-2 2 1,1 4-1,0 5-4,1 5 0,3-3 0,4 4 0,3-1 4,8-1-8,1-2 4,8-6-4,8-1 4,7-4 0,3-2 0,8-3 0,2 1 0,6 1 0,-1-1 0,3 4 0,-3 2 0,-1 4 4,-6 3-4,-3 5 4,-10 1-4,-2 5 4,-11 0 0,-4 0-4,-5 0 4,-6-2 0,-2-4-4,-5-6 0,-1-5 4,-1-8-4,4-8 0,1-5 4,4-9-4,6-4 0,5-8 0,8-1 0,3-2 4,8-1-4,6-2 0,1 3 0,4 4 0,2 2 0,0 2 4,-2 8-4,0 3-12,-5 3-21,1 11-128,-11 0 8,-5 13-28,-6-4-4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34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2 0 322,'0'0'193,"0"0"-24,0 0 0,0 0-120,0 0-17,-27 29-16,27-29-4,0 0-4,-36 26 0,36-26-8,-31 15 4,31-15-4,0 0 0,-37 16-4,37-16 4,0 0-4,0 0 0,-26 12 0,26-12 4,0 0 0,0 0-4,0 0 4,0 0 0,0 0 0,0 0 0,0 0-4,26 17 8,-26-17-8,0 0 8,0 0-4,-12 37 4,12-37-8,0 0 8,-9 33 0,9-33-4,0 0 4,0 0-4,6 33 4,-6-33-4,0 0 0,34 28 0,-34-28 0,31 21 0,-31-21 4,29 27 0,-29-27 4,0 0-4,18 45 4,-18-45-4,0 0 9,-27 39-13,27-39 0,-39 25 0,39-25 0,-52 16-9,24-10 9,0-6-4,28 0 0,-42-8-4,42 8 4,-32-25-12,32 25-36,-12-39-121,12 39-9,7-39-11,-7 39-12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33.7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06,'0'0'205,"0"0"-32,0 0 4,0 0-100,16 31-41,-16-31-16,0 0-8,2 41-4,-2-41-12,0 37 4,0-37-16,0 34-4,0-34-40,0 0-113,0 0-9,0 0-15,29 27 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33.4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2 33 32,'0'0'137,"0"0"4,0 0 20,-16-31-89,16 31-3,0 0-13,0 0 4,-28-2-15,28 2-1,-25 2-8,25-2-20,0 0-7,-34 15-5,34-15 0,0 0-4,-30 20 0,30-20 4,0 0 0,0 0 0,0 0 4,0 0-4,0 0 0,-24 31 0,24-31-4,0 0 4,0 0-4,0 0 0,0 0 0,8 35 4,-8-35-4,0 0 0,0 0 4,13 39-4,-13-39 0,0 0 4,10 42-4,-10-42 4,3 35-4,-3-35 0,-8 37 4,8-37 0,-14 37-4,14-37 4,-26 29 0,26-29 0,-31 20 0,31-20 0,-31 2-4,31-2 0,-29-12-4,29 12-8,0 0-12,-16-41-65,16 41-80,0 0-12,8-35-12,-8 35-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32.9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98,'0'0'181,"0"0"-4,0 0-36,0 0-73,0 0-19,0 0-13,-4 45-12,4-45-4,10 31-8,-10-31 5,0 0-17,18 36 0,-18-36 0,0 0-21,0 0-35,0 0-117,0 0 0,0 0-29,0 0 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7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44 310,'-2'27'189,"-1"-13"-28,3 4 4,-3-1-117,9 8-11,-6-5-5,9-1-8,0-7-4,9-10-4,3-16 5,14-15-21,7-20 0,13-19 0,10-11 0,7-13 0,6-1-166,-5-4-15,-6 3-16,-13 11-17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7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1 253,'5'-7'177,"-5"7"-3,8-8-9,-8 3-109,0 5-20,0 0-11,7 5-9,-7-5-4,0 0 0,6 8-4,-6-8-4,7 7 0,-7-7-8,11 7-12,-11-7-81,16-3-60,-6-1-12,6-5-12,0-4-17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6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29 92,'0'0'165,"7"-10"-4,-7 10-4,10-4-76,-14-4-25,11 8-7,-7 0-21,0 0-8,-5-8-4,5 8-4,-11 0-4,1 0-4,-2 2 0,-2 0 0,-3 2-4,1-2 0,-2 2 0,2-2 4,0 2-4,-1-2 0,4-2 0,2 2 0,3-2 0,0 4 4,1-4-4,7 0 0,-5 5 0,5-5 0,0 8-4,-2-2 8,2 4-4,-3 0 0,3 3 4,0 3 0,-3-1 1,0 3-1,1-2 4,2-3 0,0-1-4,0-2 0,0-10 4,8 11-4,0-11-4,4 0 4,1-2 0,3-2-4,4-1 4,4-1-4,2 0 0,0 2 0,2 0 0,0 4 0,-2 0 4,-2 6-4,-2 2 0,-8 3 0,-2 3 0,-6 2 0,-3 1 0,-6 1 0,-5-1 8,-3 3 0,-4-3-4,-5-3 4,-1-2 0,0-3 0,-2-1 0,2-4-4,0-4-4,1 0-8,5 0-24,-4-8-129,7 0-4,-1 1-20,2-1-1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5.9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 354,'12'4'193,"-12"-4"-28,0 0 9,0 0-134,7 8-16,-7-8-4,0 7-4,0-7 0,-5 8-12,5-8-4,0 0-20,0 0-141,3-12-8,4 3-16,-1-4-13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4.7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2 281,'-7'15'178,"7"-15"-5,12 4-8,-1-8-109,12 8-19,1-4-17,5 0-4,2-2-4,3 2-4,-4 0-16,-5-7-44,-1 7-106,-8-4-15,-4 0-8,-8-2-2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06.42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4 140,'23'7'145,"-1"-7"0,8 0-36,0-2-28,17 4-21,-3-7-12,18 5-11,-4-2-9,9 2-4,-5-4-8,0 4-4,-10 0-4,-4 0 0,-10 0-4,-12 0-4,-7 4-8,-19-4-16,9 0-125,-9 0 0,-13 0-24,2 0-8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03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1 378,'0'0'189,"5"6"-19,-5-6-9,0 0-129,0 0-12,0 0-4,0 0-8,0 0-4,0 0-8,-5 8-12,5-8-141,0-6-4,0-2-20,9 3-5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8.8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0 33 213,'17'-10'185,"-17"10"-12,4-5-7,-13-3-114,9 8-12,-13 0-20,5 0-8,-7 0 0,0 0-7,-4 0-1,4 2 4,-3-2-4,0 0 0,-1 0 0,-1 0-4,1-2 4,-1 0-4,6 2 0,-3-4 0,6 4 4,0-4-4,2 4 0,3 2-4,-1 2 4,7-4 4,-6 13-4,6-5 0,-2 2 0,2 0 0,4 1 4,0 1 0,1-2 0,2 2 0,1-3 0,5 1 0,0 0 0,3-2 0,4-1-4,3-1 4,1 0-4,8 2 8,4-2 0,-2 0 0,2 1 0,3 3 0,-1 0 0,-4 1 0,-3 3 0,-10 2 5,-6-3-13,-9 5 0,-9-1 0,-10-1 0,-8 0 0,-7-1 0,-3-3 0,-1-4 0,-1-5 0,2-3 0,3 0 0,4-5 0,4-1-13,6-4-7,14 10-121,-15-10-32,12 3-16,-2-1-17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7.0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140 153,'-24'0'165,"14"0"-8,-3-6-57,13 6-27,-13-4-21,13 4-7,0 0-17,0 0-4,0 0-4,15-2 0,1 0-4,12 2 0,8-4-3,12 4 3,11-4-4,11 1 4,10-1 0,10 0-4,4-2-4,4 2 4,-6-4 0,1 0 0,-12-3-4,-4 1 0,-10-4 1,-10 5-9,-10-3 0,-8 2 0,-6 2 0,-15 5 0,0 3-13,-18 0-15,4 7-137,-18 3-12,-7 2-12,-9 1-9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3.9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 32,'13'0'157,"-5"0"8,3-2-4,7 4-72,-5-6-25,12 8-8,-2-8-15,11 8-9,2-8-4,9 4-8,6-2 0,9 2-7,4-6-1,6 4 0,2-1-8,-1 1 4,-2 0-4,-6 2 0,-5 0 0,-8 0-4,-8 0 4,-4 0-4,-9 0-4,-6 0-4,-3 0-16,-9-4-117,1 2-29,-6-4-19,1 0-8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39.5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5 165,'-2'-11'181,"2"11"-4,0 0-16,0-14-52,6 26-53,-6-12-19,0 15-13,0-4-4,5 9-8,-3-2 4,2 5-4,-1 3 0,-1 1-8,2 2 4,-1 0 0,-1 0-4,0 3 0,2-6 0,-4 1 5,2-5-9,-2-4 0,3-4 0,-3-5 0,0-9-13,0 0-3,0 0-32,-5-16-121,5 0-4,-4-8-17,0-3-1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47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8 56 144,'0'0'166,"-10"-9"-1,10 9 0,0 0-68,0-15-33,8 15-24,-8-11-12,9 8-3,-1-6-5,5 7-8,2-2 0,4 1-4,1 3 0,3 3-4,1 3 0,-1 8-4,-3-1 4,-3 7-4,-4 5 4,-3 4-4,-9 0 0,-4 5 4,-5 2-4,-9-3 0,-3-2 0,-8 1-4,-6-5 0,-4-5 4,-1-6-4,0-7 0,-2-9 0,1-9 4,6-5 0,4-8 0,8 0 0,9-5-4,9 2 0,6 3 4,11 2 0,10 4-4,8 2 8,7 10 0,9 4 0,3 9 4,1 2 0,1 9 0,-1 3 0,-8 1-4,-4 1-12,-12-7-60,-7 6-93,-10-8-9,-8-2-23,-10-8-4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47.2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5 289,'34'-3'178,"-10"-3"-9,12 6-16,3-13-93,20 11-19,0-9-17,15 4-4,1 1-8,5-1-4,-1-2-4,-4 5 0,-10-3-4,-5 3-4,-15 0-4,-13-1-8,-9 10-20,-23-5-121,0 0-9,-8 6-15,-5 1-4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46.5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67 136,'-8'5'166,"8"-5"-1,0 0-4,8-5-69,-5-8-39,12 9-9,-4-10-20,6 8 0,0-6-3,3 6-5,1-3 0,3 7-4,-3 2-8,3 2 0,-4 7 4,1 6-8,-4 8 0,-2 1 4,-6 5-4,-4 7 4,-5-3-4,-7 3 4,-6-3-4,-4 1 4,-7-8-4,-2-1-4,-2-7 4,-2-7-4,4-9 0,0-4 0,4-7 4,1-7-4,10-4 0,2-2 0,9 2 4,3 0 0,10 0 0,6 4 4,5 5 0,6 4 0,4 7 0,3 9 0,-2 5 0,1 3 0,-7 3 0,-2 7-4,-7-2-4,-7-5-12,-2 6-141,-11-12-8,0-5-12,-7-9-13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45.9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94 132,'0'0'153,"5"0"-8,8 0-24,-7-9-32,14 13-21,-5-15-11,14 11-17,-5-4-12,13 4-4,3-5-3,12 5-9,2-6-4,10 1 0,5-1 0,4-1-4,-2-2 0,2-2-4,-2 2-4,-11 0-4,-5 9-20,-18-6-126,-7 6-11,-11 2-16,-8 2-8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4.0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17 257,'-8'0'190,"3"18"-1,5-7-12,0 17-100,-2-3-37,7 10-8,-3 0-8,4 6-4,2-6-3,9-6-17,5-11 0,14-16 0,13-16 0,18-19 0,19-19 0,19-19 0,19-12 0,11-17-137,4-9-45,-9-4-3,-4-6-3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46.218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-1 32,'-9'0'145,"9"0"0,-4 9 0,4-9-69,0 0-11,19 7-21,-10-9-4,10 6-4,2-4-7,7 0-5,0 0 0,9 0-8,1-4 0,5 4-4,-4 0 0,2 4-4,-3-4-4,-1 5-8,-3 1-12,-8-6-40,1 5-97,-7-5-12,1 0-8,-4-7-9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3.5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7 338,'0'0'181,"0"0"-16,-24-21-4,24 21-124,-33 4-17,33-4-4,-37 17-8,37-17-4,-36 28 0,36-28 0,-28 37 0,28-37-4,-10 39 4,10-39-4,13 41 0,-13-41 0,33 39 0,-33-39-4,42 35 8,-42-35-8,35 33 4,-35-33 0,0 0 0,17 45 0,-17-45-12,-22 31-12,22-31-133,-36 21 0,10-13-29,-7-4-3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3.1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2 23 334,'0'0'181,"0"0"-20,-26-25-8,8 25-113,-8 9-19,0-1-9,0 4-4,3-1-8,-1 3 0,-1-2-4,9 1 8,4 3-4,11-2 4,7 1-4,4-1 0,6-1 0,4 3 0,8 0 4,-28-16 4,47 29-4,-47-29 4,37 29-4,-37-29 4,12 31-12,-22-17 8,-5 0-8,-4-1 0,-1-1-4,-4-4-12,6 3-45,8-9-108,2-2 16,8 0-28,11-15-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2.8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 378,'21'6'185,"-21"-6"-7,0 0-17,0 0-133,-1 6-8,1-6-12,0 0-12,-7 6-16,7-6-129,0-10-16,3 0-25,7-1 5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2.6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22 205,'-10'-17'169,"2"11"4,-5 4-20,2 8-72,-15-4-41,8 9-12,-11 3-8,5 4-3,0 3-1,4 8-4,1 2 0,7 4 0,8 0-4,5 4-4,11-6 4,7 0-4,7-8 0,5-7 0,4-11 0,3-7 0,-4-13 0,-5-7 4,-3-5-4,-10-8 0,-3 0-4,-13-2-12,-5 6-8,-13-4-20,2 16-109,-8 1-28,1 10-17,-3 6 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1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1 306,'3'9'181,"7"-6"-12,5 1-4,1-4-145,0 0-116,5 3-57,-2-1-21,-1-2-11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1.8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253,'21'0'173,"-8"0"9,4-2-21,2 4-97,-3 0-60,1-2-96,-3 0-57,-1 0-25,-4 4 5,-9-4-24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1.6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34 249,'6'-19'173,"-6"11"1,0 8-17,-6-4-105,-4 0-24,0 8-12,-6-2-4,0 6-4,-6-2-4,1 3 5,0 1-5,-2 2 0,0 0-4,2 1 0,5 3 4,1-1-4,7 1 0,3-1 4,5-1-4,7 0 4,4-1-4,5-1 0,4 0 0,4-1 0,2 1 4,1 2-4,-1-1 0,-2 5 0,-4 1 0,-4 1-4,-8 1 8,-6 3-8,-7-3 4,-7 1-8,-5-3 8,-6-1-4,-3-5 4,1-3-4,1-6-4,1-4-5,5-2-23,0-6-121,11-6-12,4-5-12,8-2-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1.1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9 302,'18'-14'173,"-18"14"-4,0 0-52,0 0-73,-8 6-20,-4-2-8,1 3 0,-7 1-4,0 2 1,-3 1-5,0-1 0,-1 2-8,1-1 4,2 3 0,2-1-4,4-1 4,5 1-4,6-1 4,6 0-4,5-3 4,6 1 0,5 0-4,4 1 4,4-1 0,1 2 0,1-1-4,-4 3 0,-2 3 4,-4 0-8,-9 1 4,-6 1-4,-7 1 8,-7-1-8,-9-2 4,-2-3 0,-4-5 0,-2-3 0,3-2-8,-2-8 0,9 0-16,0-9-37,9 1-104,6-3-12,5-1-16,5-1 7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0.6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326,'5'2'197,"3"7"-24,-8-9-4,0 10-144,0-3-9,0-7-4,0 10-8,0-10-8,0 0-16,7 0-77,-4-8-68,3-5-20,1-6-5,3-4-7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40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51 24,'10'-9'133,"-8"1"-13,1 0-27,2 6-8,-5-8-1,5 10-15,-10-10-13,5 10-8,-5-6-3,5 6-13,-16 2-4,6 6-12,-5 0-4,1 6 4,-4 2-8,0 7 5,0 1-5,3 5-4,0 3 0,4 1 0,4 2 0,7 1-4,2-3 4,11-5 0,3-5 0,11-5 0,0-8 0,6-10 0,1-10 4,0-8-8,-4-7 4,-4-7-4,-7-5 4,-7-2 0,-7-3-4,-9 3 0,-7 6-12,-5 3 4,-2 11-24,-10 1-57,7 14-76,-4 4-20,6 14 3,1-1-2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45.640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6 108,'0'0'169,"13"-2"-16,4-7-12,9 9-56,-6-7-17,18 7-19,-4-2-13,12 2-8,-2 0-8,8 0-4,-1 0-3,-1 0-1,-3 5-8,-6-5-12,-1 9-141,-14-3-4,-9 1-25,-10 0-3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8.2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10 378,'7'0'189,"-7"0"-7,4-6-13,3 6-133,-7 0-12,0 0-8,0 0-4,0 0-4,0 10 1,0-10-9,0 0 0,0 0-13,0 0-23,-5 0-133,5 0-12,8-8-13,0 0-7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7.9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0 132,'11'-23'174,"-6"15"-5,3-1 0,4 7-76,-4-10-49,11 8-12,-4-4-8,8 6 0,-6 0-12,6 2 1,-4 2 3,3 4-8,-5 4 4,-2 2-8,-2 3 4,-3 5-4,-4-1 4,-3 3-4,-3-1-4,-1 2 4,-7 1 0,-2-3 0,-3-1-4,-5-1 0,2 1 4,-4-3-4,-1-3 0,2-1 4,3-3-4,1 0 0,5-4 0,4-2 4,6-4-4,0 0 4,0 0 0,13 0-4,-2 0 4,5 0 0,6 0 0,0 0 0,3 0-4,-1 2 4,-1-1 0,-2 3-4,-2 0 4,-4 0-4,-2 2-8,-5-6-12,3 8-105,-11-8-52,11-4-12,-9-2-8,5-2-17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7.5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 193,'6'-8'177,"-6"8"4,7 6-24,3 6-84,-14-4-29,11 9-12,-7 1-7,5 3-5,-2 3-4,0 3 0,-1 0-4,0 0 0,-2 3-8,0-3 4,0-4-4,0 3-4,-4-7 4,1-1-8,1-3-4,-2-9-8,7 4-32,-3-10-121,-3-8-9,3-10-11,6 1-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6.1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7 32 140,'4'-12'170,"-4"12"-5,-5-9 4,-5 1-101,10 8-19,-13-2-21,7 2-8,-7 0-4,1 0-4,-4 0-4,1 2 0,-4-2-4,1 4 4,-3-4-8,3 2 4,0 0-4,0 0 4,2 0-4,3 2 0,1-3 0,3 3 0,2 0 0,7-4 0,-8 6 0,8-6 5,-3 12-5,3-5 0,0 1 8,1 4-4,-1-2 4,4 3 0,-4 3 0,0-3 0,0 3 4,0-3-4,-2 1-4,2-3 0,0-1 0,0-4 0,0-6 0,7 6 0,-1-6-4,4-2 0,1-2 4,5 0-4,2-2 0,3 2 0,1 2 0,2 2 0,2 0 4,0 4-4,2 2 0,-2 4 4,-4 3 0,-2 3 0,-5 3 0,-4 5 0,-8-1 0,-3 2 0,-10 0 0,-3-1 0,-4-3-4,-5-4 4,0-5-4,-4-4 9,1-6-9,-1-4 0,3-4-9,1-6-7,5 8-80,0-9-73,4 1-9,4-1-15,6-1-12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5.4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21 310,'0'0'181,"8"6"-8,-8-6-8,9 4-112,-9-4-17,7 4-16,-7-4 0,7 8-8,-7-8 0,0 0-4,3 6 0,-3-6-4,0 0-8,5-8-4,1 8-32,-6-6-125,10-2-8,-2-5-17,4-1-7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5.2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62 165,'5'-13'173,"-5"13"4,3-12-24,-1-2-64,6 14-33,-5-9-20,7 7-12,0-4-11,4 2 3,1 2-4,3 2 0,0 0-4,3 6 0,-3 2-4,0 1 0,-4 7 4,-1 1-4,-3 3-4,-3 3 4,-7 2-4,0 0 4,-7 0-4,-3 4 0,-3-3 0,-1 1 4,-1-4-4,-1-4 0,0-3 0,4-5 0,-1-5 0,5-4 0,8-2 4,-6-6-4,6 1 0,6-5 0,4 2 0,1 0 0,5 1 0,2 3 0,3 0 0,-1 4 0,1 4 0,-1 0 0,-3 1 0,0 1 0,-3 2 0,-1-4-4,0 4-24,-13-8-113,13-2-24,-6-4-20,-1 0-5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3:54.7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2 225,'-6'-9'169,"4"1"0,2 8-52,0 0-28,0 0-33,10 6-20,-10 2-7,6 7-5,-4-1-8,3 7 4,-2 4-12,0 3 4,0-1-4,2 6 0,-3-2-4,2 2 4,-4-4-4,4 0 0,-4-6-4,1-1 0,-1-7-4,0-5-8,3-2-20,-3-8-125,0-10-12,0-7-16,7-3-9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51.6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5 64,'52'-9'80,"-22"3"1,9 2 4,4-2-1,9 6-3,5-8-9,13 8-27,6-4-13,15 4-8,10-3-4,14 3-8,9-4-4,13 2 0,9-4 0,10 4 8,5-2-8,8 0 1,0 2-1,2 2 0,-5 0 0,-2 0 0,-8 2 4,-6-2-8,-15 0 4,-7 0 0,-14 0-4,-10-4 4,-11 0 0,-10-1 0,-10-1-4,-8 2 0,-11 0 0,-9 2 4,-9-2-4,-10 4-4,-7 0 0,-2 4 4,-11 0-4,-6-4 0,8 6 0,-8-6 0,5 6 4,-5-6-4,5 5 0,-5-5 4,0 0-4,8 6 4,-8-6 0,0 0 1,0 0-1,0 0 0,0 0-4,0 0 4,0 0-4,-3 6 4,1 2-4,-1 2 0,3 3 0,-3 3 0,3 3 0,-2 5 0,-1 5 0,0 4-4,1 4 8,2 6-8,-3 5 8,3 7-4,-2 3 0,2 2 0,0 3 4,-3-1-4,0-4 0,1-1 0,-1-9-4,-4-7-12,7 0-37,-5-16-112,1-7-8,0-9-12,4-9-9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50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6 132,'2'-10'141,"-2"10"0,0-8-56,0 8-1,0 0-35,6 16-9,-6-16-4,3 19-3,-3-7-9,2 9-4,-2 3-4,0 5-4,0 4 4,0 10-4,0 6 0,3 7-4,0 2 0,2 3 1,0-3-1,3 3 0,-2-7 0,1-5-4,-1-8 0,1-8 0,-4-8 0,0-9-4,-1-6-4,-2-10-8,0 0-8,-5-22-57,5 5-84,-5-5-12,5-1-13,3-3-3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49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24 197,'9'-17'193,"-9"17"-12,2-10-7,-2 10-82,-5 4-56,5 2-15,-8 1-9,3 7-4,-3 0 0,2 5-4,-3 2 4,3 7-4,-1 5 0,4 0 0,2 2 0,2 2 0,4-4 0,5 0 0,4-4 0,6-4 0,6-7 0,3-7-4,2-5 4,3-6-4,0-8 0,1-5 4,-5-7-4,0 1 4,-7-5-4,-6-1 4,-5 0-4,-7 0 0,-9 3 4,-5 3 0,-9 5-4,-5 5 0,-5 3 4,-1 6-4,0 9 0,1 5 0,7 6-4,3 3-4,7 6-16,1-4-145,13 6-8,2-5-21,8-5-7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44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9 83 144,'10'-4'162,"-7"-7"-9,-3 11 4,-7-16-97,7 16-8,-11-14-27,3 10-1,-5-5-8,-2 2 0,-2-2-4,0 5-4,-3-1 0,-3 5-4,-1 0 4,1 3-8,-1 3 4,0 8-4,3-1 8,-1 7-4,5 3 0,4 4-4,5-3 9,4 3-9,4 0 4,8-2 0,5-1-4,6-6 0,3-2 0,3-7 4,5-5-4,-1-4 4,3-9-4,-2-4 4,-2-5-4,-3-4 0,-5-3-4,-3 0 4,-5 1-4,-3 1 4,-3 5-4,-5 0 4,-1 7-4,0 2 4,0 9 0,0 0 0,0 0 4,0 14 0,4-1 4,2 3 0,1 2 0,5 2 0,2-2 4,5 2-8,2-2 4,3 0-4,2-7-4,1-4 0,1 2-20,-8-14-137,5-2-8,-5-8-17,3-10-3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49.1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342,'9'-8'185,"-4"18"-16,-2 3 0,-6 1-136,4 9-13,-1 1-4,0 3-8,0 4 0,4 0 0,-4 2-4,0-4 0,0-2 0,1 1-4,-1-7 0,3-4 0,0-3-8,-3-14-16,8 14-137,-8-14-16,6-6-17,-3-6-7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48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53,'3'-7'186,"-3"-1"-1,0 8-16,0 0-105,3 9-27,-3 3-17,0 4-4,0 1-4,0 7 0,0 1-4,3 0 0,-3 1-4,2 1 4,-2-2-8,1 1 4,1-5-8,-2-4 0,3-1-12,-3-16-40,0 0-113,0 0-13,8-8-11,-3-9-12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48.5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398,'0'0'202,"0"0"-29,0 0 0,0 0-153,6-6-8,-6 6-8,0 0-4,0 0-4,0 0-8,7 0-44,-7 0-117,0 0-5,1-5-19,5-1-8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48.2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35 28,'0'-13'161,"0"13"0,-5-10 8,-3 2-76,8 8-29,-10-4-16,10 4-15,-14 4-9,5 6-8,-4-4-4,1 8-4,-3-1 0,-1 8-4,0 5 4,-1 3-4,4 6 0,4 2 4,2 2-8,7 1 8,8-5-4,7-2 4,6-5-3,10-9 3,1-7-4,5-10 0,2-8 0,-3-8 0,-2-7-4,-6-6 4,-9-6 0,-6-4-4,-8 0 4,-8-2-8,-9 0 8,-6 2-8,-3 8-4,-5 0-16,7 11-142,-5 5 5,3 7-20,3 6-12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47.6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177,'0'0'185,"10"0"-16,-2-6-12,5 6-88,-5-5-33,10 5-8,-3-2-12,1 2-4,-3 2-8,2 2 0,-4 1-8,-2-3-20,4 4-117,-8-6-16,1 0-24,-6 0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18.3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245,'0'9'177,"8"-1"9,2-4-17,-6-8-101,16 8-27,-5-8-9,9 4-12,-1-6-8,3 4 0,-1-1-8,-3 3-4,0 1-32,-9 1-133,-2 6-8,-9 0-21,-7 4-3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18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 273,'-5'0'178,"5"0"-1,0 0-44,12 2-69,-12-2-24,21 0-7,-5 0-17,5 0 0,2 0-4,2 0-4,-1-1-4,2 1-4,-3 0 0,-2-3-16,-3 3-8,-11-3-53,2 3-96,-9 0 0,7 0-20,-7 0 3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17.6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9 189,'0'6'173,"0"2"-4,0 3-12,-3-3-76,8 13-33,-8-3-12,6 7-16,-3 1 1,2 9-9,-2 0 0,1 7-4,-1 1 0,3 2 0,-1 0-4,1-3 4,-1-1 0,1-4 0,-1-6 0,1-5-8,-3-7 8,3-5-4,-3-5 0,0-9 0,0 0 0,0 0 0,-8-19-4,5 1 0,-2-7 0,0-4 0,-1-4 0,-2-6-4,0 0 0,0-4 0,0 2 4,3 3-4,1-1 4,3 6-4,2 3 4,4 3 0,3 4 0,4 1 4,5 3-4,3 0 0,4 3 0,2 0 0,4 5 0,1 1 0,-1 4 0,1 6-4,-5 2 4,-2 8 0,-8 4 0,-5 5-4,-7 4 4,-9 3-4,-6-1 4,-9 2-4,-4-2 4,-8-3-4,-2-3 4,-5-5-4,1-6 4,2-5-8,4-3-4,3-3-8,10 3-57,4-6-88,15 6 0,0-12-28,15 8 7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05.2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64,'21'12'113,"-8"-12"20,13 2-61,10 4-15,9-6 3,20 7 0,10-7-3,26 2-5,16-6-12,27 4-7,15 0-13,27 7-8,42-5-4,-9 5 4,14-1-4,8 3 0,3 0 4,5 0-4,-7-4 0,-1-1 4,-42-4-4,18-7 0,-18-2-4,-17-2 0,-23-2-4,-21-3 0,-23 1 0,-27-1 5,-24 5-10,-21-1 5,-23 8 0,-20 4 0,0 0 0,-17 0 0,-1 4 0,-1 3 0,2 0 0,6 4 0,1 0 0,9 3 0,1-1 5,1 1-5,1-1 0,2 3 4,-2-1 0,-2 3 0,0 0-4,-4 9 4,-1 2-4,-1 11 8,-2 7-8,1 9 8,-2 7-4,1 6 0,-1 8 0,-1 3-4,1 3 4,1-5-4,1-4 4,-2-4-4,1-10-12,-3-11-8,5-2-125,-9-22-16,-3-7-13,-11-11-1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04.3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6 165,'7'0'157,"3"18"0,-5 6-4,-5 10-93,8 17-3,-8 1-17,9 15-4,-9 3-12,8 8 0,-5 2-11,1 6-1,0-8-8,0-2 4,-1-9-8,1-6 4,0-17-16,-2-17-25,7-13-116,-3-26-4,1-10-16,-1-18-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43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117 28,'-7'-12'145,"5"-3"8,2 6-8,2 2-33,-2-11-43,15 12-21,-6-12-11,8 9-9,0-5-8,7 8-4,-2 1 0,5 10-8,-1 4 0,0 6-4,-4 8 0,-1 6 0,-6 6-4,-6 3 8,-7 2-4,-6 5 0,-5-5 0,-8 1 0,-5-6 0,-6-3 1,-6-6-1,0-3-4,-1-12 0,-3-4 4,3-7-4,5-5 4,2-4-4,7-4 0,5-1 0,8-3 0,8-1 4,6-2-4,9 2-4,3 2 4,7 3-4,1 1 4,6 6 0,-1 4 0,1 6 0,0 7 0,0 3 4,-4-1-4,0 5 4,-4 0-12,-1 4-5,-8-6-79,5-3-61,-5-2-12,2-6-9,-2-5-7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03.6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1 13 233,'19'-18'169,"-10"16"4,-9 2-15,13 0-90,-13 0-24,0 0-16,-5 0-7,5 0-5,-19 7-8,6-3 0,-4-4-4,-3 2-4,1-2 0,-4 0 0,1 0 4,0 0-4,-1 5 0,5-3 0,1 3-4,4 1 4,1 1 0,3 0 0,3 2-4,3 2 4,3 0-4,0 0 4,0 3 0,0 1 0,5 1 0,-3-1 0,2-1 0,-2 2 4,3-5-4,-1 0 0,4-4 0,-1-3 0,2-4 0,3 0 0,3-2 0,1-5 0,5 3 0,1-3 0,1 2 0,5 5 0,0 0 0,2 5 4,-2 2-4,0 6 4,-4 3 0,-7 4 0,-6 2 4,-7 5-4,-8-3 0,-11 3 0,-3-7 0,-7-2 0,-5-7-8,0-8 0,2-3-8,-3-14-20,10 7-125,-5-8-8,7 1-17,-1 1-3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03.0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97 76,'-6'-18'165,"1"3"-8,5 15 0,0-9-48,-2-5-36,11 12-29,-3-9-12,9 4-8,0-2-4,6 5-4,1-3 1,4 7-5,-1 0-4,1 9 0,-2 4-4,-1 5 0,-5 5-4,-4 4 0,-7 2 4,-7 6-8,-4 4 8,-5-1-8,-8-3 4,-4 3 0,-3-4 0,0-3-4,-1-6 4,1-7 0,0-9 0,-1-5 0,7-4 0,1-6 0,4-3 0,3-2 0,6-1 0,4-3 0,10 1-4,1 1 4,6-1 0,4 3 0,3 0 0,4 4 0,-4 3 4,5 4-4,-3 4 4,0 5 0,-4 2-4,1 5 0,-6 2 0,-2 0-8,0 0-8,-15-18-65,15 20-80,-15-20 0,11 4-20,-7-13-1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02.4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 273,'0'7'174,"2"8"-1,-2-15-16,0 14-77,0-14-55,0 7-13,0-7-8,0 0-8,6 9-49,-6-9-100,7-14-8,-5 3-16,4-3-8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02.2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9 157,'0'-9'161,"-5"2"-4,5 7 4,0 0-85,1 20-23,-4-9-13,5 16-12,-4-5-4,2 12-8,0 2-3,0 4-1,-1 0-4,-3 5-4,3 0 0,-1-1 0,0-1-4,2-5 0,-1-5-4,-2-8-16,6 0-73,-3-17-64,0-8-12,0 0-8,0-15-9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01.9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0 209,'2'-14'165,"-2"14"-4,0 0-8,-3-6-88,6 17-13,-6-2-20,4 6-4,-4 3-7,3 5-5,-2-1-4,2 2 0,0 1-8,0 0 0,-2 1 0,2-1 0,0-5 0,4 0-4,-1-4 0,5-5 0,3-4 4,2-3 0,4-4-4,2-4 0,2-1 0,1-2 0,0 3 0,1-1-8,-1 5-12,-5-9-49,0 9-92,-4 0 4,0 0-32,-3 0 4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57.2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85,'12'7'178,"-1"-3"-13,0-6-16,10 8-101,-7-8-20,9 2-12,-5 0-3,1 0-13,3 7-65,-7-7-88,0 0-8,-3 0-16,-5-5-13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56.9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92,'-7'0'157,"7"0"0,0 0-4,0 0-60,0 0-25,14 3-23,-6-3-17,11 0-8,-3 0-4,5 2-4,-3-2-4,3 0 0,-2 0-8,-5 0-12,5 4-129,-12-4-12,-7 0-12,0 0-12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0:56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6 36,'3'-16'137,"-3"16"0,0 0 12,0-9-73,4 23-7,-4-14-21,2 24-4,-4-10-3,8 10-9,-6-2-4,4 8-8,-4-6 0,6 5-8,-5-4 0,5 1-8,-4-6 4,2-2-8,0-4 9,-2-8-5,-2-6 0,0 0-4,1-11 0,-1-4 8,0-3-8,0-2 4,0-3-8,4-3 8,-2 1-8,4 1 4,0-1 0,3 3-4,4 2 4,3-1 0,3 8-4,0 2 4,2 6 0,0 5 0,0 7-4,0 4 4,-4 9 0,0 3 4,-6 1-8,1 3 4,-5 2 0,-1-2 0,-2-3 4,-2-6-8,-2-2 8,4-5-4,-4-11 0,0 0 4,0 0-4,5-9 4,-3-7-8,2-1 8,0-3-4,0-3 4,3-1-8,3-1 4,1 1 4,3-1-8,3 0 4,4 5 0,2 3 0,3 3-4,3 5 4,-4 7 0,3 6 0,-3 10 0,0 6 0,-3 4 0,-2 5 0,-3 5 0,-6 2 0,-1-1 0,-3-6 4,-1 0-8,-2-9 4,-4-4-16,4-3-129,-4-13-5,-8-6-31,2-8 1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8.5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3 346,'0'8'193,"7"0"-20,-1-8 1,4 6-154,0-2-36,-10-4-141,6 4-17,-6-4-11,0 0-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8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98 40,'-24'-8'169,"16"2"8,8 6-24,-8-15-40,18 11-28,-10-11-25,13 9-20,1-8-8,9 5-7,-2-1-5,7 4-4,1 0 0,3 6-8,-1 0 4,2 6-4,-9 4-8,-3 1 4,-4 7-8,-9 3 8,-8 2-8,-10 2-4,-3 4-8,-10-5-16,4 1-129,-11-2-13,3-4-19,-1-3-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49.7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193,'0'0'177,"0"0"0,0 0-32,-6-6-60,18 8-37,-12-2-16,18-2-3,-4 2-9,4 0-4,1 0-8,2 4 0,3-2-4,-2-2-12,5 5-16,-7-14-81,7 2-60,-3-4-12,2-2-9,-5-4-1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42.5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77,'0'0'165,"15"-6"-8,-4 2-12,8 4-81,-3-7-23,11 7-13,1-6-12,1 6-4,1-4-8,-2 0-32,0 4-113,-3 0-8,-3 0-8,-3 0-12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7.8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59 241,'14'-38'185,"-14"38"-3,0 0-9,0 0-105,0 0-15,-28-21-21,28 21-8,-26 2-8,26-2-8,0 0 0,-42 16-4,42-16 0,-36 11 0,36-11 0,-31 18-4,31-18 0,0 0 4,-31 25-4,31-25 0,0 0 0,0 0 0,26 35-4,-26-35 4,38 22 0,-11-9 0,4 1-4,-3 3 0,0 1 4,1 1 0,-29-19 0,43 41 0,-43-41 4,11 37-4,-11-37 4,0 0-4,-36 35 0,10-33-8,-3 0-20,29-2-137,-54-17-8,25 1-12,4-1-17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7.4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6 302,'12'-4'201,"-4"-2"-24,-8 6-4,6-4-96,-6 4-65,0 0-12,10 0-20,-2 0-145,4-2-9,-4 0-19,-8 2-4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7.2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73 294,'8'-22'185,"-5"12"-4,2-1-12,8 5-120,-6-4-21,7 6-8,3-3-4,-3 5-12,3 2 0,4 0 4,-3 4-8,-4 3 0,1 5 0,-5 4 0,-4 1 0,-4 2 0,-5 5 0,-7 1 0,-3 0 4,-3 4 0,-9-3-4,-3 1-4,-1-4 8,1-2-8,-1-3 8,5-3-4,1-5 0,5-4-4,6-6 4,12 0 4,0 0-4,0-12 0,12 7 0,4-1 4,-1-2-8,4 2 8,3 2 0,-1 2 0,0 2-8,-3 0-4,0 6-24,-8 0-137,4-2 0,-2 2-29,1-1-3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6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5 334,'-6'8'189,"14"-1"-20,3-7-4,16-4-140,-2 2-21,2-5-21,12 3-140,-3-1-8,-1-1-16,-1-1-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6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6 298,'5'-11'193,"2"6"-16,-1 0-8,4 5-116,4-4-41,6 4-12,3 0-33,-4 0-124,4 4-12,-4-4-12,-3 1-1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6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17 225,'16'-12'181,"-16"12"9,8-8-21,-8 16-65,0-8-87,-8 0-9,0 0 0,-3 2 0,-4 2-4,0-2-4,-3 0 4,1 2-4,-1 2 0,1-1 0,4 1 0,0 0 0,2 2-4,-1 2 4,4 0 0,-2 1 0,2-1 0,0 2 0,-2-1 4,1 3 0,-1-2 0,2-2-4,-1-1 8,1 3-8,3-4 8,2 0-8,3-8 4,3 11 0,6-7-4,0 0 0,4-2 0,4-2 0,4 4 0,2-2 0,1 2 0,4 0-4,0 2 4,-4 0 0,1 1 0,-6 5 0,-6 0 0,-6 3 4,-7 1-4,-10 0 0,-5 1 0,-6-1 4,-3-2-4,1-3 0,0-3-8,3-8-8,7 4-24,-3-8-126,14-4-15,2-5-12,12 1-4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5.8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6 342,'-11'26'197,"8"-15"-16,-4-3-7,7 4-138,-5-4-16,2-1-4,3-7-8,0 0-4,0 0-20,-5-11-36,10 1-121,-3-6-9,6-3-11,0-3-16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5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9 298,'7'-9'181,"-7"9"0,-12-4-36,7 15-101,-9-1-15,1 6-13,-4 1 0,1 5-4,-2 3-4,2 4-4,0-3 4,4 3 0,4-4 0,3 0-4,5-3 0,7-5 0,4-9 0,5-8-4,2-4 4,3-9-4,1-7-4,-4-3 4,-1-6-4,-3-3-4,-6 1 0,-5 0 0,-3 4-4,-10 3 0,2 7-8,-7 3 0,6 10-17,-8-2-31,9 10-101,2 2-13,6 2-3,3 2-4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5.1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35 245,'-22'2'181,"16"0"5,6-2-17,0 10-97,0-10-43,15 2-13,-2-2 0,8-2-8,0 0-4,5-4-8,2 4-8,-5-12-85,3 8-72,-3-1-12,-4 1-9,-3 0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4.0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51 225,'-26'10'177,"26"-10"4,0 0-15,13 7-106,-1-14-28,14 7-4,1-6-7,9 0-5,3-1-8,7-1 4,1 2-8,2 3 0,-2-1-4,0-2-4,-1 6-8,-7-4 0,-5 4-12,-10-5-9,1 6-19,-19-6-105,1 1-24,-7 4-1,-10-4-1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40.953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7-3 52,'-11'0'117,"11"0"-13,0 0-31,-10 0-25,10 0-3,-13 0-17,8 0 4,-7 0-12,3 3-4,-4-3-4,0 6-4,-2-6 4,4 7-4,-3-5 0,5 2 1,2-2-1,7-2 4,0 0 0,0 9 4,9-9 4,12 0 0,5 0 4,11 0 5,4-6-9,12 6 4,1-3-4,8 3 4,-2 0-4,3 0-4,-9 0-4,-5 7 1,-8-5-9,-9 5 0,-8-1-4,-11 1-4,-5 1-9,-8-8-23,0 11-121,0-11 0,-9 7-20,9-7-8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3.7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2 2 161,'19'-4'177,"-19"4"0,7 0-16,-15-4-92,8 12-25,-12-8-12,6 6-4,-9-2-12,0 4-3,-2-5-5,-1 3 0,-2 0-4,-1 0 0,0 0-4,0-2 0,1-1 4,4 1-4,2 0 0,2 0 0,2-2 0,6 2 0,4-4 0,-7 10 0,7-10 0,-3 13 0,3-5 0,0 2 4,-2-3-4,2 3 0,0-2 4,3 1-4,1-3 4,2 0-4,2-4 0,2-2 0,5 0 0,-1-2 0,2-2 0,2 2 0,0 0 0,2 2 0,-1 4 0,-1 2 0,-2 4 0,-3 3 0,-3 3 0,-2 1 0,-8 3 4,0-1-4,-10-2 4,-1 1-4,-4-3 4,-1-1 0,-5-3-4,0-1 0,0-6 4,1-2-4,1-2 0,1-2-4,2-2-4,1-2-4,7 4-8,-3-7-33,11 9-116,0 0-4,0 0-24,0 0 7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3.1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-3 104,'8'-12'177,"-8"12"-7,0 0 3,0 0-101,0 20-11,-8-9-21,8 11-4,-8-1-12,3 6-3,-5 2-9,4 2-4,-2-2 4,-1 3-12,0-1 8,1-4-8,-2-2 0,4-6 0,2-3-8,4-16-4,-3 10-25,-2-20-128,10-2-4,0-9-16,5-6-4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3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9 56,'0'0'153,"0"0"0,0 0-40,2-5-13,4 5-23,-7-6-21,7 6-15,-6 0-9,0 0-12,0-8-4,0 8-8,0 0 0,-6 8 0,6-8-4,-5 11 0,5-11 0,-2 10 4,2-10-4,2 7 0,-2-7 0,8 0 1,-8 0-1,9-3-8,-9 3-9,3-10-63,-3 10-73,0 0-24,0-9 0,0 9-17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3.3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2 60,'0'-12'145,"0"12"4,0 0-48,0-10-13,0 10-27,0 0-13,6-5-8,-6 5-8,10-4-7,-2-2-9,5 6 0,1-4-4,4 4-4,0-2 0,0 2-4,-2 2 0,0 4 0,-4 0 0,-4 3-4,-7 3 0,-1 0 4,-6 1-4,-1-1 4,1 1-8,-5-3-8,7 3-129,-5-7-4,2 2-24,1 0-12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0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10 76,'0'-8'169,"0"8"-16,13-2-28,3 6-44,-6-4-21,11 4-12,-5-4-11,7 12-9,-4-4-12,4 9 0,1 1-4,-1 9 0,-2 4-4,-1 6 0,-2 4-4,-5 4 8,-5 2-4,-3-1 9,-9-1-9,-2-2 4,-7-4 0,-3-6-4,-4-2-4,-1-7-12,5-7-129,-4-7-20,2-6-16,2-6-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59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17 144,'3'-7'158,"-3"7"-1,0 0-61,-3-6-27,3 6-13,-7-4-16,7 4-15,-11 0-1,5 0-12,-6 0-4,2 2 0,-1 0-8,-2 2 4,2-2-4,-1 2 4,1 1-4,1-1 0,2 0 0,2 0 0,6-4 0,-10 10 0,10-10 0,-5 11 0,0-3 4,4 0 0,-3 1-4,1 1 8,-2 0-4,2 3 4,-2-3 0,2 2-4,1-3 4,-1 1-4,3-2 0,0-2 4,0-6-4,3 9-4,-3-9 5,12 2-1,-4-2-4,1-4 4,4 4-4,2-2 4,0 2-4,-1 0 0,2 4 0,1 0 0,-3 4 0,1 0 0,-4 3 8,-3 1-4,-4 3 0,-4 1 0,-4-1 4,-4 1-4,-5-1 0,-1-1 0,-3-2-4,0-3 0,0-1 0,1-4 0,3-2 0,2-2-4,3-6-8,0 0-20,8 6-117,4-15-13,5 7-15,-3-4-4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59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3 249,'12'9'173,"-12"-9"-3,7 9-13,-4 0-85,-3-9-40,0 10-12,0-10-7,0 7-5,0-7-12,0 0-21,0 0-128,0-7 0,0-4-20,5-1-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58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5 144,'0'-8'154,"0"8"7,0-7-8,0 7-101,0 0-12,7 2-7,-7-2-13,9 0 0,-1 0-4,2 0-4,1 0 0,4 0-4,-2 0 0,1 0-4,1-2 0,-2 2-4,-2 0 0,0 0 0,-4 2 4,-3-2-4,-4 0 0,0 0 0,7 2 0,-7-2 0,0 0 0,0 0 0,-7 9 0,7-9 0,-6 13 0,1-3 0,2 1 4,-2 3 0,0 1 0,4 2 4,-4 0 0,3 6 5,-1-2-5,0 2 0,1-4 4,1 0-4,1-2 0,-2-1-4,2-5 0,-3-3-4,3-8-4,0 0-12,0 0-129,0 0-12,0 0-16,-7-12-9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58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04,'0'0'173,"0"0"-11,0 0-1,6 2-93,7 2-8,-5-6-27,8 6-9,-5-4-8,4 0-4,-1 0-16,-4-4-72,3 4-69,-5-4-25,0 2 5,-8 2-2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55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3 8,'0'0'124,"0"0"-23,5 0-32,-5 0 3,0 0-3,0-8-1,0 8-12,0 0-3,0 0-13,0 0-12,0 0-8,0 0 5,0 0-13,0 0 0,-9 8 0,5-3-4,-3 7 0,-1 2 4,0 3-4,-4 3 0,2 3 4,-1 2-8,1 2 8,1 2 0,0 2 0,4 2 1,2 0-5,3-2 4,3 0-4,2 0 4,5-1-8,2-3 0,-1-6-12,7 4-16,-3-11-129,3-2-5,-5-9-23,1-3 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38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7 64,'0'0'149,"-5"-8"8,5 8 0,0 0-60,5-12-33,5 12-11,-7-9-17,10 7-12,-5-5 0,5 3-8,-2-1-4,2 5 0,-3 0-8,1 9 0,-4 0 1,-3 3-5,-2 1 0,-2 3 0,-4 2 0,-3 2 4,-2 0-4,-3-2 0,-1 2 0,2-2 0,-2 0 0,2-5 0,1 1 0,3-3 0,1-2 0,6-9 0,0 11 4,0-11-4,15 7 4,-2-5 0,2-2 0,8 0 0,-1 2 4,6-2-4,-2 0 4,1 0-4,-3 0 0,-1 2 0,-7-2-4,-2 0-8,-1 7-141,-13-7-12,0 0-8,-12 0-17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54.5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40 108,'0'0'153,"0"0"-8,0 0-40,0-11-41,7 11-15,-4-8-13,9 6-8,-4-6 4,7 5-11,-2-3-1,3 6-4,-1-4-4,1 4-4,0 4 0,1 2-4,-2 3-4,-2 3 4,-2 3-4,-3 3 4,-1-1-4,-4 4 4,-6 3 4,-4-1-4,-1 2 4,-5 0-4,-3 0 4,-2-3-4,-4-1 4,3-6-4,-3-5-4,1-2 0,2-6 0,1-6 0,0-2 4,4-2-4,5-3 0,0-1 0,8 1 0,2-1 0,4 0 5,5 3-10,5 1 10,0 2-5,3 2 0,3 4 4,-1 2 0,-1 4 0,1 4 0,-1 1 4,-1 1-4,-1 1 4,-4 3-4,-2-3 0,1-1-4,-2-2 0,-2-2-8,-8-8-28,10 5-118,-10-5-7,8-7-16,-5-5-4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50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-1 273,'1'15'178,"-1"-15"3,5 12-16,-5-12-105,6 3-19,-6-3-17,5 2-12,-5-2-4,0 0 0,0 0-8,0 0-4,0 0-24,0 0-133,0 0-8,-3-9-21,3 3-3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49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4 334,'8'-6'185,"-8"6"-20,6-6 0,-6 6-120,0 0-17,7-7-8,-7 7-12,0 0 0,0 0-12,5 5-16,-12-1-137,7-4 0,0 0-24,-6 10-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49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31 149,'33'-23'169,"-22"17"4,-1 2-16,-4 6-48,-6-2-57,0 8-16,-6-3-12,-1 9-11,-6-2-1,0 1-8,-3 1 4,-4 0-8,-1 1 4,0 1-8,-2-3 4,2 1 4,1-2-4,4-1 4,3 1 0,3-2 0,5-2-4,5 1 4,4-1 0,4 0 0,3 0 0,6 1 0,0-1-4,6 2 4,0 0 0,2-1 0,-3-3-4,1 2 4,-3 0 0,-1-4-4,-4 0 0,-4-2 0,-2-2-8,-9 0-16,11 0-73,-11-4-72,0-4-8,0-4-16,2 1-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49.2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261,'2'-29'178,"-2"17"-13,2 3-8,-4-1-101,7 10-12,-5 0-15,3 8-5,-3 1-8,2 7 0,-2 1-4,1 7-8,-1 3 0,2 2-4,-2 3 0,3-1-4,-3 2 4,0-2-4,2-2 4,-2 0 0,0-3 0,-2-5 4,2-3-4,-3-7 4,1-1-4,2-10-4,0 0-4,0 0-4,0 0-12,-6-21-33,12 7-112,-4-4 0,8-1-20,-2-4-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48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78 153,'7'-2'169,"-2"-10"8,-5 12-20,-5-15-89,5 15-11,-8-14-21,8 14-4,-15-17-12,7 11 5,-5 0-9,0 2 4,-2 1-12,2 6-4,-5 5-4,2 4 0,-2 3 0,4 5-4,-4 5 4,5 2-4,1 4 8,4-2 0,3 2 0,5-2 0,7-4 0,3-4 0,7-5-4,5-7 4,4-3-8,1-8 0,4-4-4,-2-7-8,1 1-20,-9-9-109,1 2-29,-4-5-11,0 1-8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48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0 229,'26'-8'173,"-10"1"0,4 1-11,-4-6-118,10 6-16,-3-5-8,1 1-8,-3-3 0,-1-1-8,-6 0 0,-4 1 0,-5-1 0,-2 3-4,-8-1 4,-1 4-4,-4 2 0,-3 2 0,-3 4 0,0 0 0,-2 4 0,-2 4 0,1 2 5,-2 3-1,1 7-4,2 1 8,2 2-4,5 5 0,3-3 0,6 0 4,7-2-8,8-5 8,6-7-8,6-3 4,7-8-12,-1-6-8,10 2-113,-6-7-32,1-3-21,-2-1 1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48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5 177,'0'-8'177,"0"8"-12,-8 4-16,3 4-93,5 11-19,-4-1-5,4 7-12,0-2-4,1 4-8,-1-1 4,5 3 0,-2 0-8,0-2 4,1 0-3,-1-2-1,-3-1 0,1-5 0,-1-3 0,0-5-4,-1-3 4,1-8 0,0 0 0,-7-6-4,6-5 4,1-7-4,0-3 4,0-2-4,5-5 0,1 1 0,4 0 4,4 2-8,2 5 8,0 3-8,4 7 4,-2 4 0,-1 8 0,1 8-4,-4 3 4,-3 7 0,-1 3 0,-4 2 0,1 3 0,-6-3 0,3 0 0,-4-5-4,3-3-8,-5-7-21,7 0-124,-5-10-8,0 0-12,0 0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47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96 88,'5'-17'117,"-2"9"-20,-3-5-13,0 13-3,0-20 3,0 20-15,-8-17-13,8 17-8,-16-14-15,6 12-9,-5-2-12,2 4-4,-3 2 0,0 6-4,-1 0 0,3 7 0,-3 5 0,4 5 0,2 2 0,3 6 4,5-1-4,3 1 0,3-2 0,8-6 4,4-3-8,5-9 8,1-3-12,3-10 0,6 0-20,-8-16-85,4 3-48,-3-7-20,-2-1-4,-3-5-8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9.1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1 24 334,'6'-6'185,"2"0"-24,-8 6-16,0 0-88,0 0-29,-3-7-8,3 7-12,-15 0-4,4 0 0,-4-2-4,-1 2 0,-2 0 0,2-2-4,-2 2 4,1 0 0,1 0 0,3 0 0,0 0 0,2 2 4,1 2-4,0 1 0,0 1 0,2 4 0,0 0 0,2 1 0,-1 1 0,0 2-4,3 1 4,-1-1 0,0 1 0,3-1 4,2-1-4,0-1 0,2 0 4,1-3-4,4 1 4,1-4-4,3 0 4,2-2-4,3-1 0,1-1 0,2 2 0,6 0 0,-1 2 4,1 0-4,1 3 4,-3 1-4,-2 2 4,0 1-4,-6 5 4,-5-1-4,-6 5 4,-4 1 0,-4 0-4,-6 0 4,-5 1 0,-5-5-4,-2-1 0,0-5 4,-2-5-4,1-8-4,0-4 4,4-4-12,1-1 0,2-11-105,4 7-56,2-3-12,5 3-12,1-1-1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37.7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91 144,'15'-11'150,"-6"-2"3,-9 13 0,-2-20-77,2 20-15,-7-13-29,7 13-8,-15-13-8,6 8 0,-8-1-4,4 1-4,-4 1 0,-1 4-4,1 0 0,-1 0 0,-1 4-4,0 3 4,3 2 0,-1 4 1,2 0 3,0 5-8,4 0 8,2 4-4,3 0 4,6 2-8,4-2 4,5 0 0,6-4 0,4-3 0,3-6 0,2 0-4,2-9 4,0 0 0,0-11-4,-2-3 4,-5-1-4,-3-3 0,-1 1 4,-5-3-4,-5 0 0,1 0 0,-4 5-4,-2 2 4,0 1-4,0 4 4,0 8 0,0 0 0,0 0 0,0 0 0,0 13 4,0-2-4,3 0 4,1 4-4,3 1 0,1-1 0,-1 1 0,3-3 4,-1 0-4,0-2 4,0 0-4,1-4 0,-1-1-12,-9-6-48,13-4-98,-13 4-3,17-9-16,-10-2-12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8.4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-3 354,'9'12'201,"-3"-5"-15,-6-7-9,6 8-121,-6-8-28,0 0-7,5 9-21,-5-9 0,0 8 0,0-8 0,0 0 0,-8 0-13,8 0-160,0-10-8,3-1-12,-1-4-13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8.1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6 47 112,'0'-8'165,"-3"-5"-3,3 13-9,-7-10-81,-3 0-24,4 10-11,-5-6-9,-1 6-4,-2 0-4,1 6 0,-5 0-4,1 4-4,0 1 1,-1 5-1,0 3-4,0 5 0,2-1 0,3 4 0,3 0 0,5 5 0,5-1 0,5-2 0,8-2-4,6-2 4,6-3-4,2-7 0,6-7 0,1-8 0,0-6 0,0-8 0,-4-7 0,-6-6 0,-4-2-4,-6-4 4,-7 0-4,-7-2 4,-8 4 0,-5 2-4,-5 5-4,-2 3 0,-3 7-8,-1 5 0,6 9-16,-3 0-36,8 11-114,0 1 5,8 3-24,3 3-1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7.6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46 265,'0'0'182,"-3"-8"-1,11 8-12,-2-8-105,14 10-23,-1-6-21,7 4 0,0-2-12,3 2 4,0-4-16,-3 1-4,2 5-60,-7-8-102,0 2-3,-7-4-20,1 2 0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7.4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3 165,'0'0'177,"0"10"4,0-10-24,3 13-60,-3-13-41,3 16-16,-3-4-7,5 5-13,-3 1-4,3 3-4,-2 4 0,0 1-8,2 1 4,-3 2-8,3-2 0,-4 1 0,3-3 0,-4-2-4,3-1 0,-3-9-12,0 3-20,0-16-129,0 0-5,-8-4-23,3-6-8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6.7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41 217,'16'-16'169,"-10"10"-4,-4-1-20,5 7-84,-11-6-21,4 6-12,-6-4-8,1 4 0,-5 0-7,1 0-1,-4-2-4,0 2 0,-2 0-4,1 0 0,-1 2-4,2-2 4,-3 4-4,1-4 0,2 2 0,2 2 4,0-1-8,1 3 4,3 0 0,-1 0 0,5 2 0,-2 3 0,2-3 0,0 4 4,0-1 0,-1 1-8,3-2 8,1 1-4,-4-1 4,4 2-4,0-5 4,0-7-4,5 12 0,-5-12 4,12 6-4,-4-6 4,3 2-4,2-2 0,2 0 0,2 0 0,1 0 0,5 0 0,-2 4-4,2 2 4,1 1 0,-3 7-4,-2 3 4,-3 9 0,-4-1 0,-6 6 4,-6 0-4,-5 0 4,-6-2 0,-3-4 0,-4-4-4,-2-7 4,-2-8-8,1-6-4,1-2-32,-1-12-121,5-5-9,1-2-15,4-5-8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6.1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33 406,'5'12'194,"-1"-1"-17,-4-11-8,0 0-133,0 0-16,0 0-8,0 0-3,0 0-9,0 0-17,-4-15-35,4 15-117,-4-16-8,4 6-17,4-5-7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5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8 22 40,'5'-6'153,"-5"-2"16,0 8-20,0 0-40,0 0-25,-10-9-15,10 9-21,-11 0-16,4 5-3,-3-1-13,1 4-4,-4 2-4,3 4-4,-3 1 4,1 5-8,3 1 4,0 4 0,3 1 4,1 5-4,5-2 0,5 2 4,3-2-4,5-1 4,3-9 0,4-3-4,3-8 4,1-8-4,1-8 0,-2-6 0,-2-7 0,-5-7-4,-3-3 0,-6 0 0,-7-2 4,-5 2-4,-7 4-4,-2 3 0,-6 7-4,-1 1-12,1 12-12,-6 0-133,8 8-4,4 0-21,5 4 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5.2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18 257,'-5'0'182,"5"0"-9,0 0-8,5 0-97,-5 0-19,20 0-13,-6-5-12,7 5-4,2-2-4,5 2-8,1-2 4,2 2-8,1 0 5,-1 0-9,-3 0-9,-4 0 1,-1 0-12,-7-4-24,-1 10-121,-9-4-8,1 3-17,-7-5 1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34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19 149,'0'-5'177,"0"-5"-4,0 10-12,0 0-44,-7-4-61,12 12-20,-5-8-7,0 15-13,0-1 0,2 5-4,-2-1 0,1 7-8,-1 0 8,0 6-8,0-1 0,0 3 0,0-2-4,0 0 4,0-4-4,0-2 4,0-3-4,0-3 0,0-5 0,0-7-8,0-7-8,-4 0-36,4 0-109,-8-11-9,4 1-19,-2-6 0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29.0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84 189,'-4'-14'177,"4"6"-8,5-1-12,3-7-60,7 8-65,-4-3-8,7 3-12,-3 2-4,2 2-4,-1 4 0,-3 6 1,-1 6-5,-4 3 4,-5 5-4,-3 1 0,-3 2 4,-5 1-4,-2-3 0,-3 1 4,-1-7-4,-1-1 0,-1-5 0,3-1 0,2-2 0,-1-2-4,6-2 4,6-2 0,0 0 0,0 0 0,9 2 0,3-2 0,2 0 0,4 0 0,2 0 0,1 6 0,0-1 0,1 5 0,-1 4 4,0 1-4,-4 7 0,-4 1 4,-4 4 0,-6 2 4,-4-1-4,-7 1 4,-7-4 0,-1 0 0,-5-7 0,-3-6-4,-2-5 0,1-7 0,0-7-4,2-3-4,2-4-16,-3-5-137,9 1 0,0-3-20,6 1-9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37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123 144,'-7'-9'154,"7"9"-1,-4-14 0,0 3-77,12 4-19,-7-6-25,12 2-8,-1-5-8,5 5 0,-3-2-4,5 4 0,2 0 0,1 9-8,-1 0 4,-1 11-8,1 5 5,-2 4-5,-3 4 0,-1 7 4,-5 1 4,-3 4-8,-7-3 4,0 5 0,-9-2 0,-6-1-4,-2 1 8,-7-4-8,-2-1 0,-4-4 0,2-7 0,-2-2 0,0-9 0,4-3 0,1-6 4,5-4-4,3-5 4,4-2-4,5-5 0,5 0 0,3 1 0,7-1 4,2 0-4,5 3 0,4 2-4,1 4 4,3 3 0,3 4 0,1 4 0,0 7 0,2 1 0,-2 5 4,-1-1-4,-1 4 4,0-2-4,-3-2 0,-1 2-16,-7-16-65,4 4-76,-4-6 0,0-6-20,-1-5-8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28.4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-3 108,'-7'0'157,"7"0"0,10 4 4,-2-4-92,12 8-17,-5-2-7,9 11-13,0 3-12,6 9 0,-6 6-8,2 8-4,-6 7 4,-4 11-8,-6 5 0,-7 4 4,-8 0-8,-6-2 4,-4-5-8,-4-11 0,-1-5-20,-3-22-48,5-7-77,4-18-16,4-10-5,3-13-7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28.0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0 0 104,'-17'25'149,"8"-5"-4,-6 3 8,-5 2-100,7 12-9,-8 2-8,5 12-12,-4 2 9,6 9-13,1 0-4,4 8 4,6-3-8,10 1-4,6-6-12,10-9-16,12-6-121,5-10-8,4-14-20,5-11-4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27.3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6 78 92,'-8'0'149,"3"-2"-4,5 2-64,0 0 3,-8-11-31,8 11-5,3-8-12,3 4-4,-4-6-3,8 4-9,-4-3-4,4 1-4,-2 0-4,3 2-4,-1 1 0,2 3 0,-3 2-4,-2 5 0,-2 5 4,-2 4-4,-3 3 0,-3 5 4,-4-1-8,-1 4 8,-2-2 0,-1 1-4,-2-3 4,0-3-8,2-3 8,-1-3-4,4-5 4,2 1-4,-1-6 0,7-2 0,-5 0 0,5 0 0,0 0 0,5-4-4,2 0 4,1 2 0,0 1 0,2-1 0,-1 2 0,4 0 0,-3 2 0,1 1 0,1 5-4,-1 2 8,-1 3-8,-2 5 8,-1 1-4,-3 3 0,-4 3 0,0 2 4,-6 2 0,-4-2 0,-4-1 0,-6-5 0,-3-4 0,-1-3 0,-4-8-4,1-10-4,1 0-20,-2-8-129,7-3 4,3-3-20,7-3-12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26.2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 0 72,'-7'8'145,"9"0"8,-2 0-56,0-8-13,5 15-23,-5-3-13,8 9-8,-5 1-3,5 13-9,-3 2-12,7 14 4,-6 5-8,4 13 4,-4 5-8,1 6 0,0 2-4,-4 0 0,-3 0 0,-7-6 0,-1-6-4,-2-5 4,-3-17-4,-3-9-4,0-9-12,-4-19-40,4-5-97,1-10-12,2-7-8,2-7-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25.4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-6 16,'0'0'141,"0"0"0,0 0-21,-9 0-47,9 0-9,0 0-11,-4 8-5,-2-6-12,4 9 0,-4-1-7,1 10-9,-3 3-4,-1 10-4,1 6-8,0 12 4,-2 9-4,4 8 4,-1 10 0,4 5 0,3 5-4,3 4 0,5-5 4,6-3-8,7-4-16,-2-10-125,11-12-12,-1-9-20,4-16-8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4:52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3 60,'101'-2'80,"-32"2"5,12-4-16,16 4-1,9-8-16,14 8-3,11-7 3,12 7-16,32-8 1,-12 8-9,0-8 0,8 8 0,-3-8-4,3 6 4,-6-4-7,-2 2-5,-33-3-4,19 1 0,-11 0 0,-7 0 0,-16 0-4,-7 2-4,-15 4-24,-20-3-133,-20 3-16,-19 0 0,-23 0-17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1:05.7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80,'44'15'173,"-13"-8"-20,11-2 16,14-5-76,21 9-28,13-12-21,31 6-16,26-8-4,31 5-12,26-7 0,24 1-4,50-6 0,-14 1-4,10 0 5,5 0-5,-9 0 0,-10 2-4,-20 9-33,-24-7-124,-67 7 0,-10-4-24,-47 1-8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3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88 165,'6'-8'189,"-6"8"-4,10-9-16,-5-1-68,6 14-49,-11-4-7,11 6-17,-11-6-4,12 17-4,-7-7-4,3-1-4,3-5 5,7-6-17,8-9 0,10-9 0,10-7 0,6-8 0,11-1 0,6-15-25,7 5-144,4-9-16,5-7-12,3-4-21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0:54.8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21 40,'30'-9'169,"-17"3"8,-2 4-12,4 4-68,-14-10-25,7 12-15,-8-4-17,0 0-12,-9 0-8,-1 4-7,-3-4-1,-3 4-8,-2-1 0,-2 1 0,1-2-4,-1 2 0,6-4 0,-1 4 0,4-2 0,1-2 0,2 4 8,8-4-4,-12 6 0,12-6 0,-8 9 0,3-1 0,1 2 0,-1 1 0,1-1-8,1 4 8,-2-3 0,2 5-4,-2-5 0,2 1 4,0-4-4,3-1 4,0-7-4,0 0 0,8 8 0,2-12-4,1 0 4,4-1 0,1-1-4,3 0 4,4 4-4,0 2 0,0 0 4,-2 4 0,-2 0-4,-1 6 8,-5-1-4,-3 3 0,-5 3 4,-9 1-4,-4 1 4,-3 3-4,-5-1 4,-4 0-4,-1-1 0,-2-7 0,1-1 0,0-8 0,5-2-4,0-8-4,8 0-8,0-11-20,14 2-126,0-1-11,7-1-12,2-2-8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5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21 92,'3'-9'161,"-3"9"4,0-6-12,0 6-72,-13-4-33,13 4-11,-10 0-17,4 0-8,-4 0-4,0 0 0,-1 0 0,1 2 0,-1-2 0,-2 0 0,1 0-4,3 0 0,-1 0-4,2 0 4,3 2-4,5-2 0,-10 4 0,10-4 4,-3 6-4,3-6 4,-4 11 0,4-3 0,-1 2 4,1 2 0,-2-3 4,2 5 1,0-2-1,0 3-4,0-1 4,-1 1 0,1-3-4,-4 2 0,1-3 0,3-1-4,-3 0 0,3-10 0,0 10 0,0-10-4,0 0 4,0 0-4,6 4 4,-6-4-4,7-4 4,-7 4-4,11-8 0,-6 4 0,2 0 0,2 0 0,0 0 0,-1 0 0,3 2 0,-1 2 0,1-2 0,-1 2 0,2 0 0,-1 0 0,0 4 0,1 0 0,1 0 0,-2 4 0,-1-2-4,1 4 4,-1 1 0,-2 1 0,1 0 0,-3 3 0,-1 1 0,0 1 0,-2 1 0,-1 1 0,-2 1 0,0-1 0,-4 1 0,0-1 4,-5-1-8,0-3 8,-3 1-4,1-2 0,-6-5 0,4-3 0,-3-2 0,1-4 0,-1 0 0,3-2 0,-2-4 0,2-2 0,2 1 0,-2 1 0,2-2 0,2 0 0,1 2 0,0 2-4,2 1-4,-1-1-16,7 4-129,-5 4-12,5-4-8,-8 7-1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36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3 249,'-7'11'153,"7"-11"8,7 0-20,-7 0-92,21 0-21,-8 0-12,6 0-8,-2 5-28,-1-5-117,5 0-12,0-7-8,1 0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4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7 60,'-6'4'173,"-3"0"-4,9-4 0,0 0-60,0 0-24,0 0-25,13-4-24,-4 0-11,5 4-5,-1-4-8,5 4-4,0-4 0,1 4-4,1-4 0,-2 4-8,-1 0-12,-5-5-24,2 5-114,-4 0-11,0 0-12,-4 0-12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2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7 60,'-9'8'145,"9"-8"16,0 0-48,6 0 4,-6 0-33,10 0-11,-10 0-29,13-6-4,-7 4-12,11 2-3,-3 0-9,6-4-4,4 2-4,2 0 0,2-2 0,1 0-8,0 1 0,-4-3-12,-1 2-40,-8-4-106,-4 2-3,-8-2-20,-4 1-4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2.4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60,'0'0'165,"0"0"-4,0 0 4,13 9-72,-7-14-13,12 10-19,-6-8-21,10 6-8,1-3-11,3 0-9,2 0 0,0 0-4,-4 0-8,-1-2 0,-2 2-12,-9-3-21,-1 3-104,-11 0-24,0 0-12,-13 5-4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1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83 124,'-8'4'121,"8"-4"-4,-10 2-16,10-2-9,0 0-23,0 0-17,5 4-4,7-2-11,-3-2-13,8 0-4,2 0 0,11 0-4,6-2 0,8 2-4,4-6-3,10 2 3,7-2-4,6-2-4,4 1 4,4-1-4,-3 0 4,1 0-4,-7 1 0,-5-1 0,-9 2 0,-9 0 0,-14 2-4,-10 0-8,-9 4-8,-14 0-20,0 0-113,-16 6-17,-2 2-11,-5 0-4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3.1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84 370,'31'-35'189,"-31"35"-7,21-35-13,-27 24-141,6 11-12,-23-4-4,0 4-4,-5 4 0,1 1-8,-6 3 4,4 6-4,0-1 4,6 3 0,13 1-4,6 1 0,7 5 0,10 1 0,5 1 0,6 2 0,2 2-4,-2 2 4,1 0 4,-25-31 4,42 57-8,-34-32 0,-1-6 0,-17-3 4,-3-4-4,-7-7 0,-1-1-20,-5-10-97,-3 3-56,1-7 0,-2-4-24,2-3-5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2.8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42 414,'8'-10'186,"-1"6"-13,-7 4-12,17-12-153,-7 12-44,-2-2-129,3-2-9,-1-2-15,0-1-8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2.6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16 265,'-9'-6'186,"3"1"-13,6 5-8,13 0-105,0-4-27,8 6-17,2-2-4,5 9 0,-1-1-8,0 4 4,-3 1-4,-4 5 0,-7 3 0,-10 3 0,-8 3-4,-8 2 4,-10 2-4,-5 2 4,-6 0-4,-3 0 4,-2-2-4,3-4 0,1-3 0,13-5 4,7-5 0,7-3 0,8-11 0,8 12 0,7-10 0,6-2 0,3 0 0,6 0-16,1 0-12,-9 0-145,9-4-4,-3 0-25,1 2 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2.1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29,'8'10'165,"6"-10"0,8 0-32,1 0-149,5-6-117,9 2-32,3-4 0,4 5-8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1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65 334,'-3'-22'189,"11"13"-20,6-1-4,8 2-136,2 0-13,5 2-16,6 6-33,-4-3-132,0 3 0,-8 0-20,-12 3-8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1.7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83 334,'5'-45'185,"-9"28"-24,-1 7 4,-8 0-141,5 10-7,-6 0-5,-3 6-4,-4 0 0,2 2-4,-3-1 0,1 1 0,5 0 0,3 0 0,6 1-4,7 5 4,8 1 0,5 5-4,5-1 0,2 6 0,1 0 4,-3 0-8,-2 0 4,-7 0 0,-6-1 0,-6-3 0,-9-4 4,-6-3-4,-1-3 0,-3-3-4,3-2-4,1-10-12,10 4-33,1-8-112,12-1-12,5-3-16,8-2 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36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6 149,'-7'6'153,"7"-6"8,0 0-12,9 0-77,-9 0-28,19-8-23,-6 3-5,5 1-4,1 0-12,-2-3-24,7 5-109,-7 0-20,-2-2 4,-4 4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01.8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-1 120,'-8'4'161,"0"4"1,8-8-30,1 5-43,-1-5-16,10 2-17,-3-4-24,6 4-8,3-2-12,2 4 0,0-2-7,3 0-1,-4 4 0,-1 0-4,-6 2 0,-4 3 0,-6 1 0,-3 1 0,-7 3 0,-3-2 0,-3 1 0,-2 1 0,0-3 0,-2-1 4,4-4-4,0 0 0,2-5 0,5-1 0,0-2 0,9 0 0,0 0 0,0 0 0,9 0 0,0 0 0,5 0 0,-1 6 0,3 0 0,2 2 0,-2 2 0,1 5 0,-1-1 4,-3 3-4,-3 3 4,-3-3 4,-6 3-4,-4-1 4,-5-2-4,-5 1 4,-7-6-4,-1-1 0,-2-3 4,-2-4-4,-1-4 0,2-8-4,2 0-4,1-3-4,6 5-36,1-10-113,4 5-9,3-3-15,7 4 0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41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 306,'-6'-3'169,"-1"6"4,10 7-16,-3-10-105,7 20-11,-1-5-13,7 5 0,2 1-12,5 4 0,-1 3-4,4 1 0,2 0-8,1 2 5,-2-1-9,2-1 0,-1-4 0,-4-3 0,-2-5 0,-4-3 0,-2-5-21,-13-9-128,8 0-20,-11-5-4,3 5-20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41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2 9 285,'8'-6'174,"1"0"-13,-9 6 0,-2 12-101,-9-5-28,2 9-7,-5 1-9,-3 9-4,-5 3-4,-1 4 4,-3 2-8,0 2 4,-1 2-4,1-2 0,2-4-8,3-2 4,3-7-8,1-7-4,8-3-36,-3-14-109,12 0-9,-8-21-15,8 3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38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1 21 157,'22'-10'165,"-15"6"-8,-7 4 4,6-9-101,-6 9-11,0 0-13,-3 6-12,-7-3-12,-1 3 4,-5 0-8,-2 0 0,-5 0 0,-1 0-4,-1-1 0,-1-1-4,0-2 0,2-2 4,1 4-4,4-4 0,2 0 0,4 0 0,0 0 0,4 0 5,2 2-5,1 0 0,6-2 4,-10 8 0,10-8-4,-7 13 4,6-3 0,-1 2 4,-1 1-4,3 1 0,-2-2 4,2 1-4,0 1 0,0-2 0,0-3 0,0-1 0,0 0-4,0-8 4,3 8-4,-3-8 4,10 0-4,-2 0 0,4-4 4,1 0-8,3-2 8,4 0-8,2 0 4,3 2 0,1 1 0,0 3 0,3 5-4,-1 1 8,-2 4 0,1 6 0,-6 3-4,-3 4 0,-3 5 4,-9 1 0,-6 2 0,-6 2-8,-9 0 4,-4-4 0,-7-4 4,-2-3-4,-1-9 0,-4-7 4,2-6-4,1-6-4,2-3 4,0-7-4,5 2-8,1-3-20,9 5-125,-2 1-8,7 1-17,3-4-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38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8 136,'-3'-8'153,"3"8"5,-3-6-5,3 6-81,0 0-16,3 12-19,-3-12-9,0 15-4,0-3-4,3 4 0,-3-1 1,2 9-1,-2-3-4,5 6-4,-5-1 4,3 1-8,-3 2 4,3 0-4,-3-3-4,0-1 0,0-2 0,-3-3 0,0-3 0,1-3 0,-1-4-4,3-10 0,-3 9-4,3-9-8,0 0-20,-5-17-125,10 5-12,-2-7-12,5-1-9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37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7 104,'0'0'153,"0"0"8,8 3-24,-8-3-48,15 0-25,-7-7-11,10 7-13,-2-4-8,7 4-8,-1-4-8,4 0-7,-4 0-1,1 2-8,-2 2-8,-4-4-25,1 8-120,-9-4 0,-2 4-20,-7-4-8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36.1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1 346,'-5'15'177,"5"-15"-20,19 6 4,-7-10-120,12 6-17,-1-2-8,5 0-8,-3 0-8,-2-4-48,0 8-101,-7-4-17,-3 6-15,-5-6-8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35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5 253,'-16'2'169,"16"-2"-3,0 0-9,15 6-97,-5-10-16,12 4-15,1 0-13,8 0 0,0-4-4,2 2-4,-2 0-8,-4-2-8,0 8-24,-14-4-117,-2 0-17,-11 0-7,0 0-12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35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1 225,'-3'-8'157,"3"3"8,0 5-16,8 7-84,-8-7-17,9 20-12,-2-7-3,4 9-9,-1-3 0,5 8-8,-2-1 4,3 5-8,0-2 0,0 2-4,1-2-4,-3 0 0,1-3 0,-2-3 0,-3-4-4,-2-3-4,-2-5-8,-6-11-36,8 2-113,-8-7-8,7-3-17,-4-8-3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35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8-8 273,'10'0'174,"-10"0"-9,0 0-8,0 0-89,0 0-32,-9 10-7,3 0-13,-7 2 0,0 5-8,-6 1 0,-4 5 0,-5 5-4,-1 5 0,-2 0-4,1 0 4,0-1-4,3-3-4,4-2 0,5-11-16,10 3-57,0-15-84,8-4 0,0-11-20,7-1-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33.51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5 41 52,'-15'-9'113,"15"9"-29,-2-7-11,2 7-9,7-9-3,1 9-5,-8 0-8,17-7 1,-17 7-13,20 0-4,-9-4-8,10 8 4,0-4-11,9 0 3,1 0-8,11 0 0,1 0 0,5 0-4,5-2 0,1 2 0,0 0-4,1 0 0,-5 0 0,-3 2 0,-4 1 0,-6 1-4,-7 1 4,-3-3 0,-5-2-4,-5 2 4,-4-2 4,0-4-4,-4-1 0,1 3 0,-3-5 0,-7 7 1,8-7-1,-8 7-4,0 0 0,-8-4-4,1 11-13,-10-5-95,2 11-41,-6 1-21,1 4 1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5:34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149 169,'-16'0'165,"9"-2"0,7 2-16,0-10-69,-3-3-19,13 1-25,-2-8-8,6 1-8,3 0-3,5 1-5,-1 1-4,4 5 0,-1 4-4,2 8 0,-1 10-4,1 5 0,-4 9 0,-2 3 0,-4 6 4,-3 8 0,-6 0 0,-7 1 0,-7 1-4,-4 0 4,-7 0-4,-6-4 4,-4-1-4,-5-6 0,2-5 0,1-6 4,-1-9-4,1-6 0,4-6 0,5-10 0,5-8 0,6-3-4,7-2 4,6-4 0,9 1 0,4 1 0,5 4 0,5 5-4,2 6 4,-1 5 0,3 8-4,-3 5 4,-2 8-4,-4 3 4,-2 4 0,-4 3 0,-4-3-4,-1-3-4,0 1-28,-5-11-113,3-5-9,-8-5-19,11-9 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1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22 318,'6'-4'193,"-6"4"-24,0 0 0,0 0-128,0 0-33,0 0-16,8 0-41,-2-6-116,4 4-8,1-6-20,4 3 3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31:01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127 209,'5'-10'173,"1"-3"0,-1-1-28,7 8-76,-4-11-25,8 5-12,-1-4-8,6 3-7,-2-1-5,4 6 0,-2 4-4,1 8-4,-6 6 0,-3 12-4,-6 3 4,-7 8-8,-5 6 4,-8 2-4,-5 0 0,-5-2 0,-5-4 4,-3-4-4,0-6 4,3-3 0,1-7 0,4-5 0,5-6 0,5-4 0,8 0 0,5 0 0,7-10 0,4 2 0,4 3 4,4-3-4,4 2 0,3 2 0,0 2 0,2 2 0,0 0-8,-2-4-16,5 8-134,-8-4-11,-1 4-16,-2-4-12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23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309 120,'0'-8'165,"0"8"1,5 0-5,0 10-73,-5-10-23,11 15-17,-6-5-12,7 7-7,-4-1-9,3 5 0,1-2-4,-1-1 0,0-3-4,6-5 0,-1-10-4,5-10 0,5-11-4,7-12 4,4-11-4,9-9 4,3-5 1,1-2-9,2 7-29,-8 5-124,-5 11-12,-11 14-12,-15 11-33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28.9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4 25 289,'8'-17'182,"-8"17"-5,-2-10-12,2 10-129,-13 4-12,3 0-7,-6-1-5,-2 1-4,-3 2-4,0 0 0,-2 0-4,3-2 0,1 2 0,1-3 0,5 1 4,3 0-4,2 0 0,8-4 0,-8 8-4,8-8 8,-4 13-4,4-13 0,-1 16 0,-1-8 0,-3 3 0,2 1 0,0 0 0,0-1 0,-2-1 0,1 4 0,1-5 0,3 1 0,0-10 0,8 10 0,0-10 0,4 4 0,4-4 0,2 0-4,7-4 4,-1 4 0,4 6 0,1 1 4,-1 7-4,-4 5 4,-4 7 4,-5 5-4,-9 4 4,-6 1 0,-10 3 0,-6 0-4,-5-4 4,-5-4-4,-2-6-8,-1-7 0,3-5-20,-5-13-137,8-7-8,1-11-17,8-1-3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28.3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1 273,'0'-12'182,"3"12"-5,7 0-8,5 8-117,-2 1-19,6 13-9,1 7-8,1 12-4,-3 8-4,0 9 0,-5 4-4,-2 7 4,-7-1-8,-4-2 0,-9-2 0,0-9-4,-4-4-8,-4-16-12,6-2-61,-4-20-84,5-7-4,2-14-16,5-9 3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27.9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5 10 225,'-2'-6'173,"-9"-2"4,0 12-11,1 11-86,-8-3-36,5 15-15,-5 7-9,4 10 0,-6 9-8,6 11 0,-1 2-4,9 6-4,2 2-8,9-3 0,10-3-20,3-16-105,16-3-36,5-14-20,11-8 3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27.3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0 3 354,'6'-4'181,"1"-3"-16,-7 7 0,0 0-132,0 0-13,0 0-4,-12 11-4,4-1-8,-5 4 0,-3-1 0,-2 1-4,-2 2 0,1-3 0,-1-3 0,2 0 0,2-4-4,4-3 4,3-3-4,1 2 4,8-2 0,-10 0 0,10 0-4,-5 0 4,5 0 0,0 0 0,-5 8 0,5-8-4,-2 12 4,2-2 0,-3-1 0,0 1 0,1 2 0,1-1 0,1-1-4,-2 0 8,2-2-8,0-8 8,8 9-4,-1-7-4,1-2 4,3 0 0,2 0 0,2 6 4,3-2 0,0 6-4,1 4 4,-1 5 0,0 6 4,-5 7-4,-1 3 4,-7 2-4,-5 0 4,-5 0-8,-5-2 8,-6-6-8,-1-8 4,-4-5-8,0-12 4,0-8-8,-1-12-8,9 3-72,-1-17-82,6 3 1,3-6-20,5 2-8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26.4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-3 132,'8'4'166,"-3"5"11,0 3-4,1 11-72,-3-3-37,12 17-16,-5 0-15,4 17-9,1 7-4,4 9-8,1 10-4,-1 9 4,-1 8-8,-4 5 4,-4 1-4,-5-6-4,-8-3 0,-7-5-4,-6-7 0,-7-12-4,-1-14-4,-5-9-12,3-6-65,-5-18-76,4-7 0,-2-12-24,4-8 3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25.8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2-4 132,'6'-12'145,"-6"12"8,0 0-12,-10 8-84,5 7-5,-9-3 9,6 13-13,-10 1-4,3 13-12,-6 7-3,2 15-5,-4 11-8,4 16 4,-1 9-8,7 8 0,3 2-8,7 4-4,8-5 0,5-7-8,8-4-28,0-19-129,6-9-4,0-19-21,4-11-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32.75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29 80,'0'0'113,"0"0"-29,0 0-23,6-9-9,-6 9 1,0 0-17,11 0 12,-11 0-12,15 5 9,-6-10-13,12 7 0,-4-6-4,11 4-4,-2-2-3,12 2-9,-1-7 4,8 7-8,0-5 4,7 5-4,1-4-4,1 4 0,-1 0-4,-3 4 0,-3 1 0,-6-1 0,-5 3 0,-8 0 0,-7 0 0,-8-3-8,-2 3-8,-11-7-36,8 0-98,-8 0-11,0 0-4,0 0-12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46.0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54 209,'-6'-4'173,"6"4"0,-5-10-32,13 12-64,-8-11-29,10 7-16,-2-6-12,5 2-3,2-2-5,1 5-4,2-3 0,0 6-4,1 0 0,-3 4-4,-1 3 0,-5 7 0,-4 0 0,-4 3 0,-4 1 0,-6 1 4,-2-2-4,-3-1 0,-3-2 0,2-5 0,-3-1 0,3-4 0,1-4 0,3 0 0,3 0 0,7 0 0,-1-10 0,1 10 0,13-8 0,-2 3 0,4 3 0,3 2 0,1 0 0,2 2 0,2 3 0,1 5 0,-1 2 0,2 7 0,-4 1 4,-3 5 0,-4 0 0,-1 2 0,-8 1 4,-5 1-4,-3-4 4,-7-2-4,-4-3 4,-6-5-4,-3-5 0,-3-2 0,-5-8 4,2-2-8,-3-6 4,2-2 0,3-1-4,2-1 0,4 0 0,5 3-4,5 3-12,1-4-56,10 10-93,0 0-13,3 10-11,2 0-16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43.5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1 362,'-7'6'177,"7"-6"-16,8 5-4,2-10-124,8 5-13,0 0-16,0-2-28,3 4-129,-3 1-9,-3 5-15,-4-2-8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43.3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3 350,'0'0'185,"5"0"-20,3 0 0,-8 0-120,21-4-17,-6 1-12,4 1-4,3-2-8,1 4-4,0 0-8,-6 0-12,8 4-137,-12-2-12,-4 5-8,-9-7-13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42.1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4 229,'-16'-4'165,"16"4"8,0 0-7,8-11-86,12 13-20,-2-8-19,11 6-9,2-3-4,10 3-4,6-6-8,8 6-7,4-4-9,3 4 0,1-3 0,-1 3 0,-5-2 0,-8 2 0,-7 0 0,-12 0 0,-11 3 0,-9-3-13,-7 13-87,-11-9-69,-3 4-9,-7-5-11,-3 3-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06.9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281,'55'4'174,"-16"-4"-5,9 0-8,4-4-97,18 8-27,0-4-13,5 0-8,0 0-4,-5 0-12,-5 6-24,-20-1-129,-6 3-8,-19 0-21,-10 2-7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05.8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6 241,'19'-19'157,"-7"12"4,1-5-8,11 9-76,-4-11-33,11 11-16,1-5-3,7 8-9,2 0-4,1 0-4,1 8-4,-2 1-8,-2 2-8,-7-5-20,3 5-122,-11-9-3,-3 0-20,-4-6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23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7 29 193,'18'-13'169,"-13"7"-8,-5 6-16,0-10-89,0 10-23,-10 0-9,0 2-8,-4-2-4,-3 4-4,-3-4 0,-1 2-4,-4-2 0,1 0 0,2 0-4,1-4 0,3 2 0,2 2 0,4 0 0,4 0 0,8 0 0,-6 6 0,6-6 0,0 14 0,-3-5 4,3 5 0,0 1 0,0 5 4,-2-1-4,2 3 4,-3-3 1,3 0-1,-2 1 0,2-5-4,0-3 4,0-4-4,0-8 0,7 9 0,-7-9-4,9 0 4,-1 0 0,2-6-4,3 3 4,3-1-4,2 0 0,1 0 0,4-2 0,-1 4 4,4 2-4,-2 0-4,2 4 4,-3 4 0,-2 3 0,-2 5 4,-4 1 0,-6 5 0,-5 1 0,-8 2-4,-2-1 4,-9-1-4,-6-2 8,-4-1-8,-4-5 0,-4-5-4,-1-3 8,1-3-4,-1-4-4,1 0 0,4-4-4,2-1-12,11 5-97,-2-10-40,12 6-20,2-4 0,9-1-2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22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6 205,'0'0'173,"0"0"-4,6-4-12,1-2-100,9 6-17,-3-7-8,10 5-12,-3-4-4,4 6-7,-4 0-14,-1-2-19,4 6-121,-7-2-12,-1 5-12,-2-3-2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21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3 209,'-5'15'181,"11"-11"-8,7-2-3,5-6-70,6 4-68,-3 0-11,5-4-21,2 8-61,-7-8-92,-2 4 0,-6-5-40,-3 1 11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21.6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6 169,'-14'0'177,"14"0"-8,0 0-8,0 0-92,14 7-17,-4-11-20,9 4-4,0 0-12,6-2 1,-1 1-9,-2-3-4,1 4-8,-5-5-12,0 6-113,-12-1-28,-6 0-17,0 0-7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8.720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4 32 104,'0'0'157,"0"0"4,6-7-44,5 12-32,-11-5-29,22-2-12,-7-5-19,13 9 3,-2-6-12,7 4 0,-1-5-8,4 1 4,-5-3-8,1 3-4,-4 4-60,-11-5-97,-8 3-8,-9 2-21,0 0 1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21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33 177,'10'0'173,"-5"-4"0,-5 4-24,0-9-88,0 9-17,0 0-16,0-6-8,-8 2-8,1 2-4,-4 0-4,-2 2 0,-2-4 0,-3 4-4,0 0 0,2 0 4,0 0-4,1 0 0,4 0 0,-1 2 0,6 0 0,-1 2 0,7-4 0,-8 10 0,5-3 0,-1 3 0,1 2 0,2 1 0,-3 3 4,1 0 0,1-1 0,-1 3 5,1-3-5,2 1 4,-1-3-4,1-3 4,0 0-4,0-4 0,0-6 0,0 0-4,10 4 4,-4-6-4,2-4 4,2 0-4,1-2 0,4 0 0,1 3 4,2-1-4,5 2 0,0 0 0,2 4 0,1 4 0,1 4 0,1 5 0,-2 3 0,0 7 0,-6 1 0,-4 5 0,-3 0 4,-6 0 0,-7 1 0,-8-3-4,-6-2 4,-3-3-4,-6-5 4,-3-1-4,-5-7 0,-2-3 0,2-6 0,-2 0 0,2-6 0,5 1 0,5-3-4,3-4-8,12 6-16,-2-7-121,16 5-8,3-6-25,12 4-3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9:20.4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1 281,'0'8'178,"0"-8"-9,10 5-12,5-1-117,-4-4-12,10 0-8,1-4-7,4 1-5,-2-1-4,2 0-8,-1 4-21,-9 0-124,2 0-12,-7 0-12,1 6-8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7:42.8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 22 193,'7'-2'177,"3"-6"-4,-10 8-16,0 0-52,0-14-45,0 14-23,0 0-9,-10 8-8,-2-4-4,-1 2-4,-5 2-8,-3-1 4,0 3-4,-4 0-4,3-4 4,-1 1-4,3-3 0,2 0 0,2-4 4,5 2-4,2-2 0,3 0 0,6 0 0,-8 0 0,8 0 0,0 6 0,0 2 0,0 4 0,0-1 0,0 5 4,0 1-4,0-1 4,0 1 0,0-1 5,0-2-9,1-1 0,3-5 0,-4-8 0,8 10 0,0-10 0,2 0 0,3-6 0,5 0 0,0 2 0,6 0 0,1 2 0,1 2 0,1 6 0,3 4 0,-3 4 0,0 3 0,-5 7 0,-4 1 0,-3 4 0,-8 0 0,-7 4 0,-7-3 0,-6 1 0,-5-6 0,-5-3 0,-1-7 0,-2-5 0,-2-6 0,0-6 0,0-6 0,2-4 0,2-1 0,-1-7-17,11 7-152,-4-7-8,8 8-16,0-3-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07.4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21 120,'-10'0'161,"2"-4"-3,8 4 3,10-2-77,-5-7-19,14 9-21,-1-6-16,10 6-8,-2 0 0,5 2-8,-3 5-3,1 9-1,-3 5-4,-5 9 0,-9 3-4,-7 4 8,-7 2-8,-8 0 4,-8 0-4,-6-4 0,-6-4 4,-2-6-8,-2-5 8,-1-9-8,1-5 4,3-6 0,7-8 0,3-1 4,6-5-8,10 0 8,8 1-8,10-1 8,8 6 0,10 2 4,5 3 0,7 6-4,-3 1 4,3 6-4,-6 4 0,-7-3-40,-3 5-121,-12-4-12,-5-4-21,-10-8-7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06.3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0 27 225,'-7'0'157,"2"0"4,5 0-12,3-8-76,9 8-25,-4-5-16,8 3-8,1-4-3,5 2-5,0 2-8,2 2 0,-1 6 0,0 5-8,-2 5 0,-3 7 4,-5 5-4,-7 1 0,-1 2 4,-8 0-4,-5 0 0,-7-1 0,-6-5 4,-5-2-4,-5-3 4,-2-5-8,-4-5 8,1-4-4,3-6 0,6-6 4,2-2-4,9-1 4,6-3-4,10 2 4,10-2-4,6 3 0,7 3 0,5 2 0,6 0 0,2 4 0,3 0-12,-6-2-40,1 4-101,-6-2-13,-2 0-11,-7-2-12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27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333 209,'-16'-17'169,"9"9"-4,7 0-12,4-7-80,10 13-29,3-8-12,12 4-12,9-4 1,14 3-13,11-1 0,17 0-4,16-2 0,17 2 0,16-3-4,18 1 4,14-2-4,12 1 4,11-3 0,7-2-4,3 3 4,-2-3 0,-3 1 4,-8-1-4,-9 2 0,-14 1 0,-18 3 0,-16 2 0,-20 0 4,-17 3-4,-20 1-4,-17 4 4,-17-2-4,-14 2 4,-9 0-4,-10 0 0,0 0 0,-3 7 4,3-7-4,0 0 0,0 0 0,11 6 4,1-6-4,1-6 0,0 5 0,1-5 4,-2 2-4,-2-2 0,-2 2 0,-8 4 0,6-4 0,-6 4-4,0 0 4,0 0 0,0 0 0,-6 10 0,6-10 0,-8 10 0,8-10 0,-9 13 0,6-5 0,0 2 0,1 3 0,2 7 0,-3 3 0,3 7 4,0 5-4,0 7 4,0 7-4,3 6 0,1 5 4,-1 4-4,3 3 0,-1 1 0,2-4 4,-1-6-8,-1-7-4,-2-12-12,7-2-113,-13-21-40,1-5-8,-6-11-17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26.1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5 17 289,'8'-7'182,"-8"7"-5,0 0-8,-8-10-92,8 10-45,-11 0-12,1 2-8,-5-2-4,-1 6-4,-4-4 0,-3 2 0,-3-1-4,2 1 0,-4 2 0,2-2 4,-1 0-4,3 0 0,4 2 0,1-2 0,2-1 0,4 5 0,3-4 0,2 4 0,2 0 0,1 1 0,1 1 0,3 0-4,-2 3 8,-1-1-8,1 4 4,0-3-4,-1 1 8,3-1-4,-2 1 0,1-2 4,2-5-4,0-7 0,6 8 4,1-8-4,4-4 0,4 0 0,2-1 0,4-1 0,3 2 0,4 4 0,3 0 0,0 8 0,2 1 0,-2 7 0,-3 1 0,-4 5 4,-6-1-4,-6 4 4,-6-1 0,-9-1 0,-5-3 0,-8-3 0,-6-3 0,-2-5 5,-2-5-9,-4 0 0,-1-4 0,3-4-13,0 4-3,2-9-68,8 9-89,0 0-5,9 5-15,2-1-12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25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285,'7'4'170,"-1"0"-5,1-4-8,7 6-125,-4-8-4,8 2-8,0-2-12,3-2 9,0-2-13,1 2 8,-1-1-8,-3 1 0,-4 0-4,-1 0 8,-3 2-8,-5 2 0,-5 0 0,0 0 0,0 0 4,0 0-8,0 0 8,-3 10-8,3-10 12,-10 13-8,3-5 8,3 0-4,-3 4 4,1 3 0,-1 1 4,2 5-4,-1 2-4,1 5 4,0 3-4,0 2 0,0-2 0,0 0 0,2-2 0,0-6 0,-1 1-4,1-9 0,3-3 0,0-12-12,0 13-36,0-13-117,0 0-8,7-11-21,1 5-3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24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346,'20'0'177,"-9"-5"-20,7 1 0,-3-1-129,6 5-7,-2-6-9,1 6-12,-1 2-25,-9-2-124,7 6-16,-9-6-8,2 5-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10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 310,'-1'8'181,"17"-1"-16,2-7-8,11 2-121,-3-2-12,5 0-11,-1 0-5,-2 4-12,-2 6-41,-8-6-108,-5 2-8,-13-6-20,3 8-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43.7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3 197,'-8'-9'165,"8"9"4,0 0-16,-11-4-88,16 13-17,-5-9-16,10 20-8,-5-4 1,7 6-5,-1 0 0,6 8-4,-2-1-4,4 2 0,-1 0-8,3 3 4,-2-5-8,-3 0 4,1-4 0,-2-5 0,-3-2-12,-5-9-12,1 2-141,-8-11-12,0 0-8,-8 0-1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3.049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3 2 140,'-17'5'121,"9"-5"-4,8 0-36,0 0-1,0 0-27,11 0-13,-11 0-8,15 0-4,-7 0 8,7 4-11,0-4-1,5 3-4,5-3-4,7 0 0,3 0-4,8 0-4,8 0 0,1 0 0,4-5 0,0 5-3,-3-2-1,-7 2 0,-2 0 0,-11 0-4,-7-5 4,-7 5-4,-6 0 4,-5 0 0,-8 0-4,0 0-4,0 0-16,0 0-85,0 0-52,-12 5-29,7-7 5,-5-3-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10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39 52,'-26'-7'153,"18"3"8,8 4-4,-7-15-64,17 15-25,-2-10-11,12 10-21,-3-3-8,9 3-12,2 0 0,4 0-8,-1 0-8,0 0-28,0 1-121,-6-1 0,-3 0-28,-8-1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09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2 209,'-7'-18'165,"7"18"4,0 0-24,0 0-88,17 16-17,-4-2-4,8 13-8,-2-2 1,9 10-13,0 0 0,3 2-4,0 0-4,0-2 0,-2 0-8,0-5 0,-2-1-20,-8-10-133,2 1-8,-6-10-21,-2-7 1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5.5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3 318,'67'-17'173,"-18"5"-12,14-1 0,19-1-145,14-6 4,23 5-4,44-7 1,-5 3-9,14-4-4,17 3 0,5 1-4,8 5 0,-3 0-4,-7 7 4,-40 1-4,11 2 8,-23 4-4,-24 0 4,-28 0 4,-23 0 0,-24 2 0,-20 0 0,-21-2 0,0 0-4,-17 4 4,1-4-4,0 4 0,3-4 0,3 2-4,10-2 0,0 0 0,-2 9 0,2-9 4,10 6-8,-3 0 8,-2 2 0,-1 3 0,-2 5 0,1 9-4,-3 10 4,0 12 0,-3 8 0,1 13-4,-1 8 0,0 11 0,0 5 4,-2 1-4,0-3 0,0-3 4,-2-7-8,1-8-4,-1-12-8,4-3-36,-8-20-113,8-6-13,-9-14-15,2-9-12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4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4 169,'5'-29'173,"-4"19"-4,-1 10-12,0 0-68,0 0-37,7 19-8,-7 1-11,5 17-1,-5 6-4,3 13-4,-3 8-8,3 12 0,-3 6-4,5 4-3,-5-4-9,0-2 0,0-4 0,0-10 0,0-8 0,-3-13 0,3-10 0,0-8 0,0-9 0,-2-10 0,2-8-37,-1-8-136,4-10-4,-3-11-12,0-8-13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4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8 20 338,'34'-17'185,"-24"13"-20,-10 4 4,0 0-140,-10-2-9,-1 6-4,-7 0-4,-5 0-4,-3 2-4,-3-1 0,-4 1 0,1-2 0,1 2-4,1-2 4,6 0-4,3-2 0,6 2 0,5-1 0,2 1 0,8-4 0,-7 10 0,4-4 0,0 2 0,-2 1 0,0 1 0,0 2 0,0-1 0,-1 1 4,1 2-4,0-3 0,3 1 0,2-2 0,0-1 0,0-9 4,10 8-4,-2-8 0,4 0 0,2 0 0,3-2 0,2 2-4,4-2 4,3 4 0,2 6 0,3 4-4,3 3 4,0 7 0,-3 1 0,-1 4 0,-7 4 4,-7 6 0,-8-2 0,-8 2 0,-11-4 0,-9-2 0,-4-3 0,-6-9 0,-2-5 0,-1-12-4,0-6 0,2-6-4,5-6 0,3-1-4,7 1-8,0-1-12,16 17-45,-13-14-96,13 14 0,0 0-24,0 16-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3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253,'0'0'190,"3"12"-9,0 6-12,-3-1-72,9 16-65,-6 2-4,3 8-8,-2 2-4,-1 4-4,-3-3 0,0 1-8,-2-4 5,-1-10-9,0-4 0,-1-9-9,4-8-11,-6-24-76,9 2-78,0-13-3,4-3-24,1-9-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3.0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 326,'-15'-4'185,"15"4"-20,7 2-8,7-5-121,12 4-7,2-1-9,10 0-8,-2 0-4,1 0-8,-1 4-24,-10-4-133,0 3-8,-13-3-25,-6 5 1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28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53 68,'-6'-4'141,"6"4"-28,0 0-13,-12-10-19,12 10-17,-3-6-11,3 6-9,0 0-8,0 0 5,7-4-17,2 8 0,1-2-4,8 4 0,5-4 0,13 4-4,8-6-3,18 2 3,13-6-4,23-2 0,19-2 0,20-3-4,21-5 0,20 1-4,21-7 4,12 5-8,14-5 4,8 5-4,7-2 4,-5 3-8,-9 0 8,-10 5-4,-24 1 4,-21 2-8,-32 4-4,-37-1-93,-32 5-64,-32 0-8,-38 0-24,-21 9-13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26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53,'0'0'161,"0"0"8,0 0-19,7 18-90,-12-2-16,8 9-16,-3 2 5,4 14-13,-3 2-4,3 13-4,-3 5 4,2 7-12,-3-2 4,4 2 4,-4-1-8,0-7 4,0-7-4,3-11 8,-3-9-12,0-13 9,2-10-26,-2-10-7,1-8-72,-4-14-78,3-3 5,-3-8-32,3-2 3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25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7 414,'5'8'190,"-5"-8"-13,0 0-8,0 0-145,0 8-4,0-8-12,1 6-4,-1-6 0,0 0-4,0 9-12,0-9-24,0 0-129,0 0-8,0-9-21,0-3-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2.142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5 24 52,'-2'-13'105,"2"13"-37,-5-9-28,5 9-11,-14-4-13,7 4-4,-4 0 0,-2 0-8,1 2-4,3 2 4,-2 1-4,1-1 4,3-1 12,7-3 0,-7 4 4,7-4 12,0 0 1,0 9 15,0-9-12,14 2 5,-4-2-5,10 0-8,1 0 4,15 2-8,1-6 9,14 4-13,1-2 4,13 2-8,1-7 4,3 7-8,0-4-4,-3 4 4,-8 0-8,-6 0 0,-10 0 0,-9 4-4,-8-2 0,-7 3 4,-5-3-4,-1 2 4,-5-1-8,-7-3-8,13 6-141,-13-6-8,0 0-20,-5-11-12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6:09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3 0 205,'0'0'165,"0"0"-8,0 0-8,-8 6-88,-5 0-17,3 10-20,-8-1 0,-1 11-8,-6 5 0,-1 6-4,-5 5-3,0 5-1,-3 2-4,3-1 0,2 1-4,3-4 0,5-5-12,0-10-17,13-7-120,-2-11-8,10-12-16,-12-6-12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5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7 253,'7'21'169,"4"-11"9,9 2-21,3-10-113,19 9-4,10-11-12,18 6-3,17-10-5,20 2 0,21-8-4,22 3 0,16-5-4,16 0-4,11 3 0,9-3-4,0 2 0,-6-3 0,-13 1-8,-20 0 0,-26 2-12,-36-3-113,-33 7-48,-38 0 0,-44 6-33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3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02,'30'17'186,"-6"-13"-25,10 8-37,4-4-172,1-4-101,0-3-8,-6-1-28,-2 0-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2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0 289,'-6'-6'174,"3"-1"3,3 7-16,4 9-105,9 13-19,2-1-9,6 14-8,4 2-4,7 10 0,2-1-8,4 1 4,-1-4-8,2-2 0,-5-5-4,-1-10-8,-4-1-32,-4-13-129,-4-7 0,-10-6-25,1-9 1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28:32.2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6-4 370,'2'10'173,"-2"-2"-12,0-8 0,0 0-128,-4 11-13,4-11 0,-8 18-4,1-2-8,-4 1 4,-4 9-4,-4 5 0,-4 4-4,-4 7 0,2-1 0,-2 2-4,4 0 0,1-2 0,6-6-4,1-1 0,5-5-8,1-7-4,6-3-16,-7-13-61,10-6-76,0 0-12,0 0-4,-5-21-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04.08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0 90 52,'-4'-9'84,"4"9"-11,-5-11-9,5 11-11,-10-9-5,3 5-8,7 4-11,-10-4-5,10 4 0,0 0 8,0 0-8,0 0 0,12 6 5,-3-6-9,8 0 8,3-2-8,9 2 8,1-4-12,11 4 9,2-7-13,11 5 4,0-5 0,6 0-4,2 1-4,-2-1-4,-2 3 4,-2-1-4,-7 1 0,-8-1 0,-6 5 0,-6-2-4,-7 2 4,-3 0-4,-6 0 0,-6 0 4,1 0-4,-8 0 0,7 0 4,-7 0-4,0 0 0,8-2 0,-8 2-4,0 0-16,0 0-129,0 0-8,0 0-20,-13 0-8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03.25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39 104,'0'0'149,"0"0"-4,-7-6-56,7 6-21,0 0-23,0 0-5,0 0-16,9-4 4,-1-1-12,8 5 9,-1-4-5,12 4-8,3-6 0,7 4 0,2-2-4,6 2-4,0-2 4,2 4-4,-2-2 0,-4 2 0,-1 2-4,-6 0 4,-5 2-4,-2 0 0,-5-2 4,-1-2-4,-2 2 0,-3-2 4,-1 0 0,-3-2-4,-1 2 0,-5-6-12,-6 6-60,0 0-85,-8 8-13,-5-4-7,-6-2-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02.36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 87 52,'-9'-9'153,"4"1"20,5 8-12,0-9-64,-6-2-29,15 11-23,-9 0-9,15-6-8,-8-1-4,8 5-8,0-2 0,5 1-12,2-1 9,4 0-9,5-1 4,4 1-8,2 0 4,-2 2-4,-2-1-4,-6-3-41,-6 8-112,-9 0-4,-12-2-24,-7 11-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47.10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1 0 28,'0'0'125,"9"0"-1,-9 0-27,0 0-20,0 0-17,0 0-20,0 0-3,0 0-17,0 0 0,0 0-8,-8 9 0,8-9-4,-7 4 0,-1 1 0,8-5-4,-13 4 0,8 1 0,-3-5 0,8 0 0,-13 4 4,13-4 0,-9 0 4,9 0-3,0 0 3,0 0 0,11 0 0,0 0 0,4 0 0,6-2 0,5-2 4,8 4-4,1-5 4,10 5 0,2-7-3,6 7-1,-1-2 0,4 2 0,-3 0-8,-1 0 4,-3 2-4,-4 1 0,-6-1-4,-7-2 4,-4 4-4,-3-4 4,-7 0-4,-3 0 0,-1 0 0,-7-4-8,2 4-16,-9 0-133,0 0-4,-1-9-25,1 9-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45.975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4 4 8,'0'0'104,"0"0"-3,0 0-12,10-5-13,-10 5-7,0 0-13,0 0-12,0 0-8,0 0-7,2 9-5,-2-9-8,0 0 0,0 0 0,0 0 0,0 0-4,0 8 4,0-8-3,0 0-5,5 0 0,3 2 0,1-2 0,6 0 0,3-2 0,7 2 0,3-5 0,7 5 0,2-7 0,8 4 0,1-1-4,4 4 0,-1-3 4,1 3-4,-3 0 0,-5 3-4,-3-3 4,-7 2 0,-6-2 0,-4 5 0,-5-5 0,-4 2 1,-5-2-1,-1 0 0,-7 0 0,8 0 0,-8 0-4,0 0-4,0 0-57,0 0-96,0 0 0,-15 0-32,7-5 3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32.26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2 120,'11'0'145,"-2"0"-16,2-5-24,12 7-21,-10-9-19,11 12-9,-9-10-7,9 10-9,-7-10-8,11 7-8,-7-2-4,9 0-3,-1 0-1,11 0-4,1 0 0,9 3 0,1-3-4,3 0 0,2 0-4,0 5 0,-4-5 0,-5 0-4,-10-5 4,-3 5-4,-10 0 0,-3 0 4,-8-3-4,-4 3 0,-3 0 0,-6 0 0,9 0 0,-9 0 0,0 0 0,0 0-8,0 0-20,0 0-133,-13 8-8,0-8-17,0-3-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31.32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30 112,'0'0'177,"-2"-11"-7,2 11-5,7-16-69,6 16-39,-5-4-25,11 6-8,-1-2-4,12 2-4,8-2 1,8 7-5,9-7 0,4 5 0,5-5 0,2 0-4,-5 0-8,-10-5-36,-8 7-125,-19-2-13,-11 0-11,-13 0-1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53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0 13 12,'8'0'132,"-2"-9"5,-6 9-36,-6-9-24,6 9-13,-11 0-24,11 0-3,-19 2-13,8 3-4,-6-5-4,0 7 0,-2-7-8,1 6-4,-5-3 4,1 1-4,-3-4 0,3 2-4,-3-2 4,5 0 0,-1 0-4,1 0 8,5 0-8,0 3 0,3 1 0,3-4 0,1 5 0,8-5 4,-7 6-4,7-6 0,-4 9 0,4-9 0,0 11 0,2-2 0,-2 0 0,2 5 0,-2-3 0,0 2 0,2 1 0,-2-1 4,0-2-4,4 1 0,-4-1 0,0-2 5,0-9-5,0 13 4,0-13-4,0 0 0,0 0 4,0 0 0,7 5-4,-7-5 4,11-5-4,-1 1 4,-1-3-4,4 3 0,0-1 0,2 1 0,2 4 0,0-3 4,2 3-4,-2 5 0,1-1 0,1 5 0,0 0 0,0 2 4,-1 3-4,1-1 0,-2 1 4,-2 1 0,0 1 0,-4 2-4,-5-2 8,-3-1-8,-3-1 8,-3-3-4,-7 0 0,1 0 0,-8-4 4,0-3-4,-3-1 0,-7-1 0,-1-2-4,0 0 4,-2-5-4,0 3 4,0-4-4,2-1 4,2-2-4,5 0 4,3-2-4,1 2 0,4 2 0,3 0-8,3 7-20,-5-6-77,12 6-44,-7 6-16,7-6-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43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3 0 318,'0'0'161,"0"0"8,0 0-20,0 0-117,-11 4-8,9 7-12,-4-2 5,-1 7-9,-7 0 4,3 6 0,-6 0-4,0 5 0,-3 0-4,-1 0 0,1 0 0,-1 0 0,2-5-4,2 0 0,2-4 4,6-2-4,0-7-4,1 0-4,4-2-12,-3-12-49,7 5-96,0 0 0,0 0-20,4-11-9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56.8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4 140,'6'-14'141,"-6"14"0,0 0-44,-9 7-33,7 9-11,-11-7-17,5 13-4,-7-6 1,4 10-5,-4-3-8,4 6-4,0 0 8,3 2-8,1-1 0,7 3 0,3-4 1,10 5-1,4-7-4,9 0 0,4-7-4,8 0 0,5-2-4,2-7 0,2-2 0,2-7 0,-4-2-4,-2-7 4,-6-4-4,-1-7 0,-10 0 4,-7-4-4,-6-5 0,-6 0 0,-9-2 0,-9 2 0,-4 0-4,-7 3 4,-3 4 0,-1 6-4,-2 3 4,-2 9 0,2 4 0,4 9-4,1 5 8,4 6-4,4 3 0,6 4 0,5 0 0,4 0 0,10 3-8,3-6-16,13 1-133,-4-4-8,7-3-17,-3-9-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2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2 32,'-8'-9'141,"8"9"8,-7 0-4,3 9-57,4-9-19,0 18-25,-4-10-12,8 10-4,-4-2-3,4 11-5,-1-7-4,9 9 0,1-4-4,5 4-4,5-4 0,3-1-4,4-6 0,4-2-4,-2-7 4,1-9 0,-3-5-4,0-8 0,-2-7 4,-3-3-4,-6-1 4,-1-5-4,-6 2 0,-1-2 0,-6 2 0,-1 2 0,-4 5 0,0 2 4,0 5-8,-4 1 8,4 12-4,-3-9-4,3 9 4,0 14-4,0-3 4,0 5-4,3 4 4,1 4-4,4 8 4,1 6 4,2 2-4,2 7 4,2 5-4,2 1 8,-4 1-4,-1 2-4,-7-7 8,-5-4-3,-7-5 3,-8-4-4,-12-9 0,-4-5 0,-9-8 0,1-3 0,-6-4-4,4-7 0,3 0-4,1-5-8,9 5-25,-2-4-120,11 4-4,2-5-20,10 5-8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2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-3 165,'6'-7'153,"-6"7"-8,5 18-33,-8-9-51,5 11-25,-6-7-8,4 10-4,-7-8-7,3 5-5,-3-6-16,-4-8-65,2 1-68,-2-7-20,2 0 0,1-7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59.8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4 136,'0'0'149,"0"0"9,9 7-9,-9-7-81,12 13-20,-5-4-11,8 9-17,-2-5-4,6 7 0,-1-2-8,5 4 0,-1 0 0,3 2-4,-5-2-4,1 0 4,-1-2-16,-7-6-20,0 1-113,-2-6-16,-3-4 0,-8-5-13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5:59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1-10 92,'8'-5'133,"-8"5"-12,0 0-41,0 0-19,-8 9-9,-1-4-20,3 10 1,-9-4-5,4 9-8,-9-2 0,1 9-8,-7 0 4,2 6-8,-4-1-4,1 3 8,1-1-8,4-3-4,1-2 0,3-4-16,4-1-20,3-10-97,6-8-20,5-6 4,-8 0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9.6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93,'0'0'177,"0"0"-8,0 0-12,14 22-80,-14-4-29,11 9-12,-3 4-11,3 5-5,0 2-12,2 5 4,0-5-4,2-3-4,-2-1 0,-4-5-4,0-6-8,-7-10-129,3 3-24,-5-16-20,0 0-1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9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0 178 96,'10'-5'169,"-7"-11"-4,-3 8 1,-1-17-78,1 11-27,-8-6-21,2 5-16,-7-3-4,2 2-8,-6 3 0,0 1-8,-1 6 0,-1-1 0,-2 7-4,1 0 0,-3 0 4,1 9 0,-1 0 1,1 4-1,1 3 0,1 6 4,3 1-4,4 6 4,5 2-4,4 1 0,8 1 0,5-2 0,6-1-4,8-4 4,1-3-4,6-10 4,0-4-4,4-7 4,0-6-4,-4-7 4,-2-5-4,-4-6 0,-3-3 4,-6-2-4,-2 0 0,-6 3 0,-1 1 0,-6 5 0,2 3 0,-2 6 0,0 9 0,0 0 0,-8-5-4,5 12 4,3 4 0,-2 3 0,2-1-4,5 3 4,-1-1 0,2 3 0,1 0 0,3-4 4,-1 1-8,2-1 4,2-1-12,-3-4-16,8 7-129,-6-9-9,3-1-15,-6-6-1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8.7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193,'-7'-10'153,"7"10"4,0 0-36,0 0-234,16 10-16,-3 6-20,7 1-4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8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120,'13'-5'161,"-1"17"1,-7 1-5,-5-6-89,10 17-12,-7-4-19,9 7-9,-5-4-12,4 4 0,-3-5-4,1-2-12,3 3-32,-9-12-117,5-2-12,-8-9-12,0 0-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8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61 104,'0'0'161,"-9"-5"13,9 5-17,-7 0-69,8 16-19,-1-16-29,2 20-8,2-7-12,5 5 0,-1 0-7,1 2-1,2 0-4,-1-2 0,-1-1-4,1-3 0,-5-3 0,1-2 0,-6-9 0,0 0-4,0 0 4,0 0-4,-4-9 4,0-2 0,2-5-4,2-2 4,0 1-4,6-3 0,3-3 0,6 1 0,4 2 0,4 0 0,3 5 0,2 4 0,2 4 0,0 2 0,-4 10 0,-1 2 0,-5 4 0,-5 6 0,-2 1-4,-1 2 4,-7 2 0,-1-2 0,-2 0 0,-2-4 0,0 0 0,0-8 0,0-8 0,-4 9 0,4-9 0,0-11 0,0 0 0,0-4 4,4-5-4,1 2 0,3-4 0,3-1 0,2 1 4,2 2-4,4 2 0,2 1 0,1 3 0,2 3 0,-1 7 0,-1 4-4,-1 2 4,0 9 0,-4 5 0,-1 6 0,-2 2-4,-1 3 4,-4 2 0,-2 0 0,1-3 0,-2-1-4,-1-5-8,-5-7-28,2 0-118,-2-13-11,6 9-12,-6-9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3:42.9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124 8,'0'0'145,"0"0"-4,0 0 8,7-11-53,-7 11-27,7-12-29,3 8-12,-5-7 0,9 2 1,-5-5-5,8 5-4,-4-6 4,7 6-8,-3-5-4,4 5 0,-3 3 0,5 4-8,-4 2 0,1 8-4,-3 1 0,-2 3 0,-2 6 0,-6-3 4,1 5-8,-6-2 8,-4 2-8,-4-2 4,-3 2 0,-2-4-4,-4 0 4,0-5-8,-2 0 8,2-2-4,0-2 0,4-5 0,0-2 4,1 0 0,10 0 0,0 0 4,0 0-8,0 0 8,10-4-4,1 4 0,2 2-4,2 2 4,2 3 0,0 2 0,1 4 0,1 3 0,0 0 0,-1 4 4,-3 0-4,0 2 0,-3 3 0,-3 0 4,-5-1 0,-4 3 4,-6 0-4,-5-2 4,-8-3 1,-1-2-1,-9-6 0,1-1 0,-5-8-4,-3-1 0,1-4 0,1-7 0,0 1 0,6-1 0,0-4 0,4 2-4,5 0 0,3-5-12,10 12-65,0-9-84,6 2 0,0 0-24,6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7.5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43 120,'-22'-20'137,"9"13"4,0 3-40,-8-7-37,6 13-15,-7-7-13,5 14-12,-5-4 4,3 8 0,-3-4-7,4 9 3,-3 0-8,8 4 0,0 1-4,6 4 4,5-5-8,5 3 4,7-3-4,8-4 0,3-7 1,3-4-1,4-7-4,3-2 0,-3-9 0,0-3 0,-4-6 0,-3-5-4,-4 1 4,-8-1-4,-5 0 4,-4 5-8,-6 5 0,-3 1-16,0 19-61,-8-5-76,4 6-20,-2-1 0,6 6-13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6.9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64 76,'-8'-4'149,"8"4"0,0 0-48,-11 0-9,15 9-27,-4-9-21,-4 13-8,4-13-3,4 24-5,-4-10-8,9 8 0,-3-4-4,3 4 0,-2-4-4,1 2-4,-1-4 0,1-3 1,-3-4-5,-5-9 0,0 0 0,6 5 0,-6-5 0,-4-16-4,2 3 4,-1-3 0,-1-2-4,2-2 0,0-2 4,2-3-4,0 3 0,6-3 0,3 3 0,4 2 0,2 2 4,4 3-4,3 6 0,1 6 0,3 6 0,0 10 0,0 5-4,-1 9 4,-3 2 0,-1 6 0,-3 1 0,-3-2 0,-4-1 0,-3-6 0,-1-7-4,-3-7-16,7 1-125,-11-14-12,13-7-29,-5-6 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6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 108,'-13'-14'137,"13"14"-76,0 0-57,0 0-121,3 14-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6.1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80,'0'0'165,"0"0"-20,0 0 12,7 11-76,-7-11-29,0 18-4,-4-5-15,10 10-5,-6-6-8,4 8-4,-1 0-4,3-1-4,0-1-4,-1-1 0,3-2 0,-4-4-12,5 4-52,-9-20-93,11 11-12,-11-11-8,8-15-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05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48,'0'0'129,"0"15"-21,4-1-7,-4-7-24,4 10-17,-4-3-12,6 10-7,-6-1-9,5 6-12,-5-2 0,8 6-4,-7 1-4,5 4 13,-2-5-13,1 1 0,-1-3-4,2-4 4,-2-5-4,1-4 0,-3-7-4,-2-11 0,4 7 0,-4-7 0,0-9 0,0-2-4,2-3 4,-2 1-4,3-5 4,1 0-4,0 2 0,3-4 0,4 2 0,1-2 0,6 0-4,3 2 4,3 1-4,2 3 4,2 1 0,2 4-4,-2 7 4,2 2 0,-2 6 0,-5 5 0,-1 5-4,-5 2 4,-8 4 0,-3 3 0,-6-1 0,-7 1 0,-8 0-4,-4-5 4,-5-2 0,-6-3 0,-4-4 0,-1-2 0,-5-4 0,1-1 0,2-2 0,1-2 0,4 3-4,4-6-12,15 6-32,0-8-97,13 5-17,4-13-3,11 2-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6:13.6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 87 136,'-5'-7'158,"5"7"-1,0-11 0,0-1-81,5 12-19,-5-13-25,10 9-8,-1-10-4,2 8-4,2-3 0,6 4-4,0-2-4,5 7 5,-1 0-9,1 9 0,2 3 0,-1 3 0,-1 5-4,-3 5 4,-5-1-4,-4 5 0,-5 0 0,-7 0 4,-5 1-4,-9 1 4,-6-2-4,-6-2-4,-4-1 8,-4-5-4,-2-4 4,-1-3-4,-1-5 0,5-9 4,1 0-4,5-9 4,5-2-4,7-3 4,6-1-8,5 1 8,6-1-4,5 1-4,8 1 4,10 2 0,3 2 0,9 6 0,4 3 4,8 0-4,2 7 4,3 4 0,0 3 0,-1 4-4,-4-1 8,-6 1-8,-6-2 4,-7 0-4,-7-5 4,-8-2-4,-6-3-4,-9-6-28,-4 9-129,-9-9-4,-2 5-29,-5-5 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0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0 322,'8'-9'181,"-8"9"-20,0 0 4,7 21-112,-10-13-17,3 15-12,0-3-4,0 11-4,0 3 0,0 2-4,3 2-4,-1 2 1,4-2-9,-2-4 0,-1-3 0,-3-6 0,4-7 0,-4-5 0,0-13 0,0 9 0,0-9 0,-9-16 0,1 1 0,5-8 0,-7-6 0,5-2 0,-3-7 0,2 0 0,3 0 0,3-3 0,3 6 0,1 1 0,7 5 0,3 6 0,4 3 0,7 7 0,5 2 0,1 6 0,5 5 0,2 2 0,3 10 0,-2 3 0,-1 10 0,-5 6 0,-1 5 0,-7 4 0,-9 3 0,-1-1 0,-7 1 0,-4-5 0,-4-7 0,0-4 0,-6-7 0,2-4 0,-1-7 0,-3-7 0,8-2-145,-9-4-29,3-5 1,-1-5-24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0.3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6 124 386,'2'-27'181,"-8"14"-11,0-3-13,-7-4-133,0 7-12,-6-1-4,-1 5-4,-5 0-4,-5 7 0,-3 2 4,-1 2 0,-2 7 0,1 5 4,1 6 0,4 4 0,4 3 0,3 7 0,8 2-8,8 4 4,7-2 0,7-2 0,8-5 0,8-4 0,3-2-4,6-10 9,2-8-9,-1-7 0,3-4 0,-4-10 0,-6-4 0,0-2 0,-5-7 0,-4 0 0,-4-2 0,-2 0 0,-5 2 0,-3-2 0,1 7 0,-4-1 0,4 8 0,-4-1 0,0 7 0,0 9 0,0-9 0,0 9 0,-6 11 0,6 1 0,-2 5 0,2 10 0,0 5 0,0 6 0,0 4 0,4 8 0,-2 3 0,-2 3 0,0 2 0,-4 1 0,-5-8 0,-4-2 0,-8-6 0,-7-1 0,-4-12 0,-5-6 0,-8-10 0,0-10 0,0-6 0,0-9 0,7-3 0,3-13 0,9 7-17,-4-11-148,18 6-4,7-8-16,10-1-8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19.6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7 285,'-7'-14'154,"-3"8"-62,10 6-88,10 15-157,-3-6 0,5 7-12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19.5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02,'0'0'181,"0"0"-19,0 0-9,6 21-125,-6-8-12,0 9-4,2 3 0,-1 6 0,-1 1-4,10 1 0,-5 1-4,3-3-8,3 1-20,-5-10-133,5-4-8,-2-11-12,3-7-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4:19.455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7-1 149,'-12'2'153,"1"9"12,11-11-73,0 9-11,0-9-33,6 8-3,-6-8-17,17 12-4,-4-8 0,8 5-8,1 0 0,10-1-4,6 1 4,7 2-12,8-2 9,5 0-9,8-3 4,-1 1-8,1-3 4,0-4-4,-8 0 4,-9 0-4,-5-4 4,-11 0 0,-10-1-16,-13-4-37,-10 9-116,0 0 4,-21-6-32,2 1 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19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5 54 169,'10'-15'169,"-10"15"-16,2-12-28,-12 1-53,10 11-11,-11-11-25,4 11-8,-8-4-12,-2 4-4,-2 0 0,-1 4-4,-5 1-4,1 3 0,2 1 5,1 5-5,-1-3 4,5 7 0,2-5-4,7 3 4,5 0 0,3-1 0,5-1-8,3-3 8,7-2-8,5 0 0,3-5 0,1 3 0,4 0 0,2-1 0,2 3 0,-2 0 0,-2 5 0,-2 3 4,-4 6-4,-5 1 4,-6 5-4,-3 3 8,-8 1-4,-4-2 0,-5-2 4,-6-2 0,-6-7-4,-1-4 4,-8-7-4,-6-7-4,-1-2 4,-4-9 0,0-2-4,3-2 4,3-5-4,3-2-8,8 2-4,7-7-32,11 10-113,6-5-8,15 2-21,4-2 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18.3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350,'0'0'185,"5"9"-20,1 14 13,-6 1-134,9 17-8,-5 1-12,2 9 4,-1 1-15,3 1-13,-3-1 0,1-3 0,-2-7 0,0-4 0,3-2-25,-5-18-144,0-2 0,-2-16-20,0 0-5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18.1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9 159 366,'-2'-47'177,"-6"20"-20,3 5-4,-14-5-108,8 12-21,-6 1-16,-4 7-4,-1 7 4,-2 7-8,-3 9 8,-1 8 0,0 8-4,2 6 8,4 4-8,5 5 8,7 0-12,7-2 4,8-1 0,7-8 0,4-5 0,9-8 0,3-10 0,2-9 5,0-8-9,-1-9 0,-2-8 0,-3-5 0,-3-8 0,-7-4 0,-2 0 0,-3 0 0,-5 2 0,0 5 0,-4 7 0,0 8 0,0 16 0,0 0 0,0 0 0,-6 27 0,6 0 0,2 6 0,2 3 0,1 0 0,4-1 0,6-1 0,-1-5 0,2-7 0,3-2 0,0-15-13,9-1-148,-11-10-8,3-3-8,-3-14-2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17.6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37 281,'-11'-24'166,"6"17"3,5 7-12,-13-7-77,13 16-47,-8 0-9,8 11-4,-4 2-4,6 10 0,-2 1-4,10 7 0,-1-2-4,8 0 4,3-4-8,8-5 9,0-5-13,4-8 0,1-9 0,3-7 0,-5-11 0,-1-5 0,-6-11 0,-3-4 0,-8-9 0,-4 0 0,-7-1 0,-4 1 0,-3 4 0,-7 5 0,3 13-25,-6 3-136,6 10-12,-2 5-12,9 7-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17.2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7 105 326,'-14'-33'161,"1"15"-4,2 2-12,-10-2-113,10 9-8,-8 0-16,3 5 0,-5 4 9,-1 11-13,-5 0 8,1 9-4,0 3 4,1 8-4,3 5 4,3 4-4,4 5-8,8 0 8,7 0-4,2-1-4,9-6 4,8-2 0,1-9-4,6-9 4,3-9-4,2-9 4,-1-7-4,0-6 4,-3-12-4,-5-4 4,-3-5-4,-4-4 0,-4 0 4,-7 0-4,0 0 0,-4 5 0,-2 4 4,-2 6-8,2 5 4,-2 7 0,4 11 0,0 0-4,-5 14 4,5 3-4,0 10 4,2 7 0,1 8-4,1 8 8,2 3-8,1 6 4,1-1 0,1 4 4,2-3 0,-1-1 0,-3-4 0,3-3 0,-7-8 0,1-3 8,-4-11-12,2-7 8,-2-8-8,0-14 9,0 0-9,4-25 0,1-2 0,3-4 0,1-7 0,4-5 0,0 1 0,2-3 0,4 9-9,-6-6-111,6 10-41,-4 1-17,2 6-7,-4 1-2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16.5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78 108,'-2'14'157,"10"-3"0,1-7 4,1-8-84,12 8 0,-5-10-29,11 6-16,0-14-4,5 8-8,-3-6-7,4 3-1,-6-4 0,-1 0-4,-2-3-4,-3-2 4,-7 2-4,-4-4-4,-5 0 4,-6-2-4,-4 1 4,-3 1-4,-6 0-4,-4 2-4,-4 3 4,-3 3-4,-4 1 4,0 7-4,-2 4 8,2 6 0,-2 6 8,4 3-4,0 5 4,2 10-4,5 1 4,5 7 0,4 2-12,5 5 8,6 0-4,9 0 4,5-3 0,5-2 4,4-6-4,6-7 4,4-7-4,-1-9-4,7-2-24,-7-13-129,10-3-4,-4-9-16,4-2-5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30.5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2 117 366,'-15'-29'177,"6"15"-12,-2-1 0,3 6-136,-9-3-9,1 6-8,-9-1 0,1 7-4,-6 0-4,-4 9 4,-1 4 0,-1 7-4,1 7 0,1 7 4,0 6-4,8 2 0,6 5 0,7 0-4,3-2 0,14-5 0,9-4 0,8-5-4,7-11 4,9-9 0,2-11 0,4-4 4,2-14 0,-4-6 0,-1-8 0,-5-3 5,-5-6-9,-7-1 0,-5-5 0,-5 5 0,-3 1 0,-3 6 0,-5 3 0,0 8 0,-2 4 0,0 11 0,0 9 0,0 0 0,-2 18 0,2-1 0,2 8 0,0 2 0,3 6 0,3 1 0,-1-1 0,3 3 0,-1-5 0,2 1 0,-1-6 0,-3-1 0,1-7 0,-3-2 0,-3-8 0,-2-8 0,0 0 0,0 0 0,-5-15 0,-1-1 0,0-6 0,4-3 0,-1-4 0,3-4 0,2-5 0,3-2 0,5 2 0,5 0 0,3 2 0,7 5 0,4 4 0,3 4 0,4 14 0,5 9 0,4 3 0,2 12 0,-1 12 0,-3 7 0,-3 4 0,-5 6 0,-5-1 0,-7-1 0,-8 1 0,-8-10 0,-1-4 0,-6-6 0,0-6 0,-4-3 0,0-5 0,4-9-13,-5 6-23,-9-8-129,14 2-12,-13-9-12,13 9-2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9.6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40 257,'-15'-35'173,"9"26"-3,6 9-62,8 13-164,-3-2-85,8 9-28,3 4-12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9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 354,'0'-11'185,"0"11"-20,0 0 4,-7 14-136,11 10-5,-4 3-12,3 9 4,-3-1-8,4 6-4,0-3-4,1-3 0,-1-4-4,0-4-8,2-2-8,-6-16-85,9 0-72,-9-9 4,6-11-28,-6-5-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08T20:07:29.2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3 93 326,'9'-38'165,"-9"20"-4,0 11-36,-9-8-89,1 8-12,-7 0-8,-2 7 4,-9 0-7,0 9-1,-6 0 0,-1 4-4,-3 5 0,2 2-4,3 0 0,3 0 0,5 3-4,4-1 0,8-4 0,6 0 0,8-5 0,7-2 0,3-2 0,7-4 0,8-1 0,8 1 4,3-3-4,8 0 0,0 2 0,1 3 0,1 2 0,-4 2-4,-10 5 4,-7 2 0,-11 2 0,-9 2 0,-12-2 4,-7 5-4,-12-5 4,-3 0-4,-6-5 8,-1-1-4,-3-5 0,1-5-4,-1-4 4,2-4-4,6-5 4,2 0-8,8-2 0,1-5-12,11 5-16,-1-5-125,12 5-17,5-2-11,8 4-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3</Words>
  <Characters>1559</Characters>
  <Application>Microsoft Office Word</Application>
  <DocSecurity>4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th Dobson</dc:creator>
  <cp:lastModifiedBy>Kelly Skehill</cp:lastModifiedBy>
  <cp:revision>2</cp:revision>
  <dcterms:created xsi:type="dcterms:W3CDTF">2013-01-08T23:03:00Z</dcterms:created>
  <dcterms:modified xsi:type="dcterms:W3CDTF">2013-01-08T23:03:00Z</dcterms:modified>
</cp:coreProperties>
</file>